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8" r:id="rId1"/>
  </p:sldMasterIdLst>
  <p:notesMasterIdLst>
    <p:notesMasterId r:id="rId12"/>
  </p:notesMasterIdLst>
  <p:sldIdLst>
    <p:sldId id="306" r:id="rId2"/>
    <p:sldId id="256" r:id="rId3"/>
    <p:sldId id="258" r:id="rId4"/>
    <p:sldId id="272" r:id="rId5"/>
    <p:sldId id="260" r:id="rId6"/>
    <p:sldId id="266" r:id="rId7"/>
    <p:sldId id="305" r:id="rId8"/>
    <p:sldId id="264" r:id="rId9"/>
    <p:sldId id="307" r:id="rId10"/>
    <p:sldId id="276" r:id="rId11"/>
  </p:sldIdLst>
  <p:sldSz cx="9144000" cy="5143500" type="screen16x9"/>
  <p:notesSz cx="6858000" cy="9144000"/>
  <p:embeddedFontLst>
    <p:embeddedFont>
      <p:font typeface="Comfortaa" panose="020B0604020202020204" charset="0"/>
      <p:regular r:id="rId13"/>
      <p:bold r:id="rId14"/>
    </p:embeddedFont>
    <p:embeddedFont>
      <p:font typeface="Comfortaa Regular" panose="020B0604020202020204" charset="0"/>
      <p:regular r:id="rId15"/>
      <p:bold r:id="rId16"/>
    </p:embeddedFont>
    <p:embeddedFont>
      <p:font typeface="Permanent Marker" panose="020B0604020202020204" charset="0"/>
      <p:regular r:id="rId1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E3C5E36-94BF-4788-B0EA-6CB20709771F}">
  <a:tblStyle styleId="{2E3C5E36-94BF-4788-B0EA-6CB20709771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6443" autoAdjust="0"/>
  </p:normalViewPr>
  <p:slideViewPr>
    <p:cSldViewPr snapToGrid="0">
      <p:cViewPr varScale="1">
        <p:scale>
          <a:sx n="103" d="100"/>
          <a:sy n="103" d="100"/>
        </p:scale>
        <p:origin x="67" y="82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7893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123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" name="Google Shape;3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" name="Google Shape;597;g6018115d82_1_7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8" name="Google Shape;598;g6018115d82_1_7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" name="Google Shape;1171;g6039a3cf85_1_147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72" name="Google Shape;1172;g6039a3cf85_1_1473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Google Shape;706;g6018115d82_1_18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7" name="Google Shape;707;g6018115d82_1_18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6039a3cf85_1_5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6039a3cf85_1_5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" name="Google Shape;863;g6039a3cf85_1_4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4" name="Google Shape;864;g6039a3cf85_1_4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" name="Google Shape;1353;g6039a3cf85_1_149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4" name="Google Shape;1354;g6039a3cf85_1_149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TITLE">
    <p:bg>
      <p:bgPr>
        <a:solidFill>
          <a:srgbClr val="FBFDFF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311700" y="1447800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36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311700" y="2887400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IG_NUMB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1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IG_NUMBER_1_1_1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oogle Shape;81;p6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82" name="Google Shape;82;p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Google Shape;92;p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Google Shape;93;p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4" name="Google Shape;94;p6"/>
          <p:cNvSpPr txBox="1">
            <a:spLocks noGrp="1"/>
          </p:cNvSpPr>
          <p:nvPr>
            <p:ph type="ctrTitle"/>
          </p:nvPr>
        </p:nvSpPr>
        <p:spPr>
          <a:xfrm>
            <a:off x="2008800" y="3897038"/>
            <a:ext cx="5126400" cy="38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None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5" name="Google Shape;95;p6"/>
          <p:cNvSpPr txBox="1">
            <a:spLocks noGrp="1"/>
          </p:cNvSpPr>
          <p:nvPr>
            <p:ph type="subTitle" idx="1"/>
          </p:nvPr>
        </p:nvSpPr>
        <p:spPr>
          <a:xfrm>
            <a:off x="1914750" y="1401975"/>
            <a:ext cx="5314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BIG_NUMBER_1_1_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BLANK_2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"/>
          <p:cNvSpPr txBox="1">
            <a:spLocks noGrp="1"/>
          </p:cNvSpPr>
          <p:nvPr>
            <p:ph type="subTitle" idx="1"/>
          </p:nvPr>
        </p:nvSpPr>
        <p:spPr>
          <a:xfrm>
            <a:off x="124892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0"/>
          <p:cNvSpPr txBox="1">
            <a:spLocks noGrp="1"/>
          </p:cNvSpPr>
          <p:nvPr>
            <p:ph type="subTitle" idx="2"/>
          </p:nvPr>
        </p:nvSpPr>
        <p:spPr>
          <a:xfrm>
            <a:off x="3723750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grpSp>
        <p:nvGrpSpPr>
          <p:cNvPr id="140" name="Google Shape;140;p10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41" name="Google Shape;141;p10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" name="Google Shape;142;p10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" name="Google Shape;143;p10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" name="Google Shape;144;p10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5" name="Google Shape;145;p10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6" name="Google Shape;146;p10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7" name="Google Shape;147;p10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3" name="Google Shape;153;p10"/>
          <p:cNvSpPr txBox="1">
            <a:spLocks noGrp="1"/>
          </p:cNvSpPr>
          <p:nvPr>
            <p:ph type="subTitle" idx="3"/>
          </p:nvPr>
        </p:nvSpPr>
        <p:spPr>
          <a:xfrm>
            <a:off x="619857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10"/>
          <p:cNvSpPr txBox="1">
            <a:spLocks noGrp="1"/>
          </p:cNvSpPr>
          <p:nvPr>
            <p:ph type="ctrTitle"/>
          </p:nvPr>
        </p:nvSpPr>
        <p:spPr>
          <a:xfrm>
            <a:off x="1350163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55" name="Google Shape;155;p10"/>
          <p:cNvSpPr txBox="1">
            <a:spLocks noGrp="1"/>
          </p:cNvSpPr>
          <p:nvPr>
            <p:ph type="ctrTitle" idx="4"/>
          </p:nvPr>
        </p:nvSpPr>
        <p:spPr>
          <a:xfrm>
            <a:off x="382498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56" name="Google Shape;156;p10"/>
          <p:cNvSpPr txBox="1">
            <a:spLocks noGrp="1"/>
          </p:cNvSpPr>
          <p:nvPr>
            <p:ph type="ctrTitle" idx="5"/>
          </p:nvPr>
        </p:nvSpPr>
        <p:spPr>
          <a:xfrm>
            <a:off x="629983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57" name="Google Shape;157;p10"/>
          <p:cNvSpPr txBox="1">
            <a:spLocks noGrp="1"/>
          </p:cNvSpPr>
          <p:nvPr>
            <p:ph type="ctrTitle" idx="6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BIG_NUMBER_1_1_2_1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3312600" y="1202650"/>
            <a:ext cx="25188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BIG_NUMBER_1_1_2_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BIG_NUMBER_1_1_3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" name="Google Shape;272;p17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273" name="Google Shape;273;p1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" name="Google Shape;274;p1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" name="Google Shape;275;p1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" name="Google Shape;276;p1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" name="Google Shape;277;p1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" name="Google Shape;278;p1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Google Shape;279;p1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Google Shape;280;p1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1" name="Google Shape;281;p1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2" name="Google Shape;282;p1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3" name="Google Shape;283;p1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4" name="Google Shape;284;p1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CFE2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5" name="Google Shape;285;p17"/>
          <p:cNvSpPr txBox="1">
            <a:spLocks noGrp="1"/>
          </p:cNvSpPr>
          <p:nvPr>
            <p:ph type="ctrTitle"/>
          </p:nvPr>
        </p:nvSpPr>
        <p:spPr>
          <a:xfrm>
            <a:off x="939525" y="897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36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86" name="Google Shape;286;p17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939525" y="3533100"/>
            <a:ext cx="3103500" cy="101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" sz="8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, including icons by </a:t>
            </a:r>
            <a:r>
              <a:rPr lang="en" sz="8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</a:t>
            </a:r>
            <a:r>
              <a:rPr lang="en" sz="800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n</a:t>
            </a:r>
            <a:r>
              <a:rPr lang="en" sz="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, and infographics &amp; images by </a:t>
            </a:r>
            <a:r>
              <a:rPr lang="en" sz="800" b="1">
                <a:solidFill>
                  <a:schemeClr val="dk1"/>
                </a:solidFill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r>
              <a:rPr lang="en" sz="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. </a:t>
            </a:r>
            <a:endParaRPr sz="800">
              <a:solidFill>
                <a:schemeClr val="dk1"/>
              </a:solidFill>
              <a:latin typeface="Comfortaa"/>
              <a:ea typeface="Comfortaa"/>
              <a:cs typeface="Comfortaa"/>
              <a:sym typeface="Comfortaa"/>
            </a:endParaRPr>
          </a:p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endParaRPr sz="800">
              <a:solidFill>
                <a:schemeClr val="dk1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_1_1">
    <p:bg>
      <p:bgPr>
        <a:solidFill>
          <a:srgbClr val="FFFFFF"/>
        </a:solidFill>
        <a:effectLst/>
      </p:bgPr>
    </p:bg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BFD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/>
              <a:buNone/>
              <a:defRPr sz="2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2" r:id="rId3"/>
    <p:sldLayoutId id="2147483653" r:id="rId4"/>
    <p:sldLayoutId id="2147483656" r:id="rId5"/>
    <p:sldLayoutId id="2147483658" r:id="rId6"/>
    <p:sldLayoutId id="2147483661" r:id="rId7"/>
    <p:sldLayoutId id="2147483663" r:id="rId8"/>
    <p:sldLayoutId id="2147483666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328;p23"/>
          <p:cNvSpPr txBox="1">
            <a:spLocks/>
          </p:cNvSpPr>
          <p:nvPr/>
        </p:nvSpPr>
        <p:spPr>
          <a:xfrm>
            <a:off x="2906055" y="2033958"/>
            <a:ext cx="2722256" cy="471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Permanent Marker"/>
              <a:buNone/>
              <a:defRPr sz="36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 lang="en-US" sz="1600" dirty="0">
              <a:latin typeface="Comfortaa Regular" panose="020B0604020202020204" charset="0"/>
            </a:endParaRPr>
          </a:p>
        </p:txBody>
      </p:sp>
      <p:sp>
        <p:nvSpPr>
          <p:cNvPr id="25" name="Google Shape;328;p23"/>
          <p:cNvSpPr txBox="1">
            <a:spLocks/>
          </p:cNvSpPr>
          <p:nvPr/>
        </p:nvSpPr>
        <p:spPr>
          <a:xfrm>
            <a:off x="1298792" y="2376000"/>
            <a:ext cx="5936782" cy="2519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Permanent Marker"/>
              <a:buNone/>
              <a:defRPr sz="36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h Kiệt - 1711867</a:t>
            </a: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711390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13522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ế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71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0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Google Shape;328;p23"/>
          <p:cNvSpPr txBox="1">
            <a:spLocks/>
          </p:cNvSpPr>
          <p:nvPr/>
        </p:nvSpPr>
        <p:spPr>
          <a:xfrm>
            <a:off x="746102" y="601223"/>
            <a:ext cx="7145097" cy="6707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Permanent Marker"/>
              <a:buNone/>
              <a:defRPr sz="36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O CÁO BÀI TẬP LỚN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6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" name="Google Shape;1356;p43"/>
          <p:cNvSpPr txBox="1">
            <a:spLocks noGrp="1"/>
          </p:cNvSpPr>
          <p:nvPr>
            <p:ph type="ctrTitle"/>
          </p:nvPr>
        </p:nvSpPr>
        <p:spPr>
          <a:xfrm>
            <a:off x="939525" y="897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ANKS!</a:t>
            </a:r>
            <a:endParaRPr/>
          </a:p>
        </p:txBody>
      </p:sp>
      <p:sp>
        <p:nvSpPr>
          <p:cNvPr id="1357" name="Google Shape;1357;p43"/>
          <p:cNvSpPr txBox="1">
            <a:spLocks noGrp="1"/>
          </p:cNvSpPr>
          <p:nvPr>
            <p:ph type="subTitle" idx="1"/>
          </p:nvPr>
        </p:nvSpPr>
        <p:spPr>
          <a:xfrm>
            <a:off x="926834" y="1668771"/>
            <a:ext cx="4920129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800" b="1" dirty="0"/>
              <a:t>Do you have any questions</a:t>
            </a:r>
            <a:r>
              <a:rPr lang="en" sz="2800" b="1" dirty="0" smtClean="0"/>
              <a:t>?</a:t>
            </a:r>
            <a:endParaRPr sz="2800" b="1" dirty="0"/>
          </a:p>
        </p:txBody>
      </p:sp>
      <p:grpSp>
        <p:nvGrpSpPr>
          <p:cNvPr id="91" name="Google Shape;1979;p45"/>
          <p:cNvGrpSpPr/>
          <p:nvPr/>
        </p:nvGrpSpPr>
        <p:grpSpPr>
          <a:xfrm>
            <a:off x="4835362" y="961007"/>
            <a:ext cx="2461126" cy="2872942"/>
            <a:chOff x="2475306" y="2531490"/>
            <a:chExt cx="1411927" cy="1922354"/>
          </a:xfrm>
        </p:grpSpPr>
        <p:grpSp>
          <p:nvGrpSpPr>
            <p:cNvPr id="92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00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4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3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95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4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DFF"/>
        </a:solidFill>
        <a:effectLst/>
      </p:bgPr>
    </p:bg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Google Shape;328;p23"/>
          <p:cNvSpPr txBox="1">
            <a:spLocks noGrp="1"/>
          </p:cNvSpPr>
          <p:nvPr>
            <p:ph type="ctrTitle"/>
          </p:nvPr>
        </p:nvSpPr>
        <p:spPr>
          <a:xfrm>
            <a:off x="319984" y="1519209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smtClean="0">
                <a:solidFill>
                  <a:schemeClr val="accent3">
                    <a:lumMod val="25000"/>
                  </a:schemeClr>
                </a:solidFill>
                <a:latin typeface="Comfortaa Regular" panose="020B0604020202020204" charset="0"/>
              </a:rPr>
              <a:t>BÁO CÁO BÀI TẬP LỚN AN TOÀN ĐIỆN</a:t>
            </a:r>
            <a:endParaRPr sz="4000" b="1" dirty="0">
              <a:solidFill>
                <a:schemeClr val="accent3">
                  <a:lumMod val="25000"/>
                </a:schemeClr>
              </a:solidFill>
              <a:latin typeface="Comfortaa Regular" panose="020B0604020202020204" charset="0"/>
            </a:endParaRPr>
          </a:p>
        </p:txBody>
      </p:sp>
      <p:grpSp>
        <p:nvGrpSpPr>
          <p:cNvPr id="330" name="Google Shape;330;p23"/>
          <p:cNvGrpSpPr/>
          <p:nvPr/>
        </p:nvGrpSpPr>
        <p:grpSpPr>
          <a:xfrm>
            <a:off x="16281" y="1185672"/>
            <a:ext cx="772313" cy="497910"/>
            <a:chOff x="-75881" y="2283499"/>
            <a:chExt cx="772313" cy="497910"/>
          </a:xfrm>
        </p:grpSpPr>
        <p:sp>
          <p:nvSpPr>
            <p:cNvPr id="331" name="Google Shape;331;p23"/>
            <p:cNvSpPr/>
            <p:nvPr/>
          </p:nvSpPr>
          <p:spPr>
            <a:xfrm>
              <a:off x="36336" y="2283499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23"/>
            <p:cNvSpPr/>
            <p:nvPr/>
          </p:nvSpPr>
          <p:spPr>
            <a:xfrm>
              <a:off x="-75881" y="22836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" name="Google Shape;333;p23"/>
          <p:cNvGrpSpPr/>
          <p:nvPr/>
        </p:nvGrpSpPr>
        <p:grpSpPr>
          <a:xfrm>
            <a:off x="5350141" y="100301"/>
            <a:ext cx="420904" cy="498241"/>
            <a:chOff x="5350141" y="100301"/>
            <a:chExt cx="420904" cy="498241"/>
          </a:xfrm>
        </p:grpSpPr>
        <p:sp>
          <p:nvSpPr>
            <p:cNvPr id="334" name="Google Shape;334;p23"/>
            <p:cNvSpPr/>
            <p:nvPr/>
          </p:nvSpPr>
          <p:spPr>
            <a:xfrm>
              <a:off x="5379886" y="136118"/>
              <a:ext cx="286978" cy="165098"/>
            </a:xfrm>
            <a:custGeom>
              <a:avLst/>
              <a:gdLst/>
              <a:ahLst/>
              <a:cxnLst/>
              <a:rect l="l" t="t" r="r" b="b"/>
              <a:pathLst>
                <a:path w="8672" h="4989" extrusionOk="0">
                  <a:moveTo>
                    <a:pt x="6242" y="1710"/>
                  </a:moveTo>
                  <a:lnTo>
                    <a:pt x="6242" y="1710"/>
                  </a:lnTo>
                  <a:cubicBezTo>
                    <a:pt x="6071" y="1796"/>
                    <a:pt x="5899" y="1880"/>
                    <a:pt x="5726" y="1960"/>
                  </a:cubicBezTo>
                  <a:cubicBezTo>
                    <a:pt x="5898" y="1877"/>
                    <a:pt x="6069" y="1793"/>
                    <a:pt x="6242" y="1710"/>
                  </a:cubicBezTo>
                  <a:close/>
                  <a:moveTo>
                    <a:pt x="7348" y="1"/>
                  </a:moveTo>
                  <a:cubicBezTo>
                    <a:pt x="7282" y="1"/>
                    <a:pt x="7214" y="8"/>
                    <a:pt x="7146" y="24"/>
                  </a:cubicBezTo>
                  <a:cubicBezTo>
                    <a:pt x="6725" y="119"/>
                    <a:pt x="6287" y="534"/>
                    <a:pt x="5902" y="742"/>
                  </a:cubicBezTo>
                  <a:cubicBezTo>
                    <a:pt x="5381" y="1024"/>
                    <a:pt x="4844" y="1271"/>
                    <a:pt x="4305" y="1514"/>
                  </a:cubicBezTo>
                  <a:cubicBezTo>
                    <a:pt x="3069" y="2075"/>
                    <a:pt x="1824" y="2611"/>
                    <a:pt x="526" y="3012"/>
                  </a:cubicBezTo>
                  <a:cubicBezTo>
                    <a:pt x="1" y="3175"/>
                    <a:pt x="70" y="3862"/>
                    <a:pt x="453" y="4038"/>
                  </a:cubicBezTo>
                  <a:cubicBezTo>
                    <a:pt x="468" y="4146"/>
                    <a:pt x="514" y="4245"/>
                    <a:pt x="586" y="4326"/>
                  </a:cubicBezTo>
                  <a:cubicBezTo>
                    <a:pt x="1035" y="4810"/>
                    <a:pt x="1514" y="4989"/>
                    <a:pt x="2003" y="4989"/>
                  </a:cubicBezTo>
                  <a:cubicBezTo>
                    <a:pt x="2531" y="4989"/>
                    <a:pt x="3071" y="4782"/>
                    <a:pt x="3603" y="4527"/>
                  </a:cubicBezTo>
                  <a:cubicBezTo>
                    <a:pt x="3613" y="4527"/>
                    <a:pt x="3623" y="4527"/>
                    <a:pt x="3633" y="4527"/>
                  </a:cubicBezTo>
                  <a:cubicBezTo>
                    <a:pt x="3664" y="4527"/>
                    <a:pt x="3695" y="4525"/>
                    <a:pt x="3726" y="4521"/>
                  </a:cubicBezTo>
                  <a:cubicBezTo>
                    <a:pt x="4923" y="4348"/>
                    <a:pt x="7363" y="3737"/>
                    <a:pt x="8147" y="2453"/>
                  </a:cubicBezTo>
                  <a:cubicBezTo>
                    <a:pt x="8342" y="2254"/>
                    <a:pt x="8478" y="2024"/>
                    <a:pt x="8530" y="1758"/>
                  </a:cubicBezTo>
                  <a:cubicBezTo>
                    <a:pt x="8671" y="1013"/>
                    <a:pt x="8114" y="1"/>
                    <a:pt x="7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23"/>
            <p:cNvSpPr/>
            <p:nvPr/>
          </p:nvSpPr>
          <p:spPr>
            <a:xfrm>
              <a:off x="5350141" y="100301"/>
              <a:ext cx="420904" cy="498241"/>
            </a:xfrm>
            <a:custGeom>
              <a:avLst/>
              <a:gdLst/>
              <a:ahLst/>
              <a:cxnLst/>
              <a:rect l="l" t="t" r="r" b="b"/>
              <a:pathLst>
                <a:path w="12719" h="15056" extrusionOk="0">
                  <a:moveTo>
                    <a:pt x="8495" y="811"/>
                  </a:moveTo>
                  <a:cubicBezTo>
                    <a:pt x="8825" y="1461"/>
                    <a:pt x="9135" y="2114"/>
                    <a:pt x="9430" y="2769"/>
                  </a:cubicBezTo>
                  <a:cubicBezTo>
                    <a:pt x="7200" y="4197"/>
                    <a:pt x="5258" y="5404"/>
                    <a:pt x="2592" y="5932"/>
                  </a:cubicBezTo>
                  <a:cubicBezTo>
                    <a:pt x="2590" y="5932"/>
                    <a:pt x="2589" y="5935"/>
                    <a:pt x="2587" y="5935"/>
                  </a:cubicBezTo>
                  <a:cubicBezTo>
                    <a:pt x="2146" y="5298"/>
                    <a:pt x="1667" y="4690"/>
                    <a:pt x="1149" y="4116"/>
                  </a:cubicBezTo>
                  <a:cubicBezTo>
                    <a:pt x="1151" y="4115"/>
                    <a:pt x="1153" y="4115"/>
                    <a:pt x="1155" y="4115"/>
                  </a:cubicBezTo>
                  <a:cubicBezTo>
                    <a:pt x="1157" y="4115"/>
                    <a:pt x="1159" y="4115"/>
                    <a:pt x="1161" y="4114"/>
                  </a:cubicBezTo>
                  <a:cubicBezTo>
                    <a:pt x="3738" y="3350"/>
                    <a:pt x="6202" y="2207"/>
                    <a:pt x="8495" y="811"/>
                  </a:cubicBezTo>
                  <a:close/>
                  <a:moveTo>
                    <a:pt x="10656" y="8126"/>
                  </a:moveTo>
                  <a:cubicBezTo>
                    <a:pt x="10936" y="8126"/>
                    <a:pt x="11222" y="8168"/>
                    <a:pt x="11510" y="8225"/>
                  </a:cubicBezTo>
                  <a:cubicBezTo>
                    <a:pt x="11668" y="8724"/>
                    <a:pt x="11821" y="9227"/>
                    <a:pt x="11967" y="9738"/>
                  </a:cubicBezTo>
                  <a:cubicBezTo>
                    <a:pt x="11990" y="9822"/>
                    <a:pt x="12043" y="9894"/>
                    <a:pt x="12117" y="9942"/>
                  </a:cubicBezTo>
                  <a:cubicBezTo>
                    <a:pt x="11912" y="10848"/>
                    <a:pt x="10993" y="11516"/>
                    <a:pt x="10156" y="11516"/>
                  </a:cubicBezTo>
                  <a:cubicBezTo>
                    <a:pt x="9586" y="11516"/>
                    <a:pt x="9055" y="11207"/>
                    <a:pt x="8812" y="10453"/>
                  </a:cubicBezTo>
                  <a:cubicBezTo>
                    <a:pt x="8600" y="9802"/>
                    <a:pt x="8862" y="9034"/>
                    <a:pt x="9366" y="8589"/>
                  </a:cubicBezTo>
                  <a:cubicBezTo>
                    <a:pt x="9763" y="8239"/>
                    <a:pt x="10201" y="8126"/>
                    <a:pt x="10656" y="8126"/>
                  </a:cubicBezTo>
                  <a:close/>
                  <a:moveTo>
                    <a:pt x="3445" y="11407"/>
                  </a:moveTo>
                  <a:cubicBezTo>
                    <a:pt x="3785" y="11407"/>
                    <a:pt x="4095" y="11506"/>
                    <a:pt x="4303" y="11734"/>
                  </a:cubicBezTo>
                  <a:cubicBezTo>
                    <a:pt x="4351" y="11789"/>
                    <a:pt x="4423" y="11821"/>
                    <a:pt x="4496" y="11821"/>
                  </a:cubicBezTo>
                  <a:cubicBezTo>
                    <a:pt x="4508" y="11821"/>
                    <a:pt x="4520" y="11820"/>
                    <a:pt x="4532" y="11818"/>
                  </a:cubicBezTo>
                  <a:cubicBezTo>
                    <a:pt x="4667" y="12274"/>
                    <a:pt x="4793" y="12739"/>
                    <a:pt x="4900" y="13212"/>
                  </a:cubicBezTo>
                  <a:cubicBezTo>
                    <a:pt x="4925" y="13322"/>
                    <a:pt x="5003" y="13394"/>
                    <a:pt x="5096" y="13434"/>
                  </a:cubicBezTo>
                  <a:cubicBezTo>
                    <a:pt x="4733" y="14057"/>
                    <a:pt x="4063" y="14389"/>
                    <a:pt x="3367" y="14389"/>
                  </a:cubicBezTo>
                  <a:cubicBezTo>
                    <a:pt x="2798" y="14389"/>
                    <a:pt x="2210" y="14167"/>
                    <a:pt x="1756" y="13703"/>
                  </a:cubicBezTo>
                  <a:cubicBezTo>
                    <a:pt x="687" y="12614"/>
                    <a:pt x="2255" y="11407"/>
                    <a:pt x="3445" y="11407"/>
                  </a:cubicBezTo>
                  <a:close/>
                  <a:moveTo>
                    <a:pt x="8464" y="1"/>
                  </a:moveTo>
                  <a:cubicBezTo>
                    <a:pt x="8337" y="1"/>
                    <a:pt x="8214" y="110"/>
                    <a:pt x="8230" y="252"/>
                  </a:cubicBezTo>
                  <a:cubicBezTo>
                    <a:pt x="8211" y="256"/>
                    <a:pt x="8194" y="262"/>
                    <a:pt x="8178" y="270"/>
                  </a:cubicBezTo>
                  <a:cubicBezTo>
                    <a:pt x="5883" y="1618"/>
                    <a:pt x="3520" y="2697"/>
                    <a:pt x="1028" y="3630"/>
                  </a:cubicBezTo>
                  <a:cubicBezTo>
                    <a:pt x="941" y="3661"/>
                    <a:pt x="877" y="3737"/>
                    <a:pt x="863" y="3829"/>
                  </a:cubicBezTo>
                  <a:cubicBezTo>
                    <a:pt x="840" y="3821"/>
                    <a:pt x="816" y="3817"/>
                    <a:pt x="792" y="3817"/>
                  </a:cubicBezTo>
                  <a:cubicBezTo>
                    <a:pt x="623" y="3817"/>
                    <a:pt x="450" y="4006"/>
                    <a:pt x="575" y="4171"/>
                  </a:cubicBezTo>
                  <a:cubicBezTo>
                    <a:pt x="2148" y="6261"/>
                    <a:pt x="3388" y="8455"/>
                    <a:pt x="4228" y="10868"/>
                  </a:cubicBezTo>
                  <a:cubicBezTo>
                    <a:pt x="3994" y="10751"/>
                    <a:pt x="3725" y="10698"/>
                    <a:pt x="3443" y="10698"/>
                  </a:cubicBezTo>
                  <a:cubicBezTo>
                    <a:pt x="1923" y="10698"/>
                    <a:pt x="0" y="12248"/>
                    <a:pt x="889" y="13752"/>
                  </a:cubicBezTo>
                  <a:cubicBezTo>
                    <a:pt x="1404" y="14626"/>
                    <a:pt x="2407" y="15056"/>
                    <a:pt x="3367" y="15056"/>
                  </a:cubicBezTo>
                  <a:cubicBezTo>
                    <a:pt x="4595" y="15056"/>
                    <a:pt x="5752" y="14351"/>
                    <a:pt x="5722" y="12968"/>
                  </a:cubicBezTo>
                  <a:cubicBezTo>
                    <a:pt x="5722" y="12958"/>
                    <a:pt x="5729" y="12947"/>
                    <a:pt x="5727" y="12936"/>
                  </a:cubicBezTo>
                  <a:cubicBezTo>
                    <a:pt x="5726" y="12930"/>
                    <a:pt x="5722" y="12924"/>
                    <a:pt x="5721" y="12918"/>
                  </a:cubicBezTo>
                  <a:cubicBezTo>
                    <a:pt x="5718" y="12807"/>
                    <a:pt x="5707" y="12697"/>
                    <a:pt x="5689" y="12588"/>
                  </a:cubicBezTo>
                  <a:cubicBezTo>
                    <a:pt x="5676" y="12503"/>
                    <a:pt x="5618" y="12470"/>
                    <a:pt x="5556" y="12470"/>
                  </a:cubicBezTo>
                  <a:cubicBezTo>
                    <a:pt x="5553" y="12470"/>
                    <a:pt x="5551" y="12470"/>
                    <a:pt x="5548" y="12471"/>
                  </a:cubicBezTo>
                  <a:cubicBezTo>
                    <a:pt x="5502" y="12380"/>
                    <a:pt x="5456" y="12290"/>
                    <a:pt x="5418" y="12202"/>
                  </a:cubicBezTo>
                  <a:cubicBezTo>
                    <a:pt x="5412" y="12189"/>
                    <a:pt x="5404" y="12178"/>
                    <a:pt x="5393" y="12167"/>
                  </a:cubicBezTo>
                  <a:cubicBezTo>
                    <a:pt x="5341" y="11965"/>
                    <a:pt x="5292" y="11763"/>
                    <a:pt x="5231" y="11562"/>
                  </a:cubicBezTo>
                  <a:cubicBezTo>
                    <a:pt x="5121" y="11178"/>
                    <a:pt x="4998" y="10796"/>
                    <a:pt x="4863" y="10420"/>
                  </a:cubicBezTo>
                  <a:cubicBezTo>
                    <a:pt x="4585" y="9636"/>
                    <a:pt x="4260" y="8868"/>
                    <a:pt x="3889" y="8124"/>
                  </a:cubicBezTo>
                  <a:cubicBezTo>
                    <a:pt x="3584" y="7523"/>
                    <a:pt x="3247" y="6940"/>
                    <a:pt x="2878" y="6376"/>
                  </a:cubicBezTo>
                  <a:cubicBezTo>
                    <a:pt x="5263" y="6042"/>
                    <a:pt x="7959" y="5097"/>
                    <a:pt x="9695" y="3367"/>
                  </a:cubicBezTo>
                  <a:cubicBezTo>
                    <a:pt x="10284" y="4718"/>
                    <a:pt x="10801" y="6090"/>
                    <a:pt x="11268" y="7494"/>
                  </a:cubicBezTo>
                  <a:cubicBezTo>
                    <a:pt x="11083" y="7447"/>
                    <a:pt x="10896" y="7425"/>
                    <a:pt x="10710" y="7425"/>
                  </a:cubicBezTo>
                  <a:cubicBezTo>
                    <a:pt x="8966" y="7425"/>
                    <a:pt x="7318" y="9384"/>
                    <a:pt x="8361" y="11120"/>
                  </a:cubicBezTo>
                  <a:cubicBezTo>
                    <a:pt x="8771" y="11798"/>
                    <a:pt x="9512" y="12210"/>
                    <a:pt x="10274" y="12210"/>
                  </a:cubicBezTo>
                  <a:cubicBezTo>
                    <a:pt x="10537" y="12210"/>
                    <a:pt x="10802" y="12161"/>
                    <a:pt x="11057" y="12057"/>
                  </a:cubicBezTo>
                  <a:cubicBezTo>
                    <a:pt x="11947" y="11694"/>
                    <a:pt x="12719" y="10766"/>
                    <a:pt x="12642" y="9789"/>
                  </a:cubicBezTo>
                  <a:cubicBezTo>
                    <a:pt x="12682" y="9712"/>
                    <a:pt x="12693" y="9625"/>
                    <a:pt x="12674" y="9542"/>
                  </a:cubicBezTo>
                  <a:cubicBezTo>
                    <a:pt x="11948" y="6206"/>
                    <a:pt x="10541" y="2950"/>
                    <a:pt x="8654" y="109"/>
                  </a:cubicBezTo>
                  <a:cubicBezTo>
                    <a:pt x="8603" y="33"/>
                    <a:pt x="8533" y="1"/>
                    <a:pt x="84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6" name="Google Shape;336;p23"/>
          <p:cNvGrpSpPr/>
          <p:nvPr/>
        </p:nvGrpSpPr>
        <p:grpSpPr>
          <a:xfrm>
            <a:off x="7465288" y="722957"/>
            <a:ext cx="892968" cy="986057"/>
            <a:chOff x="7281641" y="1136546"/>
            <a:chExt cx="892968" cy="986057"/>
          </a:xfrm>
        </p:grpSpPr>
        <p:sp>
          <p:nvSpPr>
            <p:cNvPr id="337" name="Google Shape;337;p23"/>
            <p:cNvSpPr/>
            <p:nvPr/>
          </p:nvSpPr>
          <p:spPr>
            <a:xfrm>
              <a:off x="7310663" y="1269842"/>
              <a:ext cx="643583" cy="541095"/>
            </a:xfrm>
            <a:custGeom>
              <a:avLst/>
              <a:gdLst/>
              <a:ahLst/>
              <a:cxnLst/>
              <a:rect l="l" t="t" r="r" b="b"/>
              <a:pathLst>
                <a:path w="19448" h="16351" extrusionOk="0">
                  <a:moveTo>
                    <a:pt x="8254" y="0"/>
                  </a:moveTo>
                  <a:cubicBezTo>
                    <a:pt x="8167" y="0"/>
                    <a:pt x="8077" y="4"/>
                    <a:pt x="7985" y="12"/>
                  </a:cubicBezTo>
                  <a:cubicBezTo>
                    <a:pt x="5271" y="252"/>
                    <a:pt x="3154" y="1864"/>
                    <a:pt x="1601" y="4058"/>
                  </a:cubicBezTo>
                  <a:cubicBezTo>
                    <a:pt x="1" y="6318"/>
                    <a:pt x="157" y="9119"/>
                    <a:pt x="1347" y="11537"/>
                  </a:cubicBezTo>
                  <a:cubicBezTo>
                    <a:pt x="2874" y="14639"/>
                    <a:pt x="6023" y="16351"/>
                    <a:pt x="9233" y="16351"/>
                  </a:cubicBezTo>
                  <a:cubicBezTo>
                    <a:pt x="10273" y="16351"/>
                    <a:pt x="11320" y="16171"/>
                    <a:pt x="12319" y="15801"/>
                  </a:cubicBezTo>
                  <a:cubicBezTo>
                    <a:pt x="12398" y="15809"/>
                    <a:pt x="12476" y="15813"/>
                    <a:pt x="12555" y="15813"/>
                  </a:cubicBezTo>
                  <a:cubicBezTo>
                    <a:pt x="12803" y="15813"/>
                    <a:pt x="13050" y="15775"/>
                    <a:pt x="13287" y="15700"/>
                  </a:cubicBezTo>
                  <a:cubicBezTo>
                    <a:pt x="18796" y="13998"/>
                    <a:pt x="19447" y="6073"/>
                    <a:pt x="15450" y="2524"/>
                  </a:cubicBezTo>
                  <a:cubicBezTo>
                    <a:pt x="14033" y="1266"/>
                    <a:pt x="11742" y="96"/>
                    <a:pt x="9672" y="96"/>
                  </a:cubicBezTo>
                  <a:cubicBezTo>
                    <a:pt x="9470" y="96"/>
                    <a:pt x="9270" y="107"/>
                    <a:pt x="9074" y="130"/>
                  </a:cubicBezTo>
                  <a:cubicBezTo>
                    <a:pt x="8830" y="47"/>
                    <a:pt x="8557" y="0"/>
                    <a:pt x="82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23"/>
            <p:cNvSpPr/>
            <p:nvPr/>
          </p:nvSpPr>
          <p:spPr>
            <a:xfrm>
              <a:off x="7305997" y="1358960"/>
              <a:ext cx="373581" cy="455948"/>
            </a:xfrm>
            <a:custGeom>
              <a:avLst/>
              <a:gdLst/>
              <a:ahLst/>
              <a:cxnLst/>
              <a:rect l="l" t="t" r="r" b="b"/>
              <a:pathLst>
                <a:path w="11289" h="13778" extrusionOk="0">
                  <a:moveTo>
                    <a:pt x="3561" y="0"/>
                  </a:moveTo>
                  <a:cubicBezTo>
                    <a:pt x="3365" y="0"/>
                    <a:pt x="3146" y="69"/>
                    <a:pt x="2900" y="221"/>
                  </a:cubicBezTo>
                  <a:cubicBezTo>
                    <a:pt x="2784" y="238"/>
                    <a:pt x="2678" y="293"/>
                    <a:pt x="2598" y="379"/>
                  </a:cubicBezTo>
                  <a:cubicBezTo>
                    <a:pt x="1699" y="1295"/>
                    <a:pt x="1" y="3850"/>
                    <a:pt x="450" y="5516"/>
                  </a:cubicBezTo>
                  <a:cubicBezTo>
                    <a:pt x="280" y="7058"/>
                    <a:pt x="722" y="8394"/>
                    <a:pt x="1852" y="9506"/>
                  </a:cubicBezTo>
                  <a:cubicBezTo>
                    <a:pt x="2012" y="10077"/>
                    <a:pt x="2258" y="10622"/>
                    <a:pt x="2603" y="11171"/>
                  </a:cubicBezTo>
                  <a:cubicBezTo>
                    <a:pt x="2692" y="11319"/>
                    <a:pt x="2846" y="11414"/>
                    <a:pt x="3020" y="11425"/>
                  </a:cubicBezTo>
                  <a:cubicBezTo>
                    <a:pt x="3252" y="11698"/>
                    <a:pt x="3536" y="11907"/>
                    <a:pt x="3882" y="12016"/>
                  </a:cubicBezTo>
                  <a:cubicBezTo>
                    <a:pt x="4029" y="12062"/>
                    <a:pt x="4181" y="12086"/>
                    <a:pt x="4334" y="12086"/>
                  </a:cubicBezTo>
                  <a:cubicBezTo>
                    <a:pt x="4348" y="12086"/>
                    <a:pt x="4362" y="12085"/>
                    <a:pt x="4377" y="12085"/>
                  </a:cubicBezTo>
                  <a:cubicBezTo>
                    <a:pt x="4395" y="12310"/>
                    <a:pt x="4545" y="12505"/>
                    <a:pt x="4759" y="12580"/>
                  </a:cubicBezTo>
                  <a:cubicBezTo>
                    <a:pt x="6675" y="13274"/>
                    <a:pt x="8611" y="13660"/>
                    <a:pt x="10644" y="13776"/>
                  </a:cubicBezTo>
                  <a:cubicBezTo>
                    <a:pt x="10656" y="13777"/>
                    <a:pt x="10668" y="13777"/>
                    <a:pt x="10680" y="13777"/>
                  </a:cubicBezTo>
                  <a:cubicBezTo>
                    <a:pt x="11168" y="13777"/>
                    <a:pt x="11288" y="13180"/>
                    <a:pt x="11027" y="12854"/>
                  </a:cubicBezTo>
                  <a:cubicBezTo>
                    <a:pt x="10095" y="11685"/>
                    <a:pt x="9031" y="10460"/>
                    <a:pt x="7463" y="10235"/>
                  </a:cubicBezTo>
                  <a:cubicBezTo>
                    <a:pt x="7344" y="10218"/>
                    <a:pt x="7232" y="10210"/>
                    <a:pt x="7124" y="10210"/>
                  </a:cubicBezTo>
                  <a:cubicBezTo>
                    <a:pt x="6694" y="10210"/>
                    <a:pt x="6323" y="10328"/>
                    <a:pt x="5879" y="10434"/>
                  </a:cubicBezTo>
                  <a:cubicBezTo>
                    <a:pt x="5468" y="10532"/>
                    <a:pt x="4823" y="10753"/>
                    <a:pt x="4304" y="10753"/>
                  </a:cubicBezTo>
                  <a:cubicBezTo>
                    <a:pt x="4134" y="10753"/>
                    <a:pt x="3977" y="10730"/>
                    <a:pt x="3847" y="10670"/>
                  </a:cubicBezTo>
                  <a:cubicBezTo>
                    <a:pt x="3759" y="10630"/>
                    <a:pt x="3681" y="10552"/>
                    <a:pt x="3612" y="10452"/>
                  </a:cubicBezTo>
                  <a:cubicBezTo>
                    <a:pt x="3592" y="9768"/>
                    <a:pt x="3465" y="9154"/>
                    <a:pt x="3225" y="8524"/>
                  </a:cubicBezTo>
                  <a:cubicBezTo>
                    <a:pt x="3674" y="7806"/>
                    <a:pt x="4303" y="6850"/>
                    <a:pt x="4242" y="6158"/>
                  </a:cubicBezTo>
                  <a:cubicBezTo>
                    <a:pt x="4778" y="5655"/>
                    <a:pt x="5138" y="4962"/>
                    <a:pt x="5147" y="4236"/>
                  </a:cubicBezTo>
                  <a:cubicBezTo>
                    <a:pt x="5159" y="3376"/>
                    <a:pt x="4942" y="0"/>
                    <a:pt x="356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23"/>
            <p:cNvSpPr/>
            <p:nvPr/>
          </p:nvSpPr>
          <p:spPr>
            <a:xfrm>
              <a:off x="7675144" y="1298997"/>
              <a:ext cx="242403" cy="384568"/>
            </a:xfrm>
            <a:custGeom>
              <a:avLst/>
              <a:gdLst/>
              <a:ahLst/>
              <a:cxnLst/>
              <a:rect l="l" t="t" r="r" b="b"/>
              <a:pathLst>
                <a:path w="7325" h="11621" extrusionOk="0">
                  <a:moveTo>
                    <a:pt x="1841" y="1"/>
                  </a:moveTo>
                  <a:cubicBezTo>
                    <a:pt x="1795" y="1"/>
                    <a:pt x="1747" y="7"/>
                    <a:pt x="1696" y="19"/>
                  </a:cubicBezTo>
                  <a:cubicBezTo>
                    <a:pt x="1071" y="179"/>
                    <a:pt x="693" y="402"/>
                    <a:pt x="256" y="874"/>
                  </a:cubicBezTo>
                  <a:cubicBezTo>
                    <a:pt x="0" y="1151"/>
                    <a:pt x="74" y="1698"/>
                    <a:pt x="495" y="1778"/>
                  </a:cubicBezTo>
                  <a:cubicBezTo>
                    <a:pt x="2285" y="2118"/>
                    <a:pt x="1227" y="3972"/>
                    <a:pt x="1100" y="5205"/>
                  </a:cubicBezTo>
                  <a:cubicBezTo>
                    <a:pt x="1005" y="6121"/>
                    <a:pt x="1642" y="6467"/>
                    <a:pt x="1690" y="7271"/>
                  </a:cubicBezTo>
                  <a:cubicBezTo>
                    <a:pt x="1705" y="7547"/>
                    <a:pt x="1935" y="7820"/>
                    <a:pt x="2218" y="7820"/>
                  </a:cubicBezTo>
                  <a:cubicBezTo>
                    <a:pt x="2269" y="7820"/>
                    <a:pt x="2321" y="7811"/>
                    <a:pt x="2374" y="7792"/>
                  </a:cubicBezTo>
                  <a:cubicBezTo>
                    <a:pt x="2797" y="7644"/>
                    <a:pt x="3054" y="7513"/>
                    <a:pt x="3315" y="7129"/>
                  </a:cubicBezTo>
                  <a:cubicBezTo>
                    <a:pt x="3420" y="6973"/>
                    <a:pt x="3615" y="6103"/>
                    <a:pt x="3658" y="6048"/>
                  </a:cubicBezTo>
                  <a:cubicBezTo>
                    <a:pt x="3824" y="5842"/>
                    <a:pt x="3935" y="5769"/>
                    <a:pt x="4032" y="5769"/>
                  </a:cubicBezTo>
                  <a:cubicBezTo>
                    <a:pt x="4183" y="5769"/>
                    <a:pt x="4298" y="5949"/>
                    <a:pt x="4529" y="6083"/>
                  </a:cubicBezTo>
                  <a:cubicBezTo>
                    <a:pt x="6601" y="7279"/>
                    <a:pt x="3595" y="8344"/>
                    <a:pt x="3725" y="9789"/>
                  </a:cubicBezTo>
                  <a:cubicBezTo>
                    <a:pt x="3791" y="10523"/>
                    <a:pt x="4534" y="11129"/>
                    <a:pt x="5269" y="11255"/>
                  </a:cubicBezTo>
                  <a:cubicBezTo>
                    <a:pt x="5337" y="11504"/>
                    <a:pt x="5566" y="11621"/>
                    <a:pt x="5794" y="11621"/>
                  </a:cubicBezTo>
                  <a:cubicBezTo>
                    <a:pt x="6080" y="11621"/>
                    <a:pt x="6365" y="11436"/>
                    <a:pt x="6327" y="11096"/>
                  </a:cubicBezTo>
                  <a:cubicBezTo>
                    <a:pt x="6324" y="11067"/>
                    <a:pt x="6318" y="11027"/>
                    <a:pt x="6310" y="10981"/>
                  </a:cubicBezTo>
                  <a:cubicBezTo>
                    <a:pt x="6701" y="10584"/>
                    <a:pt x="6758" y="9857"/>
                    <a:pt x="6762" y="9220"/>
                  </a:cubicBezTo>
                  <a:cubicBezTo>
                    <a:pt x="6886" y="9134"/>
                    <a:pt x="6978" y="8994"/>
                    <a:pt x="6997" y="8798"/>
                  </a:cubicBezTo>
                  <a:cubicBezTo>
                    <a:pt x="7324" y="5299"/>
                    <a:pt x="5473" y="1957"/>
                    <a:pt x="2334" y="376"/>
                  </a:cubicBezTo>
                  <a:cubicBezTo>
                    <a:pt x="2264" y="171"/>
                    <a:pt x="2088" y="1"/>
                    <a:pt x="184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23"/>
            <p:cNvSpPr/>
            <p:nvPr/>
          </p:nvSpPr>
          <p:spPr>
            <a:xfrm>
              <a:off x="7281641" y="1136546"/>
              <a:ext cx="892968" cy="986057"/>
            </a:xfrm>
            <a:custGeom>
              <a:avLst/>
              <a:gdLst/>
              <a:ahLst/>
              <a:cxnLst/>
              <a:rect l="l" t="t" r="r" b="b"/>
              <a:pathLst>
                <a:path w="26984" h="29797" extrusionOk="0">
                  <a:moveTo>
                    <a:pt x="9510" y="2753"/>
                  </a:moveTo>
                  <a:cubicBezTo>
                    <a:pt x="9651" y="3103"/>
                    <a:pt x="9779" y="3490"/>
                    <a:pt x="9946" y="3841"/>
                  </a:cubicBezTo>
                  <a:cubicBezTo>
                    <a:pt x="9767" y="3833"/>
                    <a:pt x="9587" y="3826"/>
                    <a:pt x="9407" y="3826"/>
                  </a:cubicBezTo>
                  <a:cubicBezTo>
                    <a:pt x="9374" y="3826"/>
                    <a:pt x="9342" y="3827"/>
                    <a:pt x="9309" y="3827"/>
                  </a:cubicBezTo>
                  <a:cubicBezTo>
                    <a:pt x="9124" y="3481"/>
                    <a:pt x="8874" y="3153"/>
                    <a:pt x="8649" y="2839"/>
                  </a:cubicBezTo>
                  <a:cubicBezTo>
                    <a:pt x="8935" y="2799"/>
                    <a:pt x="9223" y="2772"/>
                    <a:pt x="9510" y="2753"/>
                  </a:cubicBezTo>
                  <a:close/>
                  <a:moveTo>
                    <a:pt x="8839" y="4397"/>
                  </a:moveTo>
                  <a:cubicBezTo>
                    <a:pt x="8936" y="4397"/>
                    <a:pt x="9033" y="4398"/>
                    <a:pt x="9130" y="4400"/>
                  </a:cubicBezTo>
                  <a:cubicBezTo>
                    <a:pt x="9167" y="4430"/>
                    <a:pt x="9210" y="4444"/>
                    <a:pt x="9254" y="4444"/>
                  </a:cubicBezTo>
                  <a:cubicBezTo>
                    <a:pt x="9296" y="4444"/>
                    <a:pt x="9338" y="4431"/>
                    <a:pt x="9375" y="4409"/>
                  </a:cubicBezTo>
                  <a:cubicBezTo>
                    <a:pt x="12895" y="4544"/>
                    <a:pt x="16298" y="6054"/>
                    <a:pt x="17998" y="9391"/>
                  </a:cubicBezTo>
                  <a:cubicBezTo>
                    <a:pt x="19284" y="11920"/>
                    <a:pt x="19013" y="14490"/>
                    <a:pt x="17727" y="16492"/>
                  </a:cubicBezTo>
                  <a:cubicBezTo>
                    <a:pt x="17514" y="16087"/>
                    <a:pt x="17203" y="15905"/>
                    <a:pt x="16783" y="15726"/>
                  </a:cubicBezTo>
                  <a:cubicBezTo>
                    <a:pt x="16103" y="15440"/>
                    <a:pt x="14958" y="15283"/>
                    <a:pt x="15956" y="13910"/>
                  </a:cubicBezTo>
                  <a:cubicBezTo>
                    <a:pt x="16171" y="13614"/>
                    <a:pt x="16613" y="13403"/>
                    <a:pt x="16901" y="13170"/>
                  </a:cubicBezTo>
                  <a:cubicBezTo>
                    <a:pt x="17374" y="12787"/>
                    <a:pt x="18358" y="11631"/>
                    <a:pt x="17404" y="11197"/>
                  </a:cubicBezTo>
                  <a:cubicBezTo>
                    <a:pt x="17400" y="11196"/>
                    <a:pt x="17399" y="11196"/>
                    <a:pt x="17396" y="11194"/>
                  </a:cubicBezTo>
                  <a:cubicBezTo>
                    <a:pt x="17400" y="11189"/>
                    <a:pt x="17408" y="11186"/>
                    <a:pt x="17413" y="11180"/>
                  </a:cubicBezTo>
                  <a:cubicBezTo>
                    <a:pt x="17536" y="11040"/>
                    <a:pt x="17422" y="10873"/>
                    <a:pt x="17279" y="10873"/>
                  </a:cubicBezTo>
                  <a:cubicBezTo>
                    <a:pt x="17237" y="10873"/>
                    <a:pt x="17194" y="10887"/>
                    <a:pt x="17152" y="10920"/>
                  </a:cubicBezTo>
                  <a:cubicBezTo>
                    <a:pt x="17076" y="10981"/>
                    <a:pt x="17014" y="11007"/>
                    <a:pt x="16962" y="11007"/>
                  </a:cubicBezTo>
                  <a:cubicBezTo>
                    <a:pt x="16743" y="11007"/>
                    <a:pt x="16715" y="10552"/>
                    <a:pt x="16642" y="10388"/>
                  </a:cubicBezTo>
                  <a:cubicBezTo>
                    <a:pt x="16595" y="10275"/>
                    <a:pt x="16512" y="10180"/>
                    <a:pt x="16408" y="10117"/>
                  </a:cubicBezTo>
                  <a:cubicBezTo>
                    <a:pt x="16319" y="10067"/>
                    <a:pt x="16219" y="10045"/>
                    <a:pt x="16119" y="10045"/>
                  </a:cubicBezTo>
                  <a:cubicBezTo>
                    <a:pt x="15956" y="10045"/>
                    <a:pt x="15790" y="10102"/>
                    <a:pt x="15658" y="10186"/>
                  </a:cubicBezTo>
                  <a:cubicBezTo>
                    <a:pt x="15380" y="10362"/>
                    <a:pt x="15265" y="10653"/>
                    <a:pt x="15250" y="10972"/>
                  </a:cubicBezTo>
                  <a:cubicBezTo>
                    <a:pt x="15227" y="11407"/>
                    <a:pt x="15566" y="12315"/>
                    <a:pt x="14985" y="12537"/>
                  </a:cubicBezTo>
                  <a:cubicBezTo>
                    <a:pt x="14941" y="12553"/>
                    <a:pt x="14906" y="12586"/>
                    <a:pt x="14889" y="12629"/>
                  </a:cubicBezTo>
                  <a:cubicBezTo>
                    <a:pt x="14765" y="12663"/>
                    <a:pt x="14650" y="12679"/>
                    <a:pt x="14544" y="12679"/>
                  </a:cubicBezTo>
                  <a:cubicBezTo>
                    <a:pt x="13417" y="12679"/>
                    <a:pt x="13203" y="10911"/>
                    <a:pt x="13129" y="10044"/>
                  </a:cubicBezTo>
                  <a:cubicBezTo>
                    <a:pt x="13043" y="9031"/>
                    <a:pt x="13167" y="8048"/>
                    <a:pt x="14183" y="7547"/>
                  </a:cubicBezTo>
                  <a:cubicBezTo>
                    <a:pt x="14274" y="7503"/>
                    <a:pt x="14281" y="7402"/>
                    <a:pt x="14242" y="7325"/>
                  </a:cubicBezTo>
                  <a:cubicBezTo>
                    <a:pt x="14288" y="7275"/>
                    <a:pt x="14305" y="7201"/>
                    <a:pt x="14259" y="7119"/>
                  </a:cubicBezTo>
                  <a:cubicBezTo>
                    <a:pt x="14031" y="6710"/>
                    <a:pt x="13572" y="6496"/>
                    <a:pt x="13114" y="6496"/>
                  </a:cubicBezTo>
                  <a:cubicBezTo>
                    <a:pt x="13009" y="6496"/>
                    <a:pt x="12903" y="6507"/>
                    <a:pt x="12801" y="6530"/>
                  </a:cubicBezTo>
                  <a:cubicBezTo>
                    <a:pt x="12655" y="6564"/>
                    <a:pt x="12470" y="6661"/>
                    <a:pt x="12311" y="6661"/>
                  </a:cubicBezTo>
                  <a:cubicBezTo>
                    <a:pt x="12249" y="6661"/>
                    <a:pt x="12191" y="6647"/>
                    <a:pt x="12141" y="6608"/>
                  </a:cubicBezTo>
                  <a:cubicBezTo>
                    <a:pt x="12006" y="6506"/>
                    <a:pt x="12006" y="6276"/>
                    <a:pt x="12054" y="6134"/>
                  </a:cubicBezTo>
                  <a:cubicBezTo>
                    <a:pt x="12178" y="5755"/>
                    <a:pt x="12653" y="5587"/>
                    <a:pt x="12965" y="5400"/>
                  </a:cubicBezTo>
                  <a:cubicBezTo>
                    <a:pt x="13127" y="5303"/>
                    <a:pt x="13041" y="5066"/>
                    <a:pt x="12871" y="5066"/>
                  </a:cubicBezTo>
                  <a:cubicBezTo>
                    <a:pt x="12857" y="5066"/>
                    <a:pt x="12842" y="5067"/>
                    <a:pt x="12827" y="5071"/>
                  </a:cubicBezTo>
                  <a:cubicBezTo>
                    <a:pt x="12097" y="5247"/>
                    <a:pt x="11230" y="5847"/>
                    <a:pt x="11588" y="6708"/>
                  </a:cubicBezTo>
                  <a:cubicBezTo>
                    <a:pt x="11712" y="7007"/>
                    <a:pt x="11970" y="7194"/>
                    <a:pt x="12284" y="7194"/>
                  </a:cubicBezTo>
                  <a:cubicBezTo>
                    <a:pt x="12315" y="7194"/>
                    <a:pt x="12346" y="7193"/>
                    <a:pt x="12378" y="7189"/>
                  </a:cubicBezTo>
                  <a:cubicBezTo>
                    <a:pt x="12653" y="7157"/>
                    <a:pt x="12882" y="6990"/>
                    <a:pt x="13164" y="6990"/>
                  </a:cubicBezTo>
                  <a:cubicBezTo>
                    <a:pt x="13447" y="6991"/>
                    <a:pt x="13683" y="7126"/>
                    <a:pt x="13899" y="7296"/>
                  </a:cubicBezTo>
                  <a:cubicBezTo>
                    <a:pt x="11809" y="8190"/>
                    <a:pt x="12412" y="13071"/>
                    <a:pt x="14510" y="13071"/>
                  </a:cubicBezTo>
                  <a:cubicBezTo>
                    <a:pt x="14688" y="13071"/>
                    <a:pt x="14878" y="13036"/>
                    <a:pt x="15077" y="12960"/>
                  </a:cubicBezTo>
                  <a:cubicBezTo>
                    <a:pt x="15151" y="12934"/>
                    <a:pt x="15200" y="12863"/>
                    <a:pt x="15200" y="12785"/>
                  </a:cubicBezTo>
                  <a:cubicBezTo>
                    <a:pt x="15448" y="12675"/>
                    <a:pt x="15612" y="12459"/>
                    <a:pt x="15690" y="12183"/>
                  </a:cubicBezTo>
                  <a:cubicBezTo>
                    <a:pt x="15811" y="11753"/>
                    <a:pt x="15468" y="10791"/>
                    <a:pt x="15938" y="10565"/>
                  </a:cubicBezTo>
                  <a:cubicBezTo>
                    <a:pt x="15995" y="10537"/>
                    <a:pt x="16042" y="10525"/>
                    <a:pt x="16081" y="10525"/>
                  </a:cubicBezTo>
                  <a:cubicBezTo>
                    <a:pt x="16276" y="10525"/>
                    <a:pt x="16260" y="10831"/>
                    <a:pt x="16333" y="11001"/>
                  </a:cubicBezTo>
                  <a:cubicBezTo>
                    <a:pt x="16391" y="11142"/>
                    <a:pt x="16498" y="11257"/>
                    <a:pt x="16636" y="11324"/>
                  </a:cubicBezTo>
                  <a:cubicBezTo>
                    <a:pt x="16726" y="11368"/>
                    <a:pt x="16824" y="11390"/>
                    <a:pt x="16922" y="11390"/>
                  </a:cubicBezTo>
                  <a:cubicBezTo>
                    <a:pt x="17004" y="11390"/>
                    <a:pt x="17087" y="11374"/>
                    <a:pt x="17166" y="11343"/>
                  </a:cubicBezTo>
                  <a:cubicBezTo>
                    <a:pt x="17166" y="11396"/>
                    <a:pt x="17195" y="11445"/>
                    <a:pt x="17241" y="11473"/>
                  </a:cubicBezTo>
                  <a:cubicBezTo>
                    <a:pt x="18044" y="11994"/>
                    <a:pt x="15910" y="13308"/>
                    <a:pt x="15639" y="13596"/>
                  </a:cubicBezTo>
                  <a:cubicBezTo>
                    <a:pt x="15321" y="13934"/>
                    <a:pt x="15022" y="14380"/>
                    <a:pt x="15082" y="14870"/>
                  </a:cubicBezTo>
                  <a:cubicBezTo>
                    <a:pt x="15235" y="16117"/>
                    <a:pt x="16871" y="15787"/>
                    <a:pt x="17359" y="16723"/>
                  </a:cubicBezTo>
                  <a:cubicBezTo>
                    <a:pt x="17385" y="16778"/>
                    <a:pt x="17436" y="16817"/>
                    <a:pt x="17497" y="16827"/>
                  </a:cubicBezTo>
                  <a:cubicBezTo>
                    <a:pt x="16399" y="18348"/>
                    <a:pt x="14691" y="19498"/>
                    <a:pt x="12633" y="19976"/>
                  </a:cubicBezTo>
                  <a:cubicBezTo>
                    <a:pt x="12619" y="19967"/>
                    <a:pt x="12604" y="19959"/>
                    <a:pt x="12587" y="19953"/>
                  </a:cubicBezTo>
                  <a:cubicBezTo>
                    <a:pt x="11973" y="19794"/>
                    <a:pt x="11807" y="18867"/>
                    <a:pt x="11368" y="18461"/>
                  </a:cubicBezTo>
                  <a:cubicBezTo>
                    <a:pt x="10900" y="18033"/>
                    <a:pt x="10272" y="17766"/>
                    <a:pt x="9776" y="17360"/>
                  </a:cubicBezTo>
                  <a:cubicBezTo>
                    <a:pt x="9231" y="16912"/>
                    <a:pt x="8656" y="16482"/>
                    <a:pt x="8004" y="16482"/>
                  </a:cubicBezTo>
                  <a:cubicBezTo>
                    <a:pt x="7970" y="16482"/>
                    <a:pt x="7935" y="16483"/>
                    <a:pt x="7900" y="16486"/>
                  </a:cubicBezTo>
                  <a:cubicBezTo>
                    <a:pt x="7885" y="16394"/>
                    <a:pt x="7803" y="16307"/>
                    <a:pt x="7698" y="16307"/>
                  </a:cubicBezTo>
                  <a:cubicBezTo>
                    <a:pt x="7685" y="16307"/>
                    <a:pt x="7672" y="16308"/>
                    <a:pt x="7658" y="16311"/>
                  </a:cubicBezTo>
                  <a:cubicBezTo>
                    <a:pt x="7195" y="16408"/>
                    <a:pt x="6773" y="16634"/>
                    <a:pt x="6399" y="16919"/>
                  </a:cubicBezTo>
                  <a:cubicBezTo>
                    <a:pt x="6103" y="17142"/>
                    <a:pt x="5741" y="17589"/>
                    <a:pt x="5415" y="17589"/>
                  </a:cubicBezTo>
                  <a:cubicBezTo>
                    <a:pt x="5251" y="17589"/>
                    <a:pt x="5096" y="17476"/>
                    <a:pt x="4962" y="17164"/>
                  </a:cubicBezTo>
                  <a:cubicBezTo>
                    <a:pt x="4753" y="16668"/>
                    <a:pt x="4766" y="15996"/>
                    <a:pt x="4244" y="15766"/>
                  </a:cubicBezTo>
                  <a:cubicBezTo>
                    <a:pt x="4312" y="14671"/>
                    <a:pt x="4733" y="13905"/>
                    <a:pt x="5486" y="13105"/>
                  </a:cubicBezTo>
                  <a:cubicBezTo>
                    <a:pt x="5831" y="12741"/>
                    <a:pt x="6249" y="12352"/>
                    <a:pt x="6384" y="11842"/>
                  </a:cubicBezTo>
                  <a:cubicBezTo>
                    <a:pt x="6526" y="11301"/>
                    <a:pt x="6333" y="10738"/>
                    <a:pt x="5875" y="10479"/>
                  </a:cubicBezTo>
                  <a:cubicBezTo>
                    <a:pt x="5874" y="10465"/>
                    <a:pt x="5872" y="10453"/>
                    <a:pt x="5869" y="10441"/>
                  </a:cubicBezTo>
                  <a:cubicBezTo>
                    <a:pt x="5670" y="9878"/>
                    <a:pt x="6175" y="9247"/>
                    <a:pt x="6137" y="8647"/>
                  </a:cubicBezTo>
                  <a:cubicBezTo>
                    <a:pt x="6107" y="8181"/>
                    <a:pt x="5921" y="7740"/>
                    <a:pt x="5613" y="7390"/>
                  </a:cubicBezTo>
                  <a:cubicBezTo>
                    <a:pt x="5245" y="6977"/>
                    <a:pt x="4656" y="6728"/>
                    <a:pt x="4085" y="6728"/>
                  </a:cubicBezTo>
                  <a:cubicBezTo>
                    <a:pt x="3980" y="6728"/>
                    <a:pt x="3875" y="6737"/>
                    <a:pt x="3772" y="6754"/>
                  </a:cubicBezTo>
                  <a:cubicBezTo>
                    <a:pt x="4773" y="5830"/>
                    <a:pt x="6031" y="5135"/>
                    <a:pt x="7437" y="4755"/>
                  </a:cubicBezTo>
                  <a:cubicBezTo>
                    <a:pt x="7583" y="4717"/>
                    <a:pt x="7647" y="4579"/>
                    <a:pt x="7641" y="4449"/>
                  </a:cubicBezTo>
                  <a:cubicBezTo>
                    <a:pt x="8039" y="4414"/>
                    <a:pt x="8439" y="4397"/>
                    <a:pt x="8839" y="4397"/>
                  </a:cubicBezTo>
                  <a:close/>
                  <a:moveTo>
                    <a:pt x="4033" y="7188"/>
                  </a:moveTo>
                  <a:cubicBezTo>
                    <a:pt x="4800" y="7188"/>
                    <a:pt x="5484" y="7556"/>
                    <a:pt x="5618" y="8498"/>
                  </a:cubicBezTo>
                  <a:cubicBezTo>
                    <a:pt x="5711" y="9152"/>
                    <a:pt x="5077" y="9880"/>
                    <a:pt x="5361" y="10479"/>
                  </a:cubicBezTo>
                  <a:cubicBezTo>
                    <a:pt x="5330" y="10574"/>
                    <a:pt x="5382" y="10675"/>
                    <a:pt x="5477" y="10704"/>
                  </a:cubicBezTo>
                  <a:cubicBezTo>
                    <a:pt x="6914" y="11206"/>
                    <a:pt x="4691" y="13109"/>
                    <a:pt x="4290" y="13750"/>
                  </a:cubicBezTo>
                  <a:cubicBezTo>
                    <a:pt x="3889" y="14397"/>
                    <a:pt x="3677" y="15092"/>
                    <a:pt x="3821" y="15836"/>
                  </a:cubicBezTo>
                  <a:cubicBezTo>
                    <a:pt x="3817" y="15865"/>
                    <a:pt x="3823" y="15896"/>
                    <a:pt x="3837" y="15922"/>
                  </a:cubicBezTo>
                  <a:cubicBezTo>
                    <a:pt x="3838" y="15930"/>
                    <a:pt x="3838" y="15936"/>
                    <a:pt x="3840" y="15944"/>
                  </a:cubicBezTo>
                  <a:cubicBezTo>
                    <a:pt x="3863" y="16041"/>
                    <a:pt x="3939" y="16084"/>
                    <a:pt x="4019" y="16084"/>
                  </a:cubicBezTo>
                  <a:cubicBezTo>
                    <a:pt x="4040" y="16084"/>
                    <a:pt x="4061" y="16081"/>
                    <a:pt x="4082" y="16075"/>
                  </a:cubicBezTo>
                  <a:cubicBezTo>
                    <a:pt x="4740" y="16522"/>
                    <a:pt x="4259" y="17984"/>
                    <a:pt x="5313" y="18121"/>
                  </a:cubicBezTo>
                  <a:cubicBezTo>
                    <a:pt x="5346" y="18126"/>
                    <a:pt x="5378" y="18128"/>
                    <a:pt x="5410" y="18128"/>
                  </a:cubicBezTo>
                  <a:cubicBezTo>
                    <a:pt x="5724" y="18128"/>
                    <a:pt x="5971" y="17924"/>
                    <a:pt x="6203" y="17723"/>
                  </a:cubicBezTo>
                  <a:cubicBezTo>
                    <a:pt x="6542" y="17429"/>
                    <a:pt x="6909" y="17167"/>
                    <a:pt x="7298" y="16944"/>
                  </a:cubicBezTo>
                  <a:cubicBezTo>
                    <a:pt x="7325" y="16965"/>
                    <a:pt x="7358" y="16976"/>
                    <a:pt x="7392" y="16976"/>
                  </a:cubicBezTo>
                  <a:cubicBezTo>
                    <a:pt x="7408" y="16976"/>
                    <a:pt x="7425" y="16974"/>
                    <a:pt x="7441" y="16968"/>
                  </a:cubicBezTo>
                  <a:cubicBezTo>
                    <a:pt x="7605" y="16909"/>
                    <a:pt x="7761" y="16883"/>
                    <a:pt x="7909" y="16883"/>
                  </a:cubicBezTo>
                  <a:cubicBezTo>
                    <a:pt x="8609" y="16883"/>
                    <a:pt x="9139" y="17472"/>
                    <a:pt x="9674" y="17933"/>
                  </a:cubicBezTo>
                  <a:cubicBezTo>
                    <a:pt x="10032" y="18241"/>
                    <a:pt x="10453" y="18434"/>
                    <a:pt x="10825" y="18716"/>
                  </a:cubicBezTo>
                  <a:cubicBezTo>
                    <a:pt x="11309" y="19082"/>
                    <a:pt x="11496" y="19714"/>
                    <a:pt x="11899" y="20111"/>
                  </a:cubicBezTo>
                  <a:cubicBezTo>
                    <a:pt x="11383" y="20191"/>
                    <a:pt x="10867" y="20230"/>
                    <a:pt x="10356" y="20230"/>
                  </a:cubicBezTo>
                  <a:cubicBezTo>
                    <a:pt x="6531" y="20230"/>
                    <a:pt x="2961" y="18037"/>
                    <a:pt x="1754" y="14162"/>
                  </a:cubicBezTo>
                  <a:cubicBezTo>
                    <a:pt x="937" y="11540"/>
                    <a:pt x="1640" y="9094"/>
                    <a:pt x="3227" y="7311"/>
                  </a:cubicBezTo>
                  <a:cubicBezTo>
                    <a:pt x="3493" y="7232"/>
                    <a:pt x="3768" y="7188"/>
                    <a:pt x="4033" y="7188"/>
                  </a:cubicBezTo>
                  <a:close/>
                  <a:moveTo>
                    <a:pt x="10260" y="2735"/>
                  </a:moveTo>
                  <a:cubicBezTo>
                    <a:pt x="14668" y="2735"/>
                    <a:pt x="18761" y="5251"/>
                    <a:pt x="20136" y="9744"/>
                  </a:cubicBezTo>
                  <a:cubicBezTo>
                    <a:pt x="20888" y="12200"/>
                    <a:pt x="20704" y="15003"/>
                    <a:pt x="19494" y="17285"/>
                  </a:cubicBezTo>
                  <a:cubicBezTo>
                    <a:pt x="18632" y="18907"/>
                    <a:pt x="17341" y="19903"/>
                    <a:pt x="15854" y="20638"/>
                  </a:cubicBezTo>
                  <a:cubicBezTo>
                    <a:pt x="15757" y="20442"/>
                    <a:pt x="15618" y="20269"/>
                    <a:pt x="15497" y="20088"/>
                  </a:cubicBezTo>
                  <a:cubicBezTo>
                    <a:pt x="15416" y="19965"/>
                    <a:pt x="15334" y="19841"/>
                    <a:pt x="15255" y="19717"/>
                  </a:cubicBezTo>
                  <a:cubicBezTo>
                    <a:pt x="18767" y="17774"/>
                    <a:pt x="20657" y="13775"/>
                    <a:pt x="18882" y="9626"/>
                  </a:cubicBezTo>
                  <a:cubicBezTo>
                    <a:pt x="17417" y="6201"/>
                    <a:pt x="14063" y="4222"/>
                    <a:pt x="10513" y="3884"/>
                  </a:cubicBezTo>
                  <a:cubicBezTo>
                    <a:pt x="10364" y="3490"/>
                    <a:pt x="10135" y="3109"/>
                    <a:pt x="9926" y="2740"/>
                  </a:cubicBezTo>
                  <a:cubicBezTo>
                    <a:pt x="10038" y="2737"/>
                    <a:pt x="10149" y="2735"/>
                    <a:pt x="10260" y="2735"/>
                  </a:cubicBezTo>
                  <a:close/>
                  <a:moveTo>
                    <a:pt x="14895" y="19906"/>
                  </a:moveTo>
                  <a:cubicBezTo>
                    <a:pt x="14967" y="20042"/>
                    <a:pt x="15037" y="20178"/>
                    <a:pt x="15108" y="20316"/>
                  </a:cubicBezTo>
                  <a:cubicBezTo>
                    <a:pt x="15198" y="20495"/>
                    <a:pt x="15279" y="20685"/>
                    <a:pt x="15389" y="20855"/>
                  </a:cubicBezTo>
                  <a:cubicBezTo>
                    <a:pt x="15048" y="21008"/>
                    <a:pt x="14700" y="21151"/>
                    <a:pt x="14345" y="21286"/>
                  </a:cubicBezTo>
                  <a:cubicBezTo>
                    <a:pt x="14189" y="20973"/>
                    <a:pt x="13994" y="20667"/>
                    <a:pt x="13800" y="20371"/>
                  </a:cubicBezTo>
                  <a:cubicBezTo>
                    <a:pt x="14173" y="20240"/>
                    <a:pt x="14539" y="20083"/>
                    <a:pt x="14895" y="19906"/>
                  </a:cubicBezTo>
                  <a:close/>
                  <a:moveTo>
                    <a:pt x="10265" y="688"/>
                  </a:moveTo>
                  <a:cubicBezTo>
                    <a:pt x="15862" y="688"/>
                    <a:pt x="21016" y="3945"/>
                    <a:pt x="22415" y="9810"/>
                  </a:cubicBezTo>
                  <a:cubicBezTo>
                    <a:pt x="23959" y="16282"/>
                    <a:pt x="19658" y="22395"/>
                    <a:pt x="13227" y="23588"/>
                  </a:cubicBezTo>
                  <a:cubicBezTo>
                    <a:pt x="13213" y="23592"/>
                    <a:pt x="13199" y="23597"/>
                    <a:pt x="13187" y="23605"/>
                  </a:cubicBezTo>
                  <a:cubicBezTo>
                    <a:pt x="13057" y="23438"/>
                    <a:pt x="12939" y="23271"/>
                    <a:pt x="12859" y="23068"/>
                  </a:cubicBezTo>
                  <a:cubicBezTo>
                    <a:pt x="12797" y="22905"/>
                    <a:pt x="12766" y="22736"/>
                    <a:pt x="12734" y="22568"/>
                  </a:cubicBezTo>
                  <a:lnTo>
                    <a:pt x="12734" y="22568"/>
                  </a:lnTo>
                  <a:cubicBezTo>
                    <a:pt x="12742" y="22568"/>
                    <a:pt x="12750" y="22569"/>
                    <a:pt x="12758" y="22569"/>
                  </a:cubicBezTo>
                  <a:cubicBezTo>
                    <a:pt x="12790" y="22569"/>
                    <a:pt x="12823" y="22564"/>
                    <a:pt x="12853" y="22555"/>
                  </a:cubicBezTo>
                  <a:cubicBezTo>
                    <a:pt x="15791" y="21670"/>
                    <a:pt x="18629" y="20515"/>
                    <a:pt x="20134" y="17660"/>
                  </a:cubicBezTo>
                  <a:cubicBezTo>
                    <a:pt x="21436" y="15193"/>
                    <a:pt x="21651" y="12210"/>
                    <a:pt x="20853" y="9548"/>
                  </a:cubicBezTo>
                  <a:cubicBezTo>
                    <a:pt x="19503" y="5053"/>
                    <a:pt x="15189" y="2046"/>
                    <a:pt x="10652" y="2046"/>
                  </a:cubicBezTo>
                  <a:cubicBezTo>
                    <a:pt x="9684" y="2046"/>
                    <a:pt x="8706" y="2183"/>
                    <a:pt x="7744" y="2472"/>
                  </a:cubicBezTo>
                  <a:cubicBezTo>
                    <a:pt x="7736" y="2452"/>
                    <a:pt x="7727" y="2433"/>
                    <a:pt x="7713" y="2418"/>
                  </a:cubicBezTo>
                  <a:cubicBezTo>
                    <a:pt x="7497" y="2162"/>
                    <a:pt x="7365" y="1856"/>
                    <a:pt x="7350" y="1521"/>
                  </a:cubicBezTo>
                  <a:cubicBezTo>
                    <a:pt x="7339" y="1305"/>
                    <a:pt x="7398" y="1127"/>
                    <a:pt x="7462" y="943"/>
                  </a:cubicBezTo>
                  <a:cubicBezTo>
                    <a:pt x="7476" y="945"/>
                    <a:pt x="7490" y="947"/>
                    <a:pt x="7504" y="947"/>
                  </a:cubicBezTo>
                  <a:cubicBezTo>
                    <a:pt x="7518" y="947"/>
                    <a:pt x="7532" y="945"/>
                    <a:pt x="7546" y="943"/>
                  </a:cubicBezTo>
                  <a:cubicBezTo>
                    <a:pt x="8455" y="772"/>
                    <a:pt x="9366" y="688"/>
                    <a:pt x="10265" y="688"/>
                  </a:cubicBezTo>
                  <a:close/>
                  <a:moveTo>
                    <a:pt x="19150" y="21652"/>
                  </a:moveTo>
                  <a:cubicBezTo>
                    <a:pt x="19771" y="22902"/>
                    <a:pt x="20886" y="24294"/>
                    <a:pt x="22095" y="24954"/>
                  </a:cubicBezTo>
                  <a:cubicBezTo>
                    <a:pt x="21804" y="25326"/>
                    <a:pt x="21525" y="25654"/>
                    <a:pt x="21081" y="25876"/>
                  </a:cubicBezTo>
                  <a:cubicBezTo>
                    <a:pt x="20670" y="26083"/>
                    <a:pt x="20238" y="26142"/>
                    <a:pt x="19791" y="26152"/>
                  </a:cubicBezTo>
                  <a:cubicBezTo>
                    <a:pt x="19631" y="24770"/>
                    <a:pt x="19185" y="23403"/>
                    <a:pt x="18313" y="22305"/>
                  </a:cubicBezTo>
                  <a:lnTo>
                    <a:pt x="18313" y="22305"/>
                  </a:lnTo>
                  <a:cubicBezTo>
                    <a:pt x="18603" y="22100"/>
                    <a:pt x="18880" y="21880"/>
                    <a:pt x="19150" y="21652"/>
                  </a:cubicBezTo>
                  <a:close/>
                  <a:moveTo>
                    <a:pt x="23765" y="24179"/>
                  </a:moveTo>
                  <a:cubicBezTo>
                    <a:pt x="24566" y="24179"/>
                    <a:pt x="25362" y="24264"/>
                    <a:pt x="26189" y="24441"/>
                  </a:cubicBezTo>
                  <a:cubicBezTo>
                    <a:pt x="24049" y="27432"/>
                    <a:pt x="20785" y="29059"/>
                    <a:pt x="17178" y="29339"/>
                  </a:cubicBezTo>
                  <a:cubicBezTo>
                    <a:pt x="17423" y="28656"/>
                    <a:pt x="17592" y="27976"/>
                    <a:pt x="17958" y="27325"/>
                  </a:cubicBezTo>
                  <a:cubicBezTo>
                    <a:pt x="18286" y="26743"/>
                    <a:pt x="18693" y="26231"/>
                    <a:pt x="19116" y="25723"/>
                  </a:cubicBezTo>
                  <a:cubicBezTo>
                    <a:pt x="19150" y="25928"/>
                    <a:pt x="19180" y="26133"/>
                    <a:pt x="19199" y="26346"/>
                  </a:cubicBezTo>
                  <a:cubicBezTo>
                    <a:pt x="19216" y="26543"/>
                    <a:pt x="19379" y="26641"/>
                    <a:pt x="19533" y="26641"/>
                  </a:cubicBezTo>
                  <a:cubicBezTo>
                    <a:pt x="19607" y="26641"/>
                    <a:pt x="19679" y="26619"/>
                    <a:pt x="19732" y="26574"/>
                  </a:cubicBezTo>
                  <a:cubicBezTo>
                    <a:pt x="19894" y="26613"/>
                    <a:pt x="20061" y="26631"/>
                    <a:pt x="20230" y="26631"/>
                  </a:cubicBezTo>
                  <a:cubicBezTo>
                    <a:pt x="21224" y="26631"/>
                    <a:pt x="22272" y="26000"/>
                    <a:pt x="22637" y="25099"/>
                  </a:cubicBezTo>
                  <a:cubicBezTo>
                    <a:pt x="22677" y="25000"/>
                    <a:pt x="22634" y="24905"/>
                    <a:pt x="22560" y="24839"/>
                  </a:cubicBezTo>
                  <a:cubicBezTo>
                    <a:pt x="22614" y="24732"/>
                    <a:pt x="22591" y="24600"/>
                    <a:pt x="22502" y="24519"/>
                  </a:cubicBezTo>
                  <a:cubicBezTo>
                    <a:pt x="22419" y="24435"/>
                    <a:pt x="22331" y="24357"/>
                    <a:pt x="22243" y="24277"/>
                  </a:cubicBezTo>
                  <a:cubicBezTo>
                    <a:pt x="22759" y="24213"/>
                    <a:pt x="23263" y="24179"/>
                    <a:pt x="23765" y="24179"/>
                  </a:cubicBezTo>
                  <a:close/>
                  <a:moveTo>
                    <a:pt x="10748" y="1"/>
                  </a:moveTo>
                  <a:cubicBezTo>
                    <a:pt x="9671" y="1"/>
                    <a:pt x="8582" y="142"/>
                    <a:pt x="7506" y="439"/>
                  </a:cubicBezTo>
                  <a:cubicBezTo>
                    <a:pt x="7457" y="382"/>
                    <a:pt x="7381" y="348"/>
                    <a:pt x="7303" y="348"/>
                  </a:cubicBezTo>
                  <a:cubicBezTo>
                    <a:pt x="7242" y="348"/>
                    <a:pt x="7181" y="368"/>
                    <a:pt x="7130" y="415"/>
                  </a:cubicBezTo>
                  <a:cubicBezTo>
                    <a:pt x="6448" y="1035"/>
                    <a:pt x="6817" y="2263"/>
                    <a:pt x="7457" y="2749"/>
                  </a:cubicBezTo>
                  <a:cubicBezTo>
                    <a:pt x="7486" y="2772"/>
                    <a:pt x="7525" y="2786"/>
                    <a:pt x="7563" y="2786"/>
                  </a:cubicBezTo>
                  <a:cubicBezTo>
                    <a:pt x="7565" y="2786"/>
                    <a:pt x="7567" y="2786"/>
                    <a:pt x="7569" y="2786"/>
                  </a:cubicBezTo>
                  <a:cubicBezTo>
                    <a:pt x="7600" y="2889"/>
                    <a:pt x="7688" y="2976"/>
                    <a:pt x="7816" y="2976"/>
                  </a:cubicBezTo>
                  <a:cubicBezTo>
                    <a:pt x="7836" y="2976"/>
                    <a:pt x="7857" y="2974"/>
                    <a:pt x="7879" y="2969"/>
                  </a:cubicBezTo>
                  <a:cubicBezTo>
                    <a:pt x="8001" y="2943"/>
                    <a:pt x="8125" y="2922"/>
                    <a:pt x="8249" y="2901"/>
                  </a:cubicBezTo>
                  <a:cubicBezTo>
                    <a:pt x="8402" y="3202"/>
                    <a:pt x="8556" y="3536"/>
                    <a:pt x="8735" y="3846"/>
                  </a:cubicBezTo>
                  <a:cubicBezTo>
                    <a:pt x="8084" y="3882"/>
                    <a:pt x="7437" y="3977"/>
                    <a:pt x="6802" y="4127"/>
                  </a:cubicBezTo>
                  <a:cubicBezTo>
                    <a:pt x="6705" y="4150"/>
                    <a:pt x="6661" y="4215"/>
                    <a:pt x="6653" y="4285"/>
                  </a:cubicBezTo>
                  <a:cubicBezTo>
                    <a:pt x="2510" y="5127"/>
                    <a:pt x="0" y="9832"/>
                    <a:pt x="948" y="13848"/>
                  </a:cubicBezTo>
                  <a:cubicBezTo>
                    <a:pt x="1995" y="18271"/>
                    <a:pt x="6091" y="20943"/>
                    <a:pt x="10407" y="20943"/>
                  </a:cubicBezTo>
                  <a:cubicBezTo>
                    <a:pt x="11066" y="20943"/>
                    <a:pt x="11731" y="20881"/>
                    <a:pt x="12391" y="20753"/>
                  </a:cubicBezTo>
                  <a:cubicBezTo>
                    <a:pt x="12732" y="20687"/>
                    <a:pt x="13069" y="20601"/>
                    <a:pt x="13401" y="20500"/>
                  </a:cubicBezTo>
                  <a:cubicBezTo>
                    <a:pt x="13552" y="20820"/>
                    <a:pt x="13711" y="21148"/>
                    <a:pt x="13893" y="21451"/>
                  </a:cubicBezTo>
                  <a:cubicBezTo>
                    <a:pt x="13487" y="21597"/>
                    <a:pt x="13078" y="21736"/>
                    <a:pt x="12665" y="21872"/>
                  </a:cubicBezTo>
                  <a:cubicBezTo>
                    <a:pt x="12489" y="21930"/>
                    <a:pt x="12418" y="22079"/>
                    <a:pt x="12424" y="22223"/>
                  </a:cubicBezTo>
                  <a:cubicBezTo>
                    <a:pt x="12378" y="22243"/>
                    <a:pt x="12343" y="22281"/>
                    <a:pt x="12328" y="22329"/>
                  </a:cubicBezTo>
                  <a:cubicBezTo>
                    <a:pt x="12156" y="22920"/>
                    <a:pt x="12466" y="23738"/>
                    <a:pt x="12930" y="24127"/>
                  </a:cubicBezTo>
                  <a:cubicBezTo>
                    <a:pt x="12981" y="24173"/>
                    <a:pt x="13048" y="24198"/>
                    <a:pt x="13117" y="24198"/>
                  </a:cubicBezTo>
                  <a:cubicBezTo>
                    <a:pt x="13123" y="24198"/>
                    <a:pt x="13129" y="24198"/>
                    <a:pt x="13135" y="24197"/>
                  </a:cubicBezTo>
                  <a:cubicBezTo>
                    <a:pt x="13199" y="24244"/>
                    <a:pt x="13277" y="24269"/>
                    <a:pt x="13355" y="24269"/>
                  </a:cubicBezTo>
                  <a:cubicBezTo>
                    <a:pt x="13374" y="24269"/>
                    <a:pt x="13393" y="24268"/>
                    <a:pt x="13412" y="24265"/>
                  </a:cubicBezTo>
                  <a:cubicBezTo>
                    <a:pt x="15034" y="24024"/>
                    <a:pt x="16586" y="23436"/>
                    <a:pt x="17959" y="22543"/>
                  </a:cubicBezTo>
                  <a:cubicBezTo>
                    <a:pt x="18416" y="23422"/>
                    <a:pt x="18791" y="24286"/>
                    <a:pt x="19012" y="25220"/>
                  </a:cubicBezTo>
                  <a:cubicBezTo>
                    <a:pt x="17774" y="26130"/>
                    <a:pt x="16690" y="27832"/>
                    <a:pt x="16589" y="29376"/>
                  </a:cubicBezTo>
                  <a:cubicBezTo>
                    <a:pt x="16344" y="29392"/>
                    <a:pt x="16351" y="29743"/>
                    <a:pt x="16596" y="29763"/>
                  </a:cubicBezTo>
                  <a:cubicBezTo>
                    <a:pt x="16880" y="29786"/>
                    <a:pt x="17162" y="29797"/>
                    <a:pt x="17442" y="29797"/>
                  </a:cubicBezTo>
                  <a:cubicBezTo>
                    <a:pt x="21217" y="29797"/>
                    <a:pt x="24683" y="27788"/>
                    <a:pt x="26852" y="24700"/>
                  </a:cubicBezTo>
                  <a:cubicBezTo>
                    <a:pt x="26984" y="24513"/>
                    <a:pt x="26889" y="24332"/>
                    <a:pt x="26731" y="24248"/>
                  </a:cubicBezTo>
                  <a:cubicBezTo>
                    <a:pt x="26760" y="24115"/>
                    <a:pt x="26706" y="23966"/>
                    <a:pt x="26533" y="23915"/>
                  </a:cubicBezTo>
                  <a:cubicBezTo>
                    <a:pt x="25761" y="23688"/>
                    <a:pt x="24954" y="23571"/>
                    <a:pt x="24146" y="23571"/>
                  </a:cubicBezTo>
                  <a:cubicBezTo>
                    <a:pt x="23362" y="23571"/>
                    <a:pt x="22578" y="23681"/>
                    <a:pt x="21827" y="23906"/>
                  </a:cubicBezTo>
                  <a:cubicBezTo>
                    <a:pt x="21501" y="23629"/>
                    <a:pt x="21170" y="23355"/>
                    <a:pt x="20870" y="23044"/>
                  </a:cubicBezTo>
                  <a:cubicBezTo>
                    <a:pt x="20361" y="22514"/>
                    <a:pt x="19937" y="21926"/>
                    <a:pt x="19502" y="21336"/>
                  </a:cubicBezTo>
                  <a:cubicBezTo>
                    <a:pt x="22623" y="18471"/>
                    <a:pt x="24170" y="13985"/>
                    <a:pt x="23119" y="9613"/>
                  </a:cubicBezTo>
                  <a:cubicBezTo>
                    <a:pt x="21749" y="3911"/>
                    <a:pt x="16413" y="1"/>
                    <a:pt x="107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1" name="Google Shape;341;p23"/>
          <p:cNvGrpSpPr/>
          <p:nvPr/>
        </p:nvGrpSpPr>
        <p:grpSpPr>
          <a:xfrm>
            <a:off x="8084663" y="3138245"/>
            <a:ext cx="1026629" cy="1056842"/>
            <a:chOff x="8084663" y="3138245"/>
            <a:chExt cx="1026629" cy="1056842"/>
          </a:xfrm>
        </p:grpSpPr>
        <p:sp>
          <p:nvSpPr>
            <p:cNvPr id="342" name="Google Shape;342;p23"/>
            <p:cNvSpPr/>
            <p:nvPr/>
          </p:nvSpPr>
          <p:spPr>
            <a:xfrm>
              <a:off x="8084663" y="3138245"/>
              <a:ext cx="1026629" cy="1056842"/>
            </a:xfrm>
            <a:custGeom>
              <a:avLst/>
              <a:gdLst/>
              <a:ahLst/>
              <a:cxnLst/>
              <a:rect l="l" t="t" r="r" b="b"/>
              <a:pathLst>
                <a:path w="31023" h="31936" extrusionOk="0">
                  <a:moveTo>
                    <a:pt x="28260" y="9044"/>
                  </a:moveTo>
                  <a:cubicBezTo>
                    <a:pt x="28830" y="10504"/>
                    <a:pt x="30083" y="12555"/>
                    <a:pt x="29842" y="14146"/>
                  </a:cubicBezTo>
                  <a:cubicBezTo>
                    <a:pt x="29357" y="13912"/>
                    <a:pt x="28865" y="13691"/>
                    <a:pt x="28373" y="13467"/>
                  </a:cubicBezTo>
                  <a:lnTo>
                    <a:pt x="27499" y="13071"/>
                  </a:lnTo>
                  <a:cubicBezTo>
                    <a:pt x="27085" y="12884"/>
                    <a:pt x="26672" y="12878"/>
                    <a:pt x="26673" y="12408"/>
                  </a:cubicBezTo>
                  <a:cubicBezTo>
                    <a:pt x="26675" y="11864"/>
                    <a:pt x="27220" y="11155"/>
                    <a:pt x="27457" y="10675"/>
                  </a:cubicBezTo>
                  <a:cubicBezTo>
                    <a:pt x="27725" y="10132"/>
                    <a:pt x="27992" y="9588"/>
                    <a:pt x="28260" y="9044"/>
                  </a:cubicBezTo>
                  <a:close/>
                  <a:moveTo>
                    <a:pt x="14012" y="639"/>
                  </a:moveTo>
                  <a:cubicBezTo>
                    <a:pt x="14025" y="656"/>
                    <a:pt x="14041" y="670"/>
                    <a:pt x="14058" y="683"/>
                  </a:cubicBezTo>
                  <a:cubicBezTo>
                    <a:pt x="16497" y="2209"/>
                    <a:pt x="18980" y="3670"/>
                    <a:pt x="21470" y="5111"/>
                  </a:cubicBezTo>
                  <a:cubicBezTo>
                    <a:pt x="23504" y="6289"/>
                    <a:pt x="25665" y="7840"/>
                    <a:pt x="27908" y="8661"/>
                  </a:cubicBezTo>
                  <a:cubicBezTo>
                    <a:pt x="27421" y="9501"/>
                    <a:pt x="26937" y="10341"/>
                    <a:pt x="26459" y="11185"/>
                  </a:cubicBezTo>
                  <a:cubicBezTo>
                    <a:pt x="26235" y="11582"/>
                    <a:pt x="25642" y="12276"/>
                    <a:pt x="25763" y="12797"/>
                  </a:cubicBezTo>
                  <a:cubicBezTo>
                    <a:pt x="25861" y="13219"/>
                    <a:pt x="26362" y="13360"/>
                    <a:pt x="26696" y="13521"/>
                  </a:cubicBezTo>
                  <a:cubicBezTo>
                    <a:pt x="27656" y="13985"/>
                    <a:pt x="28634" y="14435"/>
                    <a:pt x="29617" y="14850"/>
                  </a:cubicBezTo>
                  <a:cubicBezTo>
                    <a:pt x="28715" y="16681"/>
                    <a:pt x="27218" y="18401"/>
                    <a:pt x="26102" y="20110"/>
                  </a:cubicBezTo>
                  <a:cubicBezTo>
                    <a:pt x="24978" y="21830"/>
                    <a:pt x="23869" y="23561"/>
                    <a:pt x="22775" y="25302"/>
                  </a:cubicBezTo>
                  <a:cubicBezTo>
                    <a:pt x="22484" y="25765"/>
                    <a:pt x="20214" y="29491"/>
                    <a:pt x="19426" y="31049"/>
                  </a:cubicBezTo>
                  <a:lnTo>
                    <a:pt x="19371" y="31023"/>
                  </a:lnTo>
                  <a:cubicBezTo>
                    <a:pt x="19318" y="30995"/>
                    <a:pt x="19260" y="30981"/>
                    <a:pt x="19202" y="30981"/>
                  </a:cubicBezTo>
                  <a:cubicBezTo>
                    <a:pt x="19144" y="30981"/>
                    <a:pt x="19086" y="30995"/>
                    <a:pt x="19034" y="31023"/>
                  </a:cubicBezTo>
                  <a:cubicBezTo>
                    <a:pt x="12558" y="28687"/>
                    <a:pt x="7360" y="24060"/>
                    <a:pt x="1054" y="21410"/>
                  </a:cubicBezTo>
                  <a:lnTo>
                    <a:pt x="7511" y="11199"/>
                  </a:lnTo>
                  <a:cubicBezTo>
                    <a:pt x="9709" y="7722"/>
                    <a:pt x="12125" y="4299"/>
                    <a:pt x="14012" y="639"/>
                  </a:cubicBezTo>
                  <a:close/>
                  <a:moveTo>
                    <a:pt x="14233" y="0"/>
                  </a:moveTo>
                  <a:cubicBezTo>
                    <a:pt x="14097" y="0"/>
                    <a:pt x="13984" y="94"/>
                    <a:pt x="13927" y="216"/>
                  </a:cubicBezTo>
                  <a:cubicBezTo>
                    <a:pt x="13901" y="203"/>
                    <a:pt x="13874" y="197"/>
                    <a:pt x="13847" y="197"/>
                  </a:cubicBezTo>
                  <a:cubicBezTo>
                    <a:pt x="13789" y="197"/>
                    <a:pt x="13733" y="225"/>
                    <a:pt x="13699" y="276"/>
                  </a:cubicBezTo>
                  <a:cubicBezTo>
                    <a:pt x="11229" y="3498"/>
                    <a:pt x="9198" y="7088"/>
                    <a:pt x="7029" y="10518"/>
                  </a:cubicBezTo>
                  <a:cubicBezTo>
                    <a:pt x="4735" y="14143"/>
                    <a:pt x="2442" y="17770"/>
                    <a:pt x="149" y="21395"/>
                  </a:cubicBezTo>
                  <a:cubicBezTo>
                    <a:pt x="1" y="21628"/>
                    <a:pt x="172" y="21873"/>
                    <a:pt x="388" y="21960"/>
                  </a:cubicBezTo>
                  <a:cubicBezTo>
                    <a:pt x="6854" y="24548"/>
                    <a:pt x="12076" y="29840"/>
                    <a:pt x="18835" y="31735"/>
                  </a:cubicBezTo>
                  <a:cubicBezTo>
                    <a:pt x="18838" y="31741"/>
                    <a:pt x="18838" y="31745"/>
                    <a:pt x="18841" y="31752"/>
                  </a:cubicBezTo>
                  <a:cubicBezTo>
                    <a:pt x="18897" y="31877"/>
                    <a:pt x="19046" y="31935"/>
                    <a:pt x="19181" y="31935"/>
                  </a:cubicBezTo>
                  <a:cubicBezTo>
                    <a:pt x="19215" y="31935"/>
                    <a:pt x="19247" y="31932"/>
                    <a:pt x="19277" y="31925"/>
                  </a:cubicBezTo>
                  <a:cubicBezTo>
                    <a:pt x="19792" y="31801"/>
                    <a:pt x="19943" y="31359"/>
                    <a:pt x="20210" y="30928"/>
                  </a:cubicBezTo>
                  <a:cubicBezTo>
                    <a:pt x="20930" y="29760"/>
                    <a:pt x="21637" y="28587"/>
                    <a:pt x="22360" y="27423"/>
                  </a:cubicBezTo>
                  <a:cubicBezTo>
                    <a:pt x="23867" y="24999"/>
                    <a:pt x="25404" y="22591"/>
                    <a:pt x="26966" y="20203"/>
                  </a:cubicBezTo>
                  <a:cubicBezTo>
                    <a:pt x="27715" y="19056"/>
                    <a:pt x="28470" y="17912"/>
                    <a:pt x="29228" y="16771"/>
                  </a:cubicBezTo>
                  <a:cubicBezTo>
                    <a:pt x="29736" y="16010"/>
                    <a:pt x="30545" y="15148"/>
                    <a:pt x="30721" y="14213"/>
                  </a:cubicBezTo>
                  <a:cubicBezTo>
                    <a:pt x="31023" y="12611"/>
                    <a:pt x="29467" y="10207"/>
                    <a:pt x="28767" y="8724"/>
                  </a:cubicBezTo>
                  <a:cubicBezTo>
                    <a:pt x="28785" y="8658"/>
                    <a:pt x="28764" y="8588"/>
                    <a:pt x="28712" y="8543"/>
                  </a:cubicBezTo>
                  <a:cubicBezTo>
                    <a:pt x="26756" y="6859"/>
                    <a:pt x="24065" y="5762"/>
                    <a:pt x="21832" y="4469"/>
                  </a:cubicBezTo>
                  <a:cubicBezTo>
                    <a:pt x="19340" y="3028"/>
                    <a:pt x="16879" y="1536"/>
                    <a:pt x="14411" y="54"/>
                  </a:cubicBezTo>
                  <a:cubicBezTo>
                    <a:pt x="14350" y="16"/>
                    <a:pt x="14289" y="0"/>
                    <a:pt x="14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23"/>
            <p:cNvSpPr/>
            <p:nvPr/>
          </p:nvSpPr>
          <p:spPr>
            <a:xfrm>
              <a:off x="8533166" y="3299372"/>
              <a:ext cx="302929" cy="174232"/>
            </a:xfrm>
            <a:custGeom>
              <a:avLst/>
              <a:gdLst/>
              <a:ahLst/>
              <a:cxnLst/>
              <a:rect l="l" t="t" r="r" b="b"/>
              <a:pathLst>
                <a:path w="9154" h="5265" extrusionOk="0">
                  <a:moveTo>
                    <a:pt x="294" y="0"/>
                  </a:moveTo>
                  <a:cubicBezTo>
                    <a:pt x="111" y="0"/>
                    <a:pt x="1" y="241"/>
                    <a:pt x="191" y="362"/>
                  </a:cubicBezTo>
                  <a:cubicBezTo>
                    <a:pt x="2900" y="2091"/>
                    <a:pt x="5792" y="3615"/>
                    <a:pt x="8578" y="5221"/>
                  </a:cubicBezTo>
                  <a:cubicBezTo>
                    <a:pt x="8630" y="5252"/>
                    <a:pt x="8682" y="5265"/>
                    <a:pt x="8730" y="5265"/>
                  </a:cubicBezTo>
                  <a:cubicBezTo>
                    <a:pt x="8992" y="5265"/>
                    <a:pt x="9153" y="4867"/>
                    <a:pt x="8875" y="4690"/>
                  </a:cubicBezTo>
                  <a:cubicBezTo>
                    <a:pt x="6190" y="2982"/>
                    <a:pt x="3320" y="1256"/>
                    <a:pt x="382" y="19"/>
                  </a:cubicBezTo>
                  <a:cubicBezTo>
                    <a:pt x="351" y="6"/>
                    <a:pt x="322" y="0"/>
                    <a:pt x="2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23"/>
            <p:cNvSpPr/>
            <p:nvPr/>
          </p:nvSpPr>
          <p:spPr>
            <a:xfrm>
              <a:off x="8481443" y="3415692"/>
              <a:ext cx="443539" cy="302796"/>
            </a:xfrm>
            <a:custGeom>
              <a:avLst/>
              <a:gdLst/>
              <a:ahLst/>
              <a:cxnLst/>
              <a:rect l="l" t="t" r="r" b="b"/>
              <a:pathLst>
                <a:path w="13403" h="9150" extrusionOk="0">
                  <a:moveTo>
                    <a:pt x="248" y="1"/>
                  </a:moveTo>
                  <a:cubicBezTo>
                    <a:pt x="89" y="1"/>
                    <a:pt x="1" y="247"/>
                    <a:pt x="161" y="366"/>
                  </a:cubicBezTo>
                  <a:cubicBezTo>
                    <a:pt x="4270" y="3412"/>
                    <a:pt x="8563" y="6254"/>
                    <a:pt x="12816" y="9096"/>
                  </a:cubicBezTo>
                  <a:cubicBezTo>
                    <a:pt x="12872" y="9134"/>
                    <a:pt x="12927" y="9150"/>
                    <a:pt x="12978" y="9150"/>
                  </a:cubicBezTo>
                  <a:cubicBezTo>
                    <a:pt x="13238" y="9150"/>
                    <a:pt x="13403" y="8735"/>
                    <a:pt x="13126" y="8545"/>
                  </a:cubicBezTo>
                  <a:cubicBezTo>
                    <a:pt x="8917" y="5652"/>
                    <a:pt x="4694" y="2717"/>
                    <a:pt x="349" y="32"/>
                  </a:cubicBezTo>
                  <a:cubicBezTo>
                    <a:pt x="314" y="10"/>
                    <a:pt x="279" y="1"/>
                    <a:pt x="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23"/>
            <p:cNvSpPr/>
            <p:nvPr/>
          </p:nvSpPr>
          <p:spPr>
            <a:xfrm>
              <a:off x="8416515" y="3524964"/>
              <a:ext cx="456577" cy="285423"/>
            </a:xfrm>
            <a:custGeom>
              <a:avLst/>
              <a:gdLst/>
              <a:ahLst/>
              <a:cxnLst/>
              <a:rect l="l" t="t" r="r" b="b"/>
              <a:pathLst>
                <a:path w="13797" h="8625" extrusionOk="0">
                  <a:moveTo>
                    <a:pt x="213" y="1"/>
                  </a:moveTo>
                  <a:cubicBezTo>
                    <a:pt x="101" y="1"/>
                    <a:pt x="1" y="137"/>
                    <a:pt x="109" y="225"/>
                  </a:cubicBezTo>
                  <a:cubicBezTo>
                    <a:pt x="2012" y="1780"/>
                    <a:pt x="4259" y="2985"/>
                    <a:pt x="6338" y="4292"/>
                  </a:cubicBezTo>
                  <a:cubicBezTo>
                    <a:pt x="8620" y="5728"/>
                    <a:pt x="10876" y="7228"/>
                    <a:pt x="13210" y="8579"/>
                  </a:cubicBezTo>
                  <a:cubicBezTo>
                    <a:pt x="13265" y="8611"/>
                    <a:pt x="13319" y="8625"/>
                    <a:pt x="13369" y="8625"/>
                  </a:cubicBezTo>
                  <a:cubicBezTo>
                    <a:pt x="13637" y="8625"/>
                    <a:pt x="13796" y="8219"/>
                    <a:pt x="13516" y="8032"/>
                  </a:cubicBezTo>
                  <a:cubicBezTo>
                    <a:pt x="11369" y="6603"/>
                    <a:pt x="9128" y="5303"/>
                    <a:pt x="6930" y="3955"/>
                  </a:cubicBezTo>
                  <a:cubicBezTo>
                    <a:pt x="4754" y="2621"/>
                    <a:pt x="2591" y="1069"/>
                    <a:pt x="268" y="12"/>
                  </a:cubicBezTo>
                  <a:cubicBezTo>
                    <a:pt x="250" y="4"/>
                    <a:pt x="231" y="1"/>
                    <a:pt x="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23"/>
            <p:cNvSpPr/>
            <p:nvPr/>
          </p:nvSpPr>
          <p:spPr>
            <a:xfrm>
              <a:off x="8364659" y="3646678"/>
              <a:ext cx="443539" cy="268612"/>
            </a:xfrm>
            <a:custGeom>
              <a:avLst/>
              <a:gdLst/>
              <a:ahLst/>
              <a:cxnLst/>
              <a:rect l="l" t="t" r="r" b="b"/>
              <a:pathLst>
                <a:path w="13403" h="8117" extrusionOk="0">
                  <a:moveTo>
                    <a:pt x="330" y="1"/>
                  </a:moveTo>
                  <a:cubicBezTo>
                    <a:pt x="127" y="1"/>
                    <a:pt x="1" y="300"/>
                    <a:pt x="218" y="428"/>
                  </a:cubicBezTo>
                  <a:cubicBezTo>
                    <a:pt x="4434" y="2940"/>
                    <a:pt x="8594" y="5544"/>
                    <a:pt x="12803" y="8066"/>
                  </a:cubicBezTo>
                  <a:cubicBezTo>
                    <a:pt x="12860" y="8101"/>
                    <a:pt x="12916" y="8116"/>
                    <a:pt x="12968" y="8116"/>
                  </a:cubicBezTo>
                  <a:cubicBezTo>
                    <a:pt x="13239" y="8116"/>
                    <a:pt x="13402" y="7699"/>
                    <a:pt x="13117" y="7507"/>
                  </a:cubicBezTo>
                  <a:cubicBezTo>
                    <a:pt x="9061" y="4783"/>
                    <a:pt x="4756" y="2320"/>
                    <a:pt x="441" y="30"/>
                  </a:cubicBezTo>
                  <a:cubicBezTo>
                    <a:pt x="403" y="10"/>
                    <a:pt x="365" y="1"/>
                    <a:pt x="3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23"/>
            <p:cNvSpPr/>
            <p:nvPr/>
          </p:nvSpPr>
          <p:spPr>
            <a:xfrm>
              <a:off x="8307773" y="3769087"/>
              <a:ext cx="428051" cy="257559"/>
            </a:xfrm>
            <a:custGeom>
              <a:avLst/>
              <a:gdLst/>
              <a:ahLst/>
              <a:cxnLst/>
              <a:rect l="l" t="t" r="r" b="b"/>
              <a:pathLst>
                <a:path w="12935" h="7783" extrusionOk="0">
                  <a:moveTo>
                    <a:pt x="272" y="1"/>
                  </a:moveTo>
                  <a:cubicBezTo>
                    <a:pt x="102" y="1"/>
                    <a:pt x="0" y="259"/>
                    <a:pt x="178" y="378"/>
                  </a:cubicBezTo>
                  <a:cubicBezTo>
                    <a:pt x="2414" y="1876"/>
                    <a:pt x="4715" y="3282"/>
                    <a:pt x="7017" y="4677"/>
                  </a:cubicBezTo>
                  <a:cubicBezTo>
                    <a:pt x="8118" y="5345"/>
                    <a:pt x="9224" y="6006"/>
                    <a:pt x="10331" y="6662"/>
                  </a:cubicBezTo>
                  <a:cubicBezTo>
                    <a:pt x="11007" y="7061"/>
                    <a:pt x="11730" y="7761"/>
                    <a:pt x="12535" y="7783"/>
                  </a:cubicBezTo>
                  <a:cubicBezTo>
                    <a:pt x="12537" y="7783"/>
                    <a:pt x="12539" y="7783"/>
                    <a:pt x="12541" y="7783"/>
                  </a:cubicBezTo>
                  <a:cubicBezTo>
                    <a:pt x="12683" y="7783"/>
                    <a:pt x="12845" y="7668"/>
                    <a:pt x="12871" y="7523"/>
                  </a:cubicBezTo>
                  <a:cubicBezTo>
                    <a:pt x="12878" y="7484"/>
                    <a:pt x="12884" y="7446"/>
                    <a:pt x="12892" y="7408"/>
                  </a:cubicBezTo>
                  <a:cubicBezTo>
                    <a:pt x="12934" y="7175"/>
                    <a:pt x="12740" y="6992"/>
                    <a:pt x="12548" y="6992"/>
                  </a:cubicBezTo>
                  <a:cubicBezTo>
                    <a:pt x="12448" y="6992"/>
                    <a:pt x="12349" y="7042"/>
                    <a:pt x="12284" y="7161"/>
                  </a:cubicBezTo>
                  <a:cubicBezTo>
                    <a:pt x="12373" y="6999"/>
                    <a:pt x="1384" y="620"/>
                    <a:pt x="373" y="30"/>
                  </a:cubicBezTo>
                  <a:cubicBezTo>
                    <a:pt x="338" y="10"/>
                    <a:pt x="304" y="1"/>
                    <a:pt x="2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8" name="Google Shape;348;p23"/>
          <p:cNvGrpSpPr/>
          <p:nvPr/>
        </p:nvGrpSpPr>
        <p:grpSpPr>
          <a:xfrm>
            <a:off x="2632538" y="520345"/>
            <a:ext cx="690310" cy="1154730"/>
            <a:chOff x="1960499" y="1511252"/>
            <a:chExt cx="690310" cy="1154730"/>
          </a:xfrm>
        </p:grpSpPr>
        <p:sp>
          <p:nvSpPr>
            <p:cNvPr id="349" name="Google Shape;349;p23"/>
            <p:cNvSpPr/>
            <p:nvPr/>
          </p:nvSpPr>
          <p:spPr>
            <a:xfrm>
              <a:off x="2276433" y="1802367"/>
              <a:ext cx="230886" cy="126347"/>
            </a:xfrm>
            <a:custGeom>
              <a:avLst/>
              <a:gdLst/>
              <a:ahLst/>
              <a:cxnLst/>
              <a:rect l="l" t="t" r="r" b="b"/>
              <a:pathLst>
                <a:path w="6977" h="3818" extrusionOk="0">
                  <a:moveTo>
                    <a:pt x="276" y="1"/>
                  </a:moveTo>
                  <a:cubicBezTo>
                    <a:pt x="139" y="1"/>
                    <a:pt x="1" y="93"/>
                    <a:pt x="23" y="254"/>
                  </a:cubicBezTo>
                  <a:cubicBezTo>
                    <a:pt x="330" y="2383"/>
                    <a:pt x="2225" y="3818"/>
                    <a:pt x="4168" y="3818"/>
                  </a:cubicBezTo>
                  <a:cubicBezTo>
                    <a:pt x="5069" y="3818"/>
                    <a:pt x="5980" y="3509"/>
                    <a:pt x="6748" y="2818"/>
                  </a:cubicBezTo>
                  <a:cubicBezTo>
                    <a:pt x="6976" y="2612"/>
                    <a:pt x="6750" y="2279"/>
                    <a:pt x="6495" y="2279"/>
                  </a:cubicBezTo>
                  <a:cubicBezTo>
                    <a:pt x="6441" y="2279"/>
                    <a:pt x="6387" y="2293"/>
                    <a:pt x="6335" y="2327"/>
                  </a:cubicBezTo>
                  <a:cubicBezTo>
                    <a:pt x="5574" y="2813"/>
                    <a:pt x="4765" y="3049"/>
                    <a:pt x="3997" y="3049"/>
                  </a:cubicBezTo>
                  <a:cubicBezTo>
                    <a:pt x="2412" y="3049"/>
                    <a:pt x="996" y="2047"/>
                    <a:pt x="515" y="172"/>
                  </a:cubicBezTo>
                  <a:cubicBezTo>
                    <a:pt x="484" y="54"/>
                    <a:pt x="381" y="1"/>
                    <a:pt x="2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23"/>
            <p:cNvSpPr/>
            <p:nvPr/>
          </p:nvSpPr>
          <p:spPr>
            <a:xfrm>
              <a:off x="1960499" y="1705670"/>
              <a:ext cx="614064" cy="960311"/>
            </a:xfrm>
            <a:custGeom>
              <a:avLst/>
              <a:gdLst/>
              <a:ahLst/>
              <a:cxnLst/>
              <a:rect l="l" t="t" r="r" b="b"/>
              <a:pathLst>
                <a:path w="18556" h="29019" extrusionOk="0">
                  <a:moveTo>
                    <a:pt x="10334" y="766"/>
                  </a:moveTo>
                  <a:cubicBezTo>
                    <a:pt x="10935" y="766"/>
                    <a:pt x="11549" y="893"/>
                    <a:pt x="12091" y="1054"/>
                  </a:cubicBezTo>
                  <a:cubicBezTo>
                    <a:pt x="14232" y="1688"/>
                    <a:pt x="16436" y="2668"/>
                    <a:pt x="17628" y="4644"/>
                  </a:cubicBezTo>
                  <a:cubicBezTo>
                    <a:pt x="17654" y="4687"/>
                    <a:pt x="17689" y="4723"/>
                    <a:pt x="17730" y="4749"/>
                  </a:cubicBezTo>
                  <a:cubicBezTo>
                    <a:pt x="18146" y="6589"/>
                    <a:pt x="16423" y="7814"/>
                    <a:pt x="14642" y="7814"/>
                  </a:cubicBezTo>
                  <a:cubicBezTo>
                    <a:pt x="14327" y="7814"/>
                    <a:pt x="14011" y="7776"/>
                    <a:pt x="13704" y="7696"/>
                  </a:cubicBezTo>
                  <a:cubicBezTo>
                    <a:pt x="13671" y="7687"/>
                    <a:pt x="13639" y="7683"/>
                    <a:pt x="13610" y="7683"/>
                  </a:cubicBezTo>
                  <a:cubicBezTo>
                    <a:pt x="13259" y="7683"/>
                    <a:pt x="13168" y="8251"/>
                    <a:pt x="13555" y="8361"/>
                  </a:cubicBezTo>
                  <a:cubicBezTo>
                    <a:pt x="13978" y="8481"/>
                    <a:pt x="14415" y="8542"/>
                    <a:pt x="14854" y="8542"/>
                  </a:cubicBezTo>
                  <a:cubicBezTo>
                    <a:pt x="14963" y="8542"/>
                    <a:pt x="15073" y="8538"/>
                    <a:pt x="15182" y="8531"/>
                  </a:cubicBezTo>
                  <a:lnTo>
                    <a:pt x="15182" y="8531"/>
                  </a:lnTo>
                  <a:cubicBezTo>
                    <a:pt x="14571" y="11778"/>
                    <a:pt x="13001" y="14918"/>
                    <a:pt x="11802" y="17979"/>
                  </a:cubicBezTo>
                  <a:cubicBezTo>
                    <a:pt x="11210" y="19488"/>
                    <a:pt x="10615" y="20996"/>
                    <a:pt x="10030" y="22508"/>
                  </a:cubicBezTo>
                  <a:cubicBezTo>
                    <a:pt x="9417" y="24090"/>
                    <a:pt x="8957" y="25910"/>
                    <a:pt x="7893" y="27262"/>
                  </a:cubicBezTo>
                  <a:cubicBezTo>
                    <a:pt x="7863" y="27250"/>
                    <a:pt x="7832" y="27244"/>
                    <a:pt x="7801" y="27244"/>
                  </a:cubicBezTo>
                  <a:cubicBezTo>
                    <a:pt x="7744" y="27244"/>
                    <a:pt x="7687" y="27264"/>
                    <a:pt x="7640" y="27300"/>
                  </a:cubicBezTo>
                  <a:cubicBezTo>
                    <a:pt x="6817" y="27949"/>
                    <a:pt x="5842" y="28267"/>
                    <a:pt x="4897" y="28267"/>
                  </a:cubicBezTo>
                  <a:cubicBezTo>
                    <a:pt x="3221" y="28267"/>
                    <a:pt x="1637" y="27266"/>
                    <a:pt x="1157" y="25326"/>
                  </a:cubicBezTo>
                  <a:cubicBezTo>
                    <a:pt x="563" y="22925"/>
                    <a:pt x="2064" y="20134"/>
                    <a:pt x="2874" y="17962"/>
                  </a:cubicBezTo>
                  <a:cubicBezTo>
                    <a:pt x="4456" y="13726"/>
                    <a:pt x="6355" y="9471"/>
                    <a:pt x="7556" y="5106"/>
                  </a:cubicBezTo>
                  <a:cubicBezTo>
                    <a:pt x="7767" y="5445"/>
                    <a:pt x="8032" y="5748"/>
                    <a:pt x="8342" y="6004"/>
                  </a:cubicBezTo>
                  <a:cubicBezTo>
                    <a:pt x="8381" y="6036"/>
                    <a:pt x="8427" y="6050"/>
                    <a:pt x="8473" y="6050"/>
                  </a:cubicBezTo>
                  <a:cubicBezTo>
                    <a:pt x="8631" y="6050"/>
                    <a:pt x="8787" y="5884"/>
                    <a:pt x="8665" y="5731"/>
                  </a:cubicBezTo>
                  <a:cubicBezTo>
                    <a:pt x="7761" y="4608"/>
                    <a:pt x="7199" y="2841"/>
                    <a:pt x="8268" y="1602"/>
                  </a:cubicBezTo>
                  <a:cubicBezTo>
                    <a:pt x="8807" y="978"/>
                    <a:pt x="9559" y="766"/>
                    <a:pt x="10334" y="766"/>
                  </a:cubicBezTo>
                  <a:close/>
                  <a:moveTo>
                    <a:pt x="10402" y="0"/>
                  </a:moveTo>
                  <a:cubicBezTo>
                    <a:pt x="10151" y="0"/>
                    <a:pt x="9900" y="21"/>
                    <a:pt x="9653" y="66"/>
                  </a:cubicBezTo>
                  <a:cubicBezTo>
                    <a:pt x="7317" y="492"/>
                    <a:pt x="6502" y="2813"/>
                    <a:pt x="7317" y="4656"/>
                  </a:cubicBezTo>
                  <a:cubicBezTo>
                    <a:pt x="7302" y="4671"/>
                    <a:pt x="7288" y="4688"/>
                    <a:pt x="7279" y="4706"/>
                  </a:cubicBezTo>
                  <a:cubicBezTo>
                    <a:pt x="5717" y="7878"/>
                    <a:pt x="4634" y="11337"/>
                    <a:pt x="3376" y="14639"/>
                  </a:cubicBezTo>
                  <a:cubicBezTo>
                    <a:pt x="2307" y="17446"/>
                    <a:pt x="702" y="20479"/>
                    <a:pt x="359" y="23496"/>
                  </a:cubicBezTo>
                  <a:cubicBezTo>
                    <a:pt x="1" y="26640"/>
                    <a:pt x="2315" y="29019"/>
                    <a:pt x="4930" y="29019"/>
                  </a:cubicBezTo>
                  <a:cubicBezTo>
                    <a:pt x="5972" y="29019"/>
                    <a:pt x="7062" y="28641"/>
                    <a:pt x="8049" y="27784"/>
                  </a:cubicBezTo>
                  <a:cubicBezTo>
                    <a:pt x="8091" y="27748"/>
                    <a:pt x="8120" y="27696"/>
                    <a:pt x="8129" y="27639"/>
                  </a:cubicBezTo>
                  <a:cubicBezTo>
                    <a:pt x="9117" y="26827"/>
                    <a:pt x="9529" y="25652"/>
                    <a:pt x="10019" y="24447"/>
                  </a:cubicBezTo>
                  <a:cubicBezTo>
                    <a:pt x="10805" y="22517"/>
                    <a:pt x="11567" y="20580"/>
                    <a:pt x="12336" y="18642"/>
                  </a:cubicBezTo>
                  <a:cubicBezTo>
                    <a:pt x="13623" y="15398"/>
                    <a:pt x="15563" y="11903"/>
                    <a:pt x="15961" y="8398"/>
                  </a:cubicBezTo>
                  <a:cubicBezTo>
                    <a:pt x="16608" y="8220"/>
                    <a:pt x="17204" y="7877"/>
                    <a:pt x="17658" y="7335"/>
                  </a:cubicBezTo>
                  <a:cubicBezTo>
                    <a:pt x="18349" y="6512"/>
                    <a:pt x="18556" y="5397"/>
                    <a:pt x="18190" y="4435"/>
                  </a:cubicBezTo>
                  <a:cubicBezTo>
                    <a:pt x="18187" y="4391"/>
                    <a:pt x="18175" y="4348"/>
                    <a:pt x="18155" y="4310"/>
                  </a:cubicBezTo>
                  <a:cubicBezTo>
                    <a:pt x="17357" y="2706"/>
                    <a:pt x="15926" y="1795"/>
                    <a:pt x="14323" y="1101"/>
                  </a:cubicBezTo>
                  <a:cubicBezTo>
                    <a:pt x="13129" y="585"/>
                    <a:pt x="11748" y="0"/>
                    <a:pt x="104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23"/>
            <p:cNvSpPr/>
            <p:nvPr/>
          </p:nvSpPr>
          <p:spPr>
            <a:xfrm>
              <a:off x="2040749" y="2214401"/>
              <a:ext cx="274932" cy="375269"/>
            </a:xfrm>
            <a:custGeom>
              <a:avLst/>
              <a:gdLst/>
              <a:ahLst/>
              <a:cxnLst/>
              <a:rect l="l" t="t" r="r" b="b"/>
              <a:pathLst>
                <a:path w="8308" h="11340" extrusionOk="0">
                  <a:moveTo>
                    <a:pt x="2929" y="545"/>
                  </a:moveTo>
                  <a:cubicBezTo>
                    <a:pt x="3422" y="1283"/>
                    <a:pt x="3465" y="2425"/>
                    <a:pt x="4515" y="2609"/>
                  </a:cubicBezTo>
                  <a:cubicBezTo>
                    <a:pt x="4575" y="2620"/>
                    <a:pt x="4637" y="2625"/>
                    <a:pt x="4700" y="2625"/>
                  </a:cubicBezTo>
                  <a:cubicBezTo>
                    <a:pt x="5372" y="2625"/>
                    <a:pt x="6187" y="2073"/>
                    <a:pt x="6861" y="2073"/>
                  </a:cubicBezTo>
                  <a:cubicBezTo>
                    <a:pt x="7084" y="2073"/>
                    <a:pt x="7293" y="2134"/>
                    <a:pt x="7474" y="2297"/>
                  </a:cubicBezTo>
                  <a:cubicBezTo>
                    <a:pt x="6984" y="3715"/>
                    <a:pt x="6497" y="5135"/>
                    <a:pt x="6010" y="6555"/>
                  </a:cubicBezTo>
                  <a:cubicBezTo>
                    <a:pt x="5496" y="8060"/>
                    <a:pt x="5035" y="10028"/>
                    <a:pt x="3382" y="10543"/>
                  </a:cubicBezTo>
                  <a:cubicBezTo>
                    <a:pt x="3338" y="10494"/>
                    <a:pt x="3276" y="10468"/>
                    <a:pt x="3213" y="10468"/>
                  </a:cubicBezTo>
                  <a:cubicBezTo>
                    <a:pt x="3179" y="10468"/>
                    <a:pt x="3145" y="10475"/>
                    <a:pt x="3114" y="10491"/>
                  </a:cubicBezTo>
                  <a:cubicBezTo>
                    <a:pt x="2727" y="10663"/>
                    <a:pt x="2404" y="10738"/>
                    <a:pt x="2135" y="10738"/>
                  </a:cubicBezTo>
                  <a:cubicBezTo>
                    <a:pt x="374" y="10738"/>
                    <a:pt x="919" y="7496"/>
                    <a:pt x="1069" y="6694"/>
                  </a:cubicBezTo>
                  <a:cubicBezTo>
                    <a:pt x="1183" y="6089"/>
                    <a:pt x="1330" y="5489"/>
                    <a:pt x="1486" y="4894"/>
                  </a:cubicBezTo>
                  <a:cubicBezTo>
                    <a:pt x="1876" y="3413"/>
                    <a:pt x="2405" y="1981"/>
                    <a:pt x="2929" y="545"/>
                  </a:cubicBezTo>
                  <a:close/>
                  <a:moveTo>
                    <a:pt x="2829" y="1"/>
                  </a:moveTo>
                  <a:cubicBezTo>
                    <a:pt x="2768" y="1"/>
                    <a:pt x="2706" y="32"/>
                    <a:pt x="2662" y="108"/>
                  </a:cubicBezTo>
                  <a:cubicBezTo>
                    <a:pt x="1275" y="2525"/>
                    <a:pt x="0" y="5852"/>
                    <a:pt x="111" y="8677"/>
                  </a:cubicBezTo>
                  <a:cubicBezTo>
                    <a:pt x="161" y="9993"/>
                    <a:pt x="1071" y="11339"/>
                    <a:pt x="2284" y="11339"/>
                  </a:cubicBezTo>
                  <a:cubicBezTo>
                    <a:pt x="2565" y="11339"/>
                    <a:pt x="2862" y="11267"/>
                    <a:pt x="3169" y="11105"/>
                  </a:cubicBezTo>
                  <a:cubicBezTo>
                    <a:pt x="4344" y="11077"/>
                    <a:pt x="5208" y="10313"/>
                    <a:pt x="5784" y="9223"/>
                  </a:cubicBezTo>
                  <a:cubicBezTo>
                    <a:pt x="6891" y="7120"/>
                    <a:pt x="7459" y="4590"/>
                    <a:pt x="8228" y="2349"/>
                  </a:cubicBezTo>
                  <a:cubicBezTo>
                    <a:pt x="8308" y="2116"/>
                    <a:pt x="8151" y="1964"/>
                    <a:pt x="7961" y="1932"/>
                  </a:cubicBezTo>
                  <a:cubicBezTo>
                    <a:pt x="7666" y="1600"/>
                    <a:pt x="7304" y="1477"/>
                    <a:pt x="6918" y="1477"/>
                  </a:cubicBezTo>
                  <a:cubicBezTo>
                    <a:pt x="6616" y="1477"/>
                    <a:pt x="6300" y="1552"/>
                    <a:pt x="5989" y="1661"/>
                  </a:cubicBezTo>
                  <a:cubicBezTo>
                    <a:pt x="5571" y="1808"/>
                    <a:pt x="5155" y="2040"/>
                    <a:pt x="4752" y="2040"/>
                  </a:cubicBezTo>
                  <a:cubicBezTo>
                    <a:pt x="4505" y="2040"/>
                    <a:pt x="4264" y="1952"/>
                    <a:pt x="4031" y="1704"/>
                  </a:cubicBezTo>
                  <a:cubicBezTo>
                    <a:pt x="3642" y="1291"/>
                    <a:pt x="3576" y="684"/>
                    <a:pt x="3149" y="278"/>
                  </a:cubicBezTo>
                  <a:cubicBezTo>
                    <a:pt x="3121" y="251"/>
                    <a:pt x="3083" y="236"/>
                    <a:pt x="3044" y="236"/>
                  </a:cubicBezTo>
                  <a:cubicBezTo>
                    <a:pt x="3039" y="236"/>
                    <a:pt x="3033" y="236"/>
                    <a:pt x="3028" y="237"/>
                  </a:cubicBezTo>
                  <a:cubicBezTo>
                    <a:pt x="3044" y="104"/>
                    <a:pt x="2939" y="1"/>
                    <a:pt x="28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23"/>
            <p:cNvSpPr/>
            <p:nvPr/>
          </p:nvSpPr>
          <p:spPr>
            <a:xfrm>
              <a:off x="2175965" y="2156390"/>
              <a:ext cx="75252" cy="67840"/>
            </a:xfrm>
            <a:custGeom>
              <a:avLst/>
              <a:gdLst/>
              <a:ahLst/>
              <a:cxnLst/>
              <a:rect l="l" t="t" r="r" b="b"/>
              <a:pathLst>
                <a:path w="2274" h="2050" extrusionOk="0">
                  <a:moveTo>
                    <a:pt x="1286" y="474"/>
                  </a:moveTo>
                  <a:cubicBezTo>
                    <a:pt x="1302" y="474"/>
                    <a:pt x="1317" y="474"/>
                    <a:pt x="1333" y="475"/>
                  </a:cubicBezTo>
                  <a:cubicBezTo>
                    <a:pt x="1345" y="500"/>
                    <a:pt x="1362" y="521"/>
                    <a:pt x="1382" y="541"/>
                  </a:cubicBezTo>
                  <a:cubicBezTo>
                    <a:pt x="1619" y="768"/>
                    <a:pt x="1730" y="1175"/>
                    <a:pt x="1443" y="1429"/>
                  </a:cubicBezTo>
                  <a:cubicBezTo>
                    <a:pt x="1369" y="1495"/>
                    <a:pt x="1284" y="1522"/>
                    <a:pt x="1197" y="1522"/>
                  </a:cubicBezTo>
                  <a:cubicBezTo>
                    <a:pt x="1030" y="1522"/>
                    <a:pt x="859" y="1420"/>
                    <a:pt x="754" y="1290"/>
                  </a:cubicBezTo>
                  <a:lnTo>
                    <a:pt x="754" y="1288"/>
                  </a:lnTo>
                  <a:cubicBezTo>
                    <a:pt x="386" y="831"/>
                    <a:pt x="837" y="474"/>
                    <a:pt x="1286" y="474"/>
                  </a:cubicBezTo>
                  <a:close/>
                  <a:moveTo>
                    <a:pt x="1147" y="1"/>
                  </a:moveTo>
                  <a:cubicBezTo>
                    <a:pt x="915" y="1"/>
                    <a:pt x="679" y="73"/>
                    <a:pt x="495" y="209"/>
                  </a:cubicBezTo>
                  <a:cubicBezTo>
                    <a:pt x="4" y="572"/>
                    <a:pt x="1" y="1235"/>
                    <a:pt x="391" y="1673"/>
                  </a:cubicBezTo>
                  <a:cubicBezTo>
                    <a:pt x="604" y="1912"/>
                    <a:pt x="908" y="2050"/>
                    <a:pt x="1207" y="2050"/>
                  </a:cubicBezTo>
                  <a:cubicBezTo>
                    <a:pt x="1456" y="2050"/>
                    <a:pt x="1701" y="1954"/>
                    <a:pt x="1887" y="1742"/>
                  </a:cubicBezTo>
                  <a:cubicBezTo>
                    <a:pt x="2273" y="1301"/>
                    <a:pt x="2270" y="394"/>
                    <a:pt x="1664" y="134"/>
                  </a:cubicBezTo>
                  <a:cubicBezTo>
                    <a:pt x="1661" y="134"/>
                    <a:pt x="1658" y="134"/>
                    <a:pt x="1655" y="132"/>
                  </a:cubicBezTo>
                  <a:cubicBezTo>
                    <a:pt x="1504" y="43"/>
                    <a:pt x="1327" y="1"/>
                    <a:pt x="11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23"/>
            <p:cNvSpPr/>
            <p:nvPr/>
          </p:nvSpPr>
          <p:spPr>
            <a:xfrm>
              <a:off x="2269285" y="2051322"/>
              <a:ext cx="103977" cy="101064"/>
            </a:xfrm>
            <a:custGeom>
              <a:avLst/>
              <a:gdLst/>
              <a:ahLst/>
              <a:cxnLst/>
              <a:rect l="l" t="t" r="r" b="b"/>
              <a:pathLst>
                <a:path w="3142" h="3054" extrusionOk="0">
                  <a:moveTo>
                    <a:pt x="1603" y="483"/>
                  </a:moveTo>
                  <a:cubicBezTo>
                    <a:pt x="1606" y="483"/>
                    <a:pt x="1610" y="483"/>
                    <a:pt x="1613" y="483"/>
                  </a:cubicBezTo>
                  <a:cubicBezTo>
                    <a:pt x="1644" y="512"/>
                    <a:pt x="1682" y="532"/>
                    <a:pt x="1723" y="539"/>
                  </a:cubicBezTo>
                  <a:cubicBezTo>
                    <a:pt x="1892" y="573"/>
                    <a:pt x="2046" y="659"/>
                    <a:pt x="2163" y="784"/>
                  </a:cubicBezTo>
                  <a:cubicBezTo>
                    <a:pt x="2184" y="817"/>
                    <a:pt x="2204" y="849"/>
                    <a:pt x="2221" y="883"/>
                  </a:cubicBezTo>
                  <a:cubicBezTo>
                    <a:pt x="2233" y="910"/>
                    <a:pt x="2255" y="932"/>
                    <a:pt x="2281" y="945"/>
                  </a:cubicBezTo>
                  <a:cubicBezTo>
                    <a:pt x="2612" y="1524"/>
                    <a:pt x="2317" y="2492"/>
                    <a:pt x="1627" y="2492"/>
                  </a:cubicBezTo>
                  <a:cubicBezTo>
                    <a:pt x="1548" y="2492"/>
                    <a:pt x="1464" y="2480"/>
                    <a:pt x="1376" y="2452"/>
                  </a:cubicBezTo>
                  <a:cubicBezTo>
                    <a:pt x="836" y="2285"/>
                    <a:pt x="696" y="1520"/>
                    <a:pt x="849" y="1045"/>
                  </a:cubicBezTo>
                  <a:cubicBezTo>
                    <a:pt x="962" y="695"/>
                    <a:pt x="1286" y="483"/>
                    <a:pt x="1603" y="483"/>
                  </a:cubicBezTo>
                  <a:close/>
                  <a:moveTo>
                    <a:pt x="1513" y="1"/>
                  </a:moveTo>
                  <a:cubicBezTo>
                    <a:pt x="1163" y="1"/>
                    <a:pt x="802" y="146"/>
                    <a:pt x="570" y="426"/>
                  </a:cubicBezTo>
                  <a:cubicBezTo>
                    <a:pt x="0" y="1114"/>
                    <a:pt x="158" y="2432"/>
                    <a:pt x="957" y="2889"/>
                  </a:cubicBezTo>
                  <a:cubicBezTo>
                    <a:pt x="1157" y="3003"/>
                    <a:pt x="1367" y="3054"/>
                    <a:pt x="1573" y="3054"/>
                  </a:cubicBezTo>
                  <a:cubicBezTo>
                    <a:pt x="2205" y="3054"/>
                    <a:pt x="2798" y="2571"/>
                    <a:pt x="2953" y="1927"/>
                  </a:cubicBezTo>
                  <a:cubicBezTo>
                    <a:pt x="3141" y="1146"/>
                    <a:pt x="2716" y="46"/>
                    <a:pt x="1803" y="36"/>
                  </a:cubicBezTo>
                  <a:cubicBezTo>
                    <a:pt x="1709" y="12"/>
                    <a:pt x="1612" y="1"/>
                    <a:pt x="15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23"/>
            <p:cNvSpPr/>
            <p:nvPr/>
          </p:nvSpPr>
          <p:spPr>
            <a:xfrm>
              <a:off x="2330209" y="1578331"/>
              <a:ext cx="118570" cy="102487"/>
            </a:xfrm>
            <a:custGeom>
              <a:avLst/>
              <a:gdLst/>
              <a:ahLst/>
              <a:cxnLst/>
              <a:rect l="l" t="t" r="r" b="b"/>
              <a:pathLst>
                <a:path w="3583" h="3097" extrusionOk="0">
                  <a:moveTo>
                    <a:pt x="1633" y="439"/>
                  </a:moveTo>
                  <a:cubicBezTo>
                    <a:pt x="1738" y="439"/>
                    <a:pt x="1843" y="460"/>
                    <a:pt x="1942" y="506"/>
                  </a:cubicBezTo>
                  <a:cubicBezTo>
                    <a:pt x="2307" y="857"/>
                    <a:pt x="2719" y="1233"/>
                    <a:pt x="2745" y="1774"/>
                  </a:cubicBezTo>
                  <a:cubicBezTo>
                    <a:pt x="2769" y="2290"/>
                    <a:pt x="2324" y="2576"/>
                    <a:pt x="1874" y="2576"/>
                  </a:cubicBezTo>
                  <a:cubicBezTo>
                    <a:pt x="1723" y="2576"/>
                    <a:pt x="1572" y="2544"/>
                    <a:pt x="1437" y="2477"/>
                  </a:cubicBezTo>
                  <a:cubicBezTo>
                    <a:pt x="962" y="2243"/>
                    <a:pt x="683" y="1704"/>
                    <a:pt x="766" y="1183"/>
                  </a:cubicBezTo>
                  <a:cubicBezTo>
                    <a:pt x="837" y="741"/>
                    <a:pt x="1236" y="439"/>
                    <a:pt x="1633" y="439"/>
                  </a:cubicBezTo>
                  <a:close/>
                  <a:moveTo>
                    <a:pt x="1962" y="1"/>
                  </a:moveTo>
                  <a:cubicBezTo>
                    <a:pt x="1895" y="1"/>
                    <a:pt x="1830" y="32"/>
                    <a:pt x="1788" y="88"/>
                  </a:cubicBezTo>
                  <a:cubicBezTo>
                    <a:pt x="1694" y="65"/>
                    <a:pt x="1597" y="54"/>
                    <a:pt x="1500" y="54"/>
                  </a:cubicBezTo>
                  <a:cubicBezTo>
                    <a:pt x="1146" y="54"/>
                    <a:pt x="789" y="203"/>
                    <a:pt x="555" y="501"/>
                  </a:cubicBezTo>
                  <a:cubicBezTo>
                    <a:pt x="0" y="1206"/>
                    <a:pt x="271" y="2273"/>
                    <a:pt x="959" y="2779"/>
                  </a:cubicBezTo>
                  <a:cubicBezTo>
                    <a:pt x="1242" y="2987"/>
                    <a:pt x="1586" y="3097"/>
                    <a:pt x="1923" y="3097"/>
                  </a:cubicBezTo>
                  <a:cubicBezTo>
                    <a:pt x="2399" y="3097"/>
                    <a:pt x="2861" y="2878"/>
                    <a:pt x="3117" y="2411"/>
                  </a:cubicBezTo>
                  <a:cubicBezTo>
                    <a:pt x="3583" y="1564"/>
                    <a:pt x="2867" y="370"/>
                    <a:pt x="2056" y="22"/>
                  </a:cubicBezTo>
                  <a:cubicBezTo>
                    <a:pt x="2026" y="8"/>
                    <a:pt x="1994" y="1"/>
                    <a:pt x="19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23"/>
            <p:cNvSpPr/>
            <p:nvPr/>
          </p:nvSpPr>
          <p:spPr>
            <a:xfrm>
              <a:off x="2512912" y="1511252"/>
              <a:ext cx="137896" cy="132072"/>
            </a:xfrm>
            <a:custGeom>
              <a:avLst/>
              <a:gdLst/>
              <a:ahLst/>
              <a:cxnLst/>
              <a:rect l="l" t="t" r="r" b="b"/>
              <a:pathLst>
                <a:path w="4167" h="3991" extrusionOk="0">
                  <a:moveTo>
                    <a:pt x="1945" y="518"/>
                  </a:moveTo>
                  <a:cubicBezTo>
                    <a:pt x="2313" y="518"/>
                    <a:pt x="2682" y="701"/>
                    <a:pt x="2996" y="948"/>
                  </a:cubicBezTo>
                  <a:cubicBezTo>
                    <a:pt x="2938" y="1032"/>
                    <a:pt x="2920" y="1142"/>
                    <a:pt x="2983" y="1240"/>
                  </a:cubicBezTo>
                  <a:cubicBezTo>
                    <a:pt x="3316" y="1750"/>
                    <a:pt x="3707" y="2510"/>
                    <a:pt x="3202" y="3055"/>
                  </a:cubicBezTo>
                  <a:cubicBezTo>
                    <a:pt x="2982" y="3291"/>
                    <a:pt x="2704" y="3393"/>
                    <a:pt x="2420" y="3393"/>
                  </a:cubicBezTo>
                  <a:cubicBezTo>
                    <a:pt x="1984" y="3393"/>
                    <a:pt x="1537" y="3153"/>
                    <a:pt x="1276" y="2792"/>
                  </a:cubicBezTo>
                  <a:cubicBezTo>
                    <a:pt x="877" y="2239"/>
                    <a:pt x="653" y="1271"/>
                    <a:pt x="1243" y="781"/>
                  </a:cubicBezTo>
                  <a:cubicBezTo>
                    <a:pt x="1466" y="595"/>
                    <a:pt x="1705" y="518"/>
                    <a:pt x="1945" y="518"/>
                  </a:cubicBezTo>
                  <a:close/>
                  <a:moveTo>
                    <a:pt x="1891" y="0"/>
                  </a:moveTo>
                  <a:cubicBezTo>
                    <a:pt x="1617" y="0"/>
                    <a:pt x="1335" y="70"/>
                    <a:pt x="1059" y="229"/>
                  </a:cubicBezTo>
                  <a:cubicBezTo>
                    <a:pt x="1" y="839"/>
                    <a:pt x="195" y="2340"/>
                    <a:pt x="838" y="3184"/>
                  </a:cubicBezTo>
                  <a:cubicBezTo>
                    <a:pt x="1220" y="3686"/>
                    <a:pt x="1822" y="3990"/>
                    <a:pt x="2423" y="3990"/>
                  </a:cubicBezTo>
                  <a:cubicBezTo>
                    <a:pt x="2802" y="3990"/>
                    <a:pt x="3181" y="3869"/>
                    <a:pt x="3503" y="3600"/>
                  </a:cubicBezTo>
                  <a:cubicBezTo>
                    <a:pt x="4166" y="3048"/>
                    <a:pt x="4122" y="2201"/>
                    <a:pt x="3785" y="1496"/>
                  </a:cubicBezTo>
                  <a:cubicBezTo>
                    <a:pt x="3842" y="1447"/>
                    <a:pt x="3869" y="1366"/>
                    <a:pt x="3817" y="1276"/>
                  </a:cubicBezTo>
                  <a:cubicBezTo>
                    <a:pt x="3409" y="575"/>
                    <a:pt x="2678" y="0"/>
                    <a:pt x="18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6" name="Google Shape;356;p23"/>
          <p:cNvGrpSpPr/>
          <p:nvPr/>
        </p:nvGrpSpPr>
        <p:grpSpPr>
          <a:xfrm>
            <a:off x="734290" y="251983"/>
            <a:ext cx="800177" cy="752193"/>
            <a:chOff x="734290" y="251983"/>
            <a:chExt cx="800177" cy="752193"/>
          </a:xfrm>
        </p:grpSpPr>
        <p:sp>
          <p:nvSpPr>
            <p:cNvPr id="357" name="Google Shape;357;p23"/>
            <p:cNvSpPr/>
            <p:nvPr/>
          </p:nvSpPr>
          <p:spPr>
            <a:xfrm>
              <a:off x="864310" y="336336"/>
              <a:ext cx="515085" cy="529745"/>
            </a:xfrm>
            <a:custGeom>
              <a:avLst/>
              <a:gdLst/>
              <a:ahLst/>
              <a:cxnLst/>
              <a:rect l="l" t="t" r="r" b="b"/>
              <a:pathLst>
                <a:path w="15565" h="16008" extrusionOk="0">
                  <a:moveTo>
                    <a:pt x="7696" y="0"/>
                  </a:moveTo>
                  <a:cubicBezTo>
                    <a:pt x="7290" y="0"/>
                    <a:pt x="6861" y="98"/>
                    <a:pt x="6424" y="320"/>
                  </a:cubicBezTo>
                  <a:cubicBezTo>
                    <a:pt x="4980" y="1054"/>
                    <a:pt x="3346" y="1662"/>
                    <a:pt x="2250" y="2890"/>
                  </a:cubicBezTo>
                  <a:cubicBezTo>
                    <a:pt x="1852" y="3337"/>
                    <a:pt x="1665" y="3971"/>
                    <a:pt x="1457" y="4561"/>
                  </a:cubicBezTo>
                  <a:cubicBezTo>
                    <a:pt x="1278" y="4739"/>
                    <a:pt x="1120" y="4939"/>
                    <a:pt x="988" y="5155"/>
                  </a:cubicBezTo>
                  <a:cubicBezTo>
                    <a:pt x="895" y="5313"/>
                    <a:pt x="811" y="5475"/>
                    <a:pt x="736" y="5642"/>
                  </a:cubicBezTo>
                  <a:lnTo>
                    <a:pt x="400" y="6283"/>
                  </a:lnTo>
                  <a:cubicBezTo>
                    <a:pt x="53" y="6949"/>
                    <a:pt x="1" y="7620"/>
                    <a:pt x="152" y="8220"/>
                  </a:cubicBezTo>
                  <a:cubicBezTo>
                    <a:pt x="94" y="9669"/>
                    <a:pt x="416" y="11167"/>
                    <a:pt x="1067" y="12291"/>
                  </a:cubicBezTo>
                  <a:cubicBezTo>
                    <a:pt x="2227" y="14290"/>
                    <a:pt x="4508" y="15429"/>
                    <a:pt x="6718" y="15843"/>
                  </a:cubicBezTo>
                  <a:cubicBezTo>
                    <a:pt x="7278" y="15947"/>
                    <a:pt x="7852" y="16007"/>
                    <a:pt x="8421" y="16007"/>
                  </a:cubicBezTo>
                  <a:cubicBezTo>
                    <a:pt x="10139" y="16007"/>
                    <a:pt x="11808" y="15463"/>
                    <a:pt x="12881" y="13979"/>
                  </a:cubicBezTo>
                  <a:cubicBezTo>
                    <a:pt x="13002" y="13812"/>
                    <a:pt x="13105" y="13634"/>
                    <a:pt x="13217" y="13463"/>
                  </a:cubicBezTo>
                  <a:cubicBezTo>
                    <a:pt x="13708" y="13063"/>
                    <a:pt x="14151" y="12735"/>
                    <a:pt x="14489" y="12178"/>
                  </a:cubicBezTo>
                  <a:cubicBezTo>
                    <a:pt x="15174" y="11052"/>
                    <a:pt x="15413" y="9617"/>
                    <a:pt x="15468" y="8315"/>
                  </a:cubicBezTo>
                  <a:cubicBezTo>
                    <a:pt x="15565" y="6031"/>
                    <a:pt x="14940" y="2763"/>
                    <a:pt x="12808" y="1493"/>
                  </a:cubicBezTo>
                  <a:cubicBezTo>
                    <a:pt x="11688" y="827"/>
                    <a:pt x="10351" y="414"/>
                    <a:pt x="9025" y="371"/>
                  </a:cubicBezTo>
                  <a:cubicBezTo>
                    <a:pt x="8630" y="139"/>
                    <a:pt x="8179" y="0"/>
                    <a:pt x="76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23"/>
            <p:cNvSpPr/>
            <p:nvPr/>
          </p:nvSpPr>
          <p:spPr>
            <a:xfrm>
              <a:off x="734290" y="251983"/>
              <a:ext cx="800177" cy="752193"/>
            </a:xfrm>
            <a:custGeom>
              <a:avLst/>
              <a:gdLst/>
              <a:ahLst/>
              <a:cxnLst/>
              <a:rect l="l" t="t" r="r" b="b"/>
              <a:pathLst>
                <a:path w="24180" h="22730" extrusionOk="0">
                  <a:moveTo>
                    <a:pt x="12323" y="3022"/>
                  </a:moveTo>
                  <a:cubicBezTo>
                    <a:pt x="12788" y="3022"/>
                    <a:pt x="13258" y="3065"/>
                    <a:pt x="13726" y="3154"/>
                  </a:cubicBezTo>
                  <a:cubicBezTo>
                    <a:pt x="17826" y="3937"/>
                    <a:pt x="20123" y="8357"/>
                    <a:pt x="19065" y="12265"/>
                  </a:cubicBezTo>
                  <a:cubicBezTo>
                    <a:pt x="18120" y="15756"/>
                    <a:pt x="15239" y="17764"/>
                    <a:pt x="11926" y="18511"/>
                  </a:cubicBezTo>
                  <a:cubicBezTo>
                    <a:pt x="11897" y="18406"/>
                    <a:pt x="11814" y="18309"/>
                    <a:pt x="11693" y="18300"/>
                  </a:cubicBezTo>
                  <a:cubicBezTo>
                    <a:pt x="7189" y="17948"/>
                    <a:pt x="3611" y="14644"/>
                    <a:pt x="4291" y="9865"/>
                  </a:cubicBezTo>
                  <a:cubicBezTo>
                    <a:pt x="4845" y="5972"/>
                    <a:pt x="8462" y="3022"/>
                    <a:pt x="12323" y="3022"/>
                  </a:cubicBezTo>
                  <a:close/>
                  <a:moveTo>
                    <a:pt x="8370" y="1"/>
                  </a:moveTo>
                  <a:cubicBezTo>
                    <a:pt x="8206" y="1"/>
                    <a:pt x="8026" y="180"/>
                    <a:pt x="8053" y="373"/>
                  </a:cubicBezTo>
                  <a:cubicBezTo>
                    <a:pt x="8172" y="1247"/>
                    <a:pt x="8518" y="2172"/>
                    <a:pt x="8818" y="3002"/>
                  </a:cubicBezTo>
                  <a:cubicBezTo>
                    <a:pt x="7324" y="3655"/>
                    <a:pt x="6029" y="4692"/>
                    <a:pt x="5066" y="6006"/>
                  </a:cubicBezTo>
                  <a:cubicBezTo>
                    <a:pt x="4709" y="5676"/>
                    <a:pt x="4332" y="5369"/>
                    <a:pt x="3949" y="5070"/>
                  </a:cubicBezTo>
                  <a:cubicBezTo>
                    <a:pt x="3525" y="4738"/>
                    <a:pt x="3087" y="4347"/>
                    <a:pt x="2596" y="4123"/>
                  </a:cubicBezTo>
                  <a:cubicBezTo>
                    <a:pt x="2553" y="4104"/>
                    <a:pt x="2509" y="4095"/>
                    <a:pt x="2466" y="4095"/>
                  </a:cubicBezTo>
                  <a:cubicBezTo>
                    <a:pt x="2226" y="4095"/>
                    <a:pt x="2024" y="4373"/>
                    <a:pt x="2242" y="4583"/>
                  </a:cubicBezTo>
                  <a:cubicBezTo>
                    <a:pt x="2632" y="4960"/>
                    <a:pt x="3133" y="5238"/>
                    <a:pt x="3573" y="5560"/>
                  </a:cubicBezTo>
                  <a:cubicBezTo>
                    <a:pt x="3971" y="5853"/>
                    <a:pt x="4358" y="6164"/>
                    <a:pt x="4755" y="6461"/>
                  </a:cubicBezTo>
                  <a:cubicBezTo>
                    <a:pt x="4018" y="7614"/>
                    <a:pt x="3547" y="8942"/>
                    <a:pt x="3450" y="10368"/>
                  </a:cubicBezTo>
                  <a:cubicBezTo>
                    <a:pt x="3415" y="10901"/>
                    <a:pt x="3433" y="11435"/>
                    <a:pt x="3505" y="11965"/>
                  </a:cubicBezTo>
                  <a:cubicBezTo>
                    <a:pt x="2444" y="11967"/>
                    <a:pt x="1349" y="12051"/>
                    <a:pt x="318" y="12262"/>
                  </a:cubicBezTo>
                  <a:cubicBezTo>
                    <a:pt x="1" y="12328"/>
                    <a:pt x="54" y="12855"/>
                    <a:pt x="366" y="12855"/>
                  </a:cubicBezTo>
                  <a:cubicBezTo>
                    <a:pt x="376" y="12855"/>
                    <a:pt x="387" y="12855"/>
                    <a:pt x="398" y="12854"/>
                  </a:cubicBezTo>
                  <a:cubicBezTo>
                    <a:pt x="1465" y="12740"/>
                    <a:pt x="2530" y="12602"/>
                    <a:pt x="3597" y="12486"/>
                  </a:cubicBezTo>
                  <a:cubicBezTo>
                    <a:pt x="3946" y="14206"/>
                    <a:pt x="4841" y="15805"/>
                    <a:pt x="6101" y="16972"/>
                  </a:cubicBezTo>
                  <a:cubicBezTo>
                    <a:pt x="4741" y="17837"/>
                    <a:pt x="3309" y="18732"/>
                    <a:pt x="2081" y="19763"/>
                  </a:cubicBezTo>
                  <a:cubicBezTo>
                    <a:pt x="1845" y="19961"/>
                    <a:pt x="2061" y="20300"/>
                    <a:pt x="2316" y="20300"/>
                  </a:cubicBezTo>
                  <a:cubicBezTo>
                    <a:pt x="2365" y="20300"/>
                    <a:pt x="2415" y="20288"/>
                    <a:pt x="2464" y="20260"/>
                  </a:cubicBezTo>
                  <a:cubicBezTo>
                    <a:pt x="3884" y="19442"/>
                    <a:pt x="5247" y="18361"/>
                    <a:pt x="6547" y="17367"/>
                  </a:cubicBezTo>
                  <a:cubicBezTo>
                    <a:pt x="6550" y="17364"/>
                    <a:pt x="6552" y="17361"/>
                    <a:pt x="6553" y="17359"/>
                  </a:cubicBezTo>
                  <a:cubicBezTo>
                    <a:pt x="7731" y="18291"/>
                    <a:pt x="9170" y="18864"/>
                    <a:pt x="10750" y="18864"/>
                  </a:cubicBezTo>
                  <a:cubicBezTo>
                    <a:pt x="10775" y="18864"/>
                    <a:pt x="10800" y="18864"/>
                    <a:pt x="10825" y="18863"/>
                  </a:cubicBezTo>
                  <a:lnTo>
                    <a:pt x="10825" y="18863"/>
                  </a:lnTo>
                  <a:cubicBezTo>
                    <a:pt x="10809" y="18943"/>
                    <a:pt x="10823" y="19026"/>
                    <a:pt x="10863" y="19096"/>
                  </a:cubicBezTo>
                  <a:cubicBezTo>
                    <a:pt x="10623" y="20194"/>
                    <a:pt x="10517" y="21420"/>
                    <a:pt x="10676" y="22503"/>
                  </a:cubicBezTo>
                  <a:cubicBezTo>
                    <a:pt x="10700" y="22661"/>
                    <a:pt x="10813" y="22729"/>
                    <a:pt x="10937" y="22729"/>
                  </a:cubicBezTo>
                  <a:cubicBezTo>
                    <a:pt x="11101" y="22729"/>
                    <a:pt x="11283" y="22609"/>
                    <a:pt x="11295" y="22418"/>
                  </a:cubicBezTo>
                  <a:cubicBezTo>
                    <a:pt x="11361" y="21366"/>
                    <a:pt x="11378" y="20322"/>
                    <a:pt x="11456" y="19271"/>
                  </a:cubicBezTo>
                  <a:cubicBezTo>
                    <a:pt x="11479" y="19271"/>
                    <a:pt x="11503" y="19271"/>
                    <a:pt x="11527" y="19271"/>
                  </a:cubicBezTo>
                  <a:cubicBezTo>
                    <a:pt x="13402" y="19271"/>
                    <a:pt x="15194" y="18493"/>
                    <a:pt x="16652" y="17274"/>
                  </a:cubicBezTo>
                  <a:cubicBezTo>
                    <a:pt x="17129" y="18245"/>
                    <a:pt x="17623" y="19234"/>
                    <a:pt x="18178" y="20164"/>
                  </a:cubicBezTo>
                  <a:cubicBezTo>
                    <a:pt x="18245" y="20276"/>
                    <a:pt x="18342" y="20323"/>
                    <a:pt x="18438" y="20323"/>
                  </a:cubicBezTo>
                  <a:cubicBezTo>
                    <a:pt x="18653" y="20323"/>
                    <a:pt x="18865" y="20093"/>
                    <a:pt x="18737" y="19836"/>
                  </a:cubicBezTo>
                  <a:cubicBezTo>
                    <a:pt x="18253" y="18865"/>
                    <a:pt x="17686" y="17909"/>
                    <a:pt x="17124" y="16980"/>
                  </a:cubicBezTo>
                  <a:cubicBezTo>
                    <a:pt x="17107" y="16954"/>
                    <a:pt x="17087" y="16931"/>
                    <a:pt x="17063" y="16911"/>
                  </a:cubicBezTo>
                  <a:cubicBezTo>
                    <a:pt x="18175" y="15871"/>
                    <a:pt x="19048" y="14567"/>
                    <a:pt x="19567" y="13172"/>
                  </a:cubicBezTo>
                  <a:cubicBezTo>
                    <a:pt x="20448" y="13538"/>
                    <a:pt x="21399" y="13852"/>
                    <a:pt x="22322" y="14042"/>
                  </a:cubicBezTo>
                  <a:cubicBezTo>
                    <a:pt x="22347" y="14047"/>
                    <a:pt x="22371" y="14050"/>
                    <a:pt x="22394" y="14050"/>
                  </a:cubicBezTo>
                  <a:cubicBezTo>
                    <a:pt x="22721" y="14050"/>
                    <a:pt x="22838" y="13558"/>
                    <a:pt x="22483" y="13455"/>
                  </a:cubicBezTo>
                  <a:cubicBezTo>
                    <a:pt x="21573" y="13190"/>
                    <a:pt x="20644" y="12950"/>
                    <a:pt x="19723" y="12714"/>
                  </a:cubicBezTo>
                  <a:cubicBezTo>
                    <a:pt x="19860" y="12287"/>
                    <a:pt x="19959" y="11847"/>
                    <a:pt x="20023" y="11403"/>
                  </a:cubicBezTo>
                  <a:cubicBezTo>
                    <a:pt x="20216" y="9977"/>
                    <a:pt x="20034" y="8527"/>
                    <a:pt x="19498" y="7191"/>
                  </a:cubicBezTo>
                  <a:lnTo>
                    <a:pt x="19498" y="7191"/>
                  </a:lnTo>
                  <a:cubicBezTo>
                    <a:pt x="19542" y="7232"/>
                    <a:pt x="19599" y="7252"/>
                    <a:pt x="19657" y="7252"/>
                  </a:cubicBezTo>
                  <a:cubicBezTo>
                    <a:pt x="19669" y="7252"/>
                    <a:pt x="19682" y="7251"/>
                    <a:pt x="19694" y="7249"/>
                  </a:cubicBezTo>
                  <a:cubicBezTo>
                    <a:pt x="21086" y="7037"/>
                    <a:pt x="22597" y="6693"/>
                    <a:pt x="23886" y="6119"/>
                  </a:cubicBezTo>
                  <a:cubicBezTo>
                    <a:pt x="24179" y="5988"/>
                    <a:pt x="24010" y="5554"/>
                    <a:pt x="23729" y="5554"/>
                  </a:cubicBezTo>
                  <a:cubicBezTo>
                    <a:pt x="23705" y="5554"/>
                    <a:pt x="23679" y="5558"/>
                    <a:pt x="23653" y="5565"/>
                  </a:cubicBezTo>
                  <a:cubicBezTo>
                    <a:pt x="22287" y="5943"/>
                    <a:pt x="20942" y="6424"/>
                    <a:pt x="19573" y="6808"/>
                  </a:cubicBezTo>
                  <a:cubicBezTo>
                    <a:pt x="19469" y="6837"/>
                    <a:pt x="19420" y="6908"/>
                    <a:pt x="19412" y="6984"/>
                  </a:cubicBezTo>
                  <a:cubicBezTo>
                    <a:pt x="18685" y="5309"/>
                    <a:pt x="17417" y="3909"/>
                    <a:pt x="15790" y="3077"/>
                  </a:cubicBezTo>
                  <a:cubicBezTo>
                    <a:pt x="16081" y="2806"/>
                    <a:pt x="16349" y="2503"/>
                    <a:pt x="16622" y="2215"/>
                  </a:cubicBezTo>
                  <a:cubicBezTo>
                    <a:pt x="16930" y="1890"/>
                    <a:pt x="17270" y="1578"/>
                    <a:pt x="17530" y="1212"/>
                  </a:cubicBezTo>
                  <a:cubicBezTo>
                    <a:pt x="17676" y="1005"/>
                    <a:pt x="17479" y="808"/>
                    <a:pt x="17277" y="808"/>
                  </a:cubicBezTo>
                  <a:cubicBezTo>
                    <a:pt x="17212" y="808"/>
                    <a:pt x="17147" y="828"/>
                    <a:pt x="17092" y="875"/>
                  </a:cubicBezTo>
                  <a:cubicBezTo>
                    <a:pt x="16731" y="1181"/>
                    <a:pt x="16433" y="1584"/>
                    <a:pt x="16119" y="1941"/>
                  </a:cubicBezTo>
                  <a:cubicBezTo>
                    <a:pt x="15854" y="2243"/>
                    <a:pt x="15576" y="2540"/>
                    <a:pt x="15337" y="2863"/>
                  </a:cubicBezTo>
                  <a:cubicBezTo>
                    <a:pt x="14496" y="2503"/>
                    <a:pt x="13595" y="2299"/>
                    <a:pt x="12681" y="2264"/>
                  </a:cubicBezTo>
                  <a:cubicBezTo>
                    <a:pt x="12569" y="2260"/>
                    <a:pt x="12457" y="2258"/>
                    <a:pt x="12345" y="2258"/>
                  </a:cubicBezTo>
                  <a:cubicBezTo>
                    <a:pt x="11308" y="2258"/>
                    <a:pt x="10278" y="2443"/>
                    <a:pt x="9305" y="2805"/>
                  </a:cubicBezTo>
                  <a:cubicBezTo>
                    <a:pt x="9128" y="1930"/>
                    <a:pt x="8930" y="968"/>
                    <a:pt x="8575" y="152"/>
                  </a:cubicBezTo>
                  <a:cubicBezTo>
                    <a:pt x="8528" y="45"/>
                    <a:pt x="8451" y="1"/>
                    <a:pt x="83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9" name="Google Shape;359;p23"/>
          <p:cNvGrpSpPr/>
          <p:nvPr/>
        </p:nvGrpSpPr>
        <p:grpSpPr>
          <a:xfrm>
            <a:off x="3334254" y="513334"/>
            <a:ext cx="152954" cy="60030"/>
            <a:chOff x="2857571" y="1302505"/>
            <a:chExt cx="152954" cy="60030"/>
          </a:xfrm>
        </p:grpSpPr>
        <p:sp>
          <p:nvSpPr>
            <p:cNvPr id="360" name="Google Shape;360;p23"/>
            <p:cNvSpPr/>
            <p:nvPr/>
          </p:nvSpPr>
          <p:spPr>
            <a:xfrm>
              <a:off x="2857571" y="1331063"/>
              <a:ext cx="152954" cy="31471"/>
            </a:xfrm>
            <a:custGeom>
              <a:avLst/>
              <a:gdLst/>
              <a:ahLst/>
              <a:cxnLst/>
              <a:rect l="l" t="t" r="r" b="b"/>
              <a:pathLst>
                <a:path w="4622" h="951" extrusionOk="0">
                  <a:moveTo>
                    <a:pt x="4448" y="0"/>
                  </a:moveTo>
                  <a:cubicBezTo>
                    <a:pt x="4443" y="0"/>
                    <a:pt x="4437" y="1"/>
                    <a:pt x="4431" y="1"/>
                  </a:cubicBezTo>
                  <a:cubicBezTo>
                    <a:pt x="3025" y="162"/>
                    <a:pt x="1380" y="360"/>
                    <a:pt x="54" y="848"/>
                  </a:cubicBezTo>
                  <a:cubicBezTo>
                    <a:pt x="0" y="867"/>
                    <a:pt x="6" y="950"/>
                    <a:pt x="68" y="950"/>
                  </a:cubicBezTo>
                  <a:cubicBezTo>
                    <a:pt x="102" y="950"/>
                    <a:pt x="137" y="950"/>
                    <a:pt x="172" y="950"/>
                  </a:cubicBezTo>
                  <a:cubicBezTo>
                    <a:pt x="1559" y="950"/>
                    <a:pt x="3132" y="597"/>
                    <a:pt x="4471" y="288"/>
                  </a:cubicBezTo>
                  <a:cubicBezTo>
                    <a:pt x="4622" y="252"/>
                    <a:pt x="4600" y="0"/>
                    <a:pt x="44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23"/>
            <p:cNvSpPr/>
            <p:nvPr/>
          </p:nvSpPr>
          <p:spPr>
            <a:xfrm>
              <a:off x="2896289" y="1302505"/>
              <a:ext cx="106061" cy="10590"/>
            </a:xfrm>
            <a:custGeom>
              <a:avLst/>
              <a:gdLst/>
              <a:ahLst/>
              <a:cxnLst/>
              <a:rect l="l" t="t" r="r" b="b"/>
              <a:pathLst>
                <a:path w="3205" h="320" extrusionOk="0">
                  <a:moveTo>
                    <a:pt x="3005" y="1"/>
                  </a:moveTo>
                  <a:cubicBezTo>
                    <a:pt x="3003" y="1"/>
                    <a:pt x="3001" y="1"/>
                    <a:pt x="2999" y="1"/>
                  </a:cubicBezTo>
                  <a:cubicBezTo>
                    <a:pt x="2039" y="27"/>
                    <a:pt x="1074" y="22"/>
                    <a:pt x="114" y="73"/>
                  </a:cubicBezTo>
                  <a:cubicBezTo>
                    <a:pt x="0" y="77"/>
                    <a:pt x="0" y="243"/>
                    <a:pt x="114" y="249"/>
                  </a:cubicBezTo>
                  <a:cubicBezTo>
                    <a:pt x="1074" y="299"/>
                    <a:pt x="2039" y="293"/>
                    <a:pt x="2999" y="319"/>
                  </a:cubicBezTo>
                  <a:cubicBezTo>
                    <a:pt x="3001" y="319"/>
                    <a:pt x="3003" y="319"/>
                    <a:pt x="3005" y="319"/>
                  </a:cubicBezTo>
                  <a:cubicBezTo>
                    <a:pt x="3203" y="319"/>
                    <a:pt x="3204" y="1"/>
                    <a:pt x="30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2" name="Google Shape;362;p23"/>
          <p:cNvGrpSpPr/>
          <p:nvPr/>
        </p:nvGrpSpPr>
        <p:grpSpPr>
          <a:xfrm>
            <a:off x="3417165" y="784094"/>
            <a:ext cx="1088181" cy="608604"/>
            <a:chOff x="3168309" y="474596"/>
            <a:chExt cx="1088181" cy="608604"/>
          </a:xfrm>
        </p:grpSpPr>
        <p:grpSp>
          <p:nvGrpSpPr>
            <p:cNvPr id="363" name="Google Shape;363;p23"/>
            <p:cNvGrpSpPr/>
            <p:nvPr/>
          </p:nvGrpSpPr>
          <p:grpSpPr>
            <a:xfrm>
              <a:off x="3168309" y="517749"/>
              <a:ext cx="1084309" cy="565452"/>
              <a:chOff x="3168309" y="517749"/>
              <a:chExt cx="1084309" cy="565452"/>
            </a:xfrm>
          </p:grpSpPr>
          <p:sp>
            <p:nvSpPr>
              <p:cNvPr id="364" name="Google Shape;364;p23"/>
              <p:cNvSpPr/>
              <p:nvPr/>
            </p:nvSpPr>
            <p:spPr>
              <a:xfrm>
                <a:off x="3179726" y="531913"/>
                <a:ext cx="1066571" cy="534378"/>
              </a:xfrm>
              <a:custGeom>
                <a:avLst/>
                <a:gdLst/>
                <a:ahLst/>
                <a:cxnLst/>
                <a:rect l="l" t="t" r="r" b="b"/>
                <a:pathLst>
                  <a:path w="32230" h="16148" extrusionOk="0">
                    <a:moveTo>
                      <a:pt x="22013" y="0"/>
                    </a:moveTo>
                    <a:cubicBezTo>
                      <a:pt x="20179" y="0"/>
                      <a:pt x="18037" y="563"/>
                      <a:pt x="16955" y="1789"/>
                    </a:cubicBezTo>
                    <a:cubicBezTo>
                      <a:pt x="16780" y="1988"/>
                      <a:pt x="16633" y="2210"/>
                      <a:pt x="16520" y="2449"/>
                    </a:cubicBezTo>
                    <a:cubicBezTo>
                      <a:pt x="16033" y="2843"/>
                      <a:pt x="15581" y="3278"/>
                      <a:pt x="15170" y="3750"/>
                    </a:cubicBezTo>
                    <a:cubicBezTo>
                      <a:pt x="14976" y="3973"/>
                      <a:pt x="14829" y="4232"/>
                      <a:pt x="14737" y="4514"/>
                    </a:cubicBezTo>
                    <a:cubicBezTo>
                      <a:pt x="14258" y="4643"/>
                      <a:pt x="13820" y="4950"/>
                      <a:pt x="13526" y="5479"/>
                    </a:cubicBezTo>
                    <a:cubicBezTo>
                      <a:pt x="13469" y="5583"/>
                      <a:pt x="13403" y="5704"/>
                      <a:pt x="13333" y="5836"/>
                    </a:cubicBezTo>
                    <a:cubicBezTo>
                      <a:pt x="12240" y="3949"/>
                      <a:pt x="10659" y="2446"/>
                      <a:pt x="8225" y="2446"/>
                    </a:cubicBezTo>
                    <a:cubicBezTo>
                      <a:pt x="8215" y="2446"/>
                      <a:pt x="8206" y="2446"/>
                      <a:pt x="8196" y="2446"/>
                    </a:cubicBezTo>
                    <a:cubicBezTo>
                      <a:pt x="6473" y="2456"/>
                      <a:pt x="5287" y="3270"/>
                      <a:pt x="4544" y="4450"/>
                    </a:cubicBezTo>
                    <a:cubicBezTo>
                      <a:pt x="3854" y="4735"/>
                      <a:pt x="3324" y="5369"/>
                      <a:pt x="3334" y="6366"/>
                    </a:cubicBezTo>
                    <a:cubicBezTo>
                      <a:pt x="3350" y="7729"/>
                      <a:pt x="3437" y="9078"/>
                      <a:pt x="3573" y="10426"/>
                    </a:cubicBezTo>
                    <a:cubicBezTo>
                      <a:pt x="3336" y="10400"/>
                      <a:pt x="3098" y="10378"/>
                      <a:pt x="2861" y="10351"/>
                    </a:cubicBezTo>
                    <a:cubicBezTo>
                      <a:pt x="2779" y="10341"/>
                      <a:pt x="2700" y="10337"/>
                      <a:pt x="2622" y="10337"/>
                    </a:cubicBezTo>
                    <a:cubicBezTo>
                      <a:pt x="408" y="10337"/>
                      <a:pt x="0" y="14107"/>
                      <a:pt x="2285" y="14601"/>
                    </a:cubicBezTo>
                    <a:cubicBezTo>
                      <a:pt x="2945" y="14743"/>
                      <a:pt x="3575" y="14817"/>
                      <a:pt x="4197" y="14818"/>
                    </a:cubicBezTo>
                    <a:cubicBezTo>
                      <a:pt x="12530" y="15713"/>
                      <a:pt x="20909" y="15943"/>
                      <a:pt x="29283" y="16146"/>
                    </a:cubicBezTo>
                    <a:cubicBezTo>
                      <a:pt x="29301" y="16147"/>
                      <a:pt x="29320" y="16147"/>
                      <a:pt x="29338" y="16147"/>
                    </a:cubicBezTo>
                    <a:cubicBezTo>
                      <a:pt x="31712" y="16147"/>
                      <a:pt x="32229" y="12465"/>
                      <a:pt x="29858" y="11896"/>
                    </a:cubicBezTo>
                    <a:lnTo>
                      <a:pt x="27828" y="11409"/>
                    </a:lnTo>
                    <a:cubicBezTo>
                      <a:pt x="28227" y="10547"/>
                      <a:pt x="28410" y="9530"/>
                      <a:pt x="28544" y="8530"/>
                    </a:cubicBezTo>
                    <a:cubicBezTo>
                      <a:pt x="28840" y="6353"/>
                      <a:pt x="28590" y="4111"/>
                      <a:pt x="27128" y="2439"/>
                    </a:cubicBezTo>
                    <a:cubicBezTo>
                      <a:pt x="26290" y="1296"/>
                      <a:pt x="25049" y="489"/>
                      <a:pt x="23596" y="161"/>
                    </a:cubicBezTo>
                    <a:cubicBezTo>
                      <a:pt x="23126" y="55"/>
                      <a:pt x="22584" y="0"/>
                      <a:pt x="2201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23"/>
              <p:cNvSpPr/>
              <p:nvPr/>
            </p:nvSpPr>
            <p:spPr>
              <a:xfrm>
                <a:off x="3168309" y="517749"/>
                <a:ext cx="1084309" cy="565452"/>
              </a:xfrm>
              <a:custGeom>
                <a:avLst/>
                <a:gdLst/>
                <a:ahLst/>
                <a:cxnLst/>
                <a:rect l="l" t="t" r="r" b="b"/>
                <a:pathLst>
                  <a:path w="32766" h="17087" extrusionOk="0">
                    <a:moveTo>
                      <a:pt x="22601" y="764"/>
                    </a:moveTo>
                    <a:cubicBezTo>
                      <a:pt x="23317" y="764"/>
                      <a:pt x="24030" y="884"/>
                      <a:pt x="24717" y="1145"/>
                    </a:cubicBezTo>
                    <a:cubicBezTo>
                      <a:pt x="29369" y="2914"/>
                      <a:pt x="29387" y="8595"/>
                      <a:pt x="27194" y="12263"/>
                    </a:cubicBezTo>
                    <a:cubicBezTo>
                      <a:pt x="27017" y="12559"/>
                      <a:pt x="27279" y="12832"/>
                      <a:pt x="27543" y="12832"/>
                    </a:cubicBezTo>
                    <a:cubicBezTo>
                      <a:pt x="27638" y="12832"/>
                      <a:pt x="27733" y="12797"/>
                      <a:pt x="27808" y="12713"/>
                    </a:cubicBezTo>
                    <a:cubicBezTo>
                      <a:pt x="28352" y="12496"/>
                      <a:pt x="28936" y="12316"/>
                      <a:pt x="29506" y="12316"/>
                    </a:cubicBezTo>
                    <a:cubicBezTo>
                      <a:pt x="29983" y="12316"/>
                      <a:pt x="30449" y="12442"/>
                      <a:pt x="30871" y="12778"/>
                    </a:cubicBezTo>
                    <a:cubicBezTo>
                      <a:pt x="32152" y="13795"/>
                      <a:pt x="31389" y="15110"/>
                      <a:pt x="30700" y="16221"/>
                    </a:cubicBezTo>
                    <a:cubicBezTo>
                      <a:pt x="30683" y="16250"/>
                      <a:pt x="30671" y="16280"/>
                      <a:pt x="30666" y="16314"/>
                    </a:cubicBezTo>
                    <a:cubicBezTo>
                      <a:pt x="21461" y="16052"/>
                      <a:pt x="12267" y="15571"/>
                      <a:pt x="3067" y="15231"/>
                    </a:cubicBezTo>
                    <a:cubicBezTo>
                      <a:pt x="3058" y="15217"/>
                      <a:pt x="3045" y="15207"/>
                      <a:pt x="3033" y="15196"/>
                    </a:cubicBezTo>
                    <a:cubicBezTo>
                      <a:pt x="2090" y="14522"/>
                      <a:pt x="1143" y="13517"/>
                      <a:pt x="1388" y="12257"/>
                    </a:cubicBezTo>
                    <a:cubicBezTo>
                      <a:pt x="1542" y="11464"/>
                      <a:pt x="2140" y="10988"/>
                      <a:pt x="2774" y="10988"/>
                    </a:cubicBezTo>
                    <a:cubicBezTo>
                      <a:pt x="3156" y="10988"/>
                      <a:pt x="3550" y="11161"/>
                      <a:pt x="3868" y="11542"/>
                    </a:cubicBezTo>
                    <a:cubicBezTo>
                      <a:pt x="3871" y="11545"/>
                      <a:pt x="3874" y="11545"/>
                      <a:pt x="3877" y="11548"/>
                    </a:cubicBezTo>
                    <a:cubicBezTo>
                      <a:pt x="3894" y="11584"/>
                      <a:pt x="3908" y="11621"/>
                      <a:pt x="3924" y="11658"/>
                    </a:cubicBezTo>
                    <a:cubicBezTo>
                      <a:pt x="3971" y="11754"/>
                      <a:pt x="4057" y="11794"/>
                      <a:pt x="4147" y="11794"/>
                    </a:cubicBezTo>
                    <a:cubicBezTo>
                      <a:pt x="4323" y="11794"/>
                      <a:pt x="4512" y="11639"/>
                      <a:pt x="4439" y="11441"/>
                    </a:cubicBezTo>
                    <a:cubicBezTo>
                      <a:pt x="3313" y="8367"/>
                      <a:pt x="3382" y="4881"/>
                      <a:pt x="6859" y="3409"/>
                    </a:cubicBezTo>
                    <a:cubicBezTo>
                      <a:pt x="7480" y="3146"/>
                      <a:pt x="8095" y="3026"/>
                      <a:pt x="8687" y="3026"/>
                    </a:cubicBezTo>
                    <a:cubicBezTo>
                      <a:pt x="11160" y="3026"/>
                      <a:pt x="13229" y="5123"/>
                      <a:pt x="13688" y="7659"/>
                    </a:cubicBezTo>
                    <a:cubicBezTo>
                      <a:pt x="13719" y="7827"/>
                      <a:pt x="13862" y="7904"/>
                      <a:pt x="14009" y="7904"/>
                    </a:cubicBezTo>
                    <a:cubicBezTo>
                      <a:pt x="14193" y="7904"/>
                      <a:pt x="14382" y="7783"/>
                      <a:pt x="14364" y="7569"/>
                    </a:cubicBezTo>
                    <a:cubicBezTo>
                      <a:pt x="14353" y="7446"/>
                      <a:pt x="14338" y="7325"/>
                      <a:pt x="14319" y="7204"/>
                    </a:cubicBezTo>
                    <a:cubicBezTo>
                      <a:pt x="15288" y="3822"/>
                      <a:pt x="18986" y="764"/>
                      <a:pt x="22601" y="764"/>
                    </a:cubicBezTo>
                    <a:close/>
                    <a:moveTo>
                      <a:pt x="22670" y="0"/>
                    </a:moveTo>
                    <a:cubicBezTo>
                      <a:pt x="19011" y="0"/>
                      <a:pt x="15203" y="2784"/>
                      <a:pt x="14077" y="6233"/>
                    </a:cubicBezTo>
                    <a:cubicBezTo>
                      <a:pt x="13279" y="3933"/>
                      <a:pt x="11034" y="2265"/>
                      <a:pt x="8622" y="2265"/>
                    </a:cubicBezTo>
                    <a:cubicBezTo>
                      <a:pt x="8030" y="2265"/>
                      <a:pt x="7428" y="2365"/>
                      <a:pt x="6834" y="2582"/>
                    </a:cubicBezTo>
                    <a:cubicBezTo>
                      <a:pt x="3352" y="3851"/>
                      <a:pt x="2472" y="7230"/>
                      <a:pt x="3419" y="10359"/>
                    </a:cubicBezTo>
                    <a:cubicBezTo>
                      <a:pt x="3233" y="10296"/>
                      <a:pt x="3034" y="10266"/>
                      <a:pt x="2833" y="10266"/>
                    </a:cubicBezTo>
                    <a:cubicBezTo>
                      <a:pt x="2096" y="10266"/>
                      <a:pt x="1320" y="10671"/>
                      <a:pt x="953" y="11332"/>
                    </a:cubicBezTo>
                    <a:cubicBezTo>
                      <a:pt x="0" y="13046"/>
                      <a:pt x="1273" y="14830"/>
                      <a:pt x="2763" y="15658"/>
                    </a:cubicBezTo>
                    <a:cubicBezTo>
                      <a:pt x="2767" y="15662"/>
                      <a:pt x="2771" y="15660"/>
                      <a:pt x="2776" y="15663"/>
                    </a:cubicBezTo>
                    <a:cubicBezTo>
                      <a:pt x="2816" y="15698"/>
                      <a:pt x="2866" y="15720"/>
                      <a:pt x="2920" y="15724"/>
                    </a:cubicBezTo>
                    <a:cubicBezTo>
                      <a:pt x="12190" y="16507"/>
                      <a:pt x="21512" y="16838"/>
                      <a:pt x="30810" y="17086"/>
                    </a:cubicBezTo>
                    <a:cubicBezTo>
                      <a:pt x="30814" y="17086"/>
                      <a:pt x="30818" y="17086"/>
                      <a:pt x="30822" y="17086"/>
                    </a:cubicBezTo>
                    <a:cubicBezTo>
                      <a:pt x="31106" y="17086"/>
                      <a:pt x="31217" y="16826"/>
                      <a:pt x="31164" y="16608"/>
                    </a:cubicBezTo>
                    <a:cubicBezTo>
                      <a:pt x="31168" y="16602"/>
                      <a:pt x="31176" y="16599"/>
                      <a:pt x="31181" y="16593"/>
                    </a:cubicBezTo>
                    <a:cubicBezTo>
                      <a:pt x="32101" y="15401"/>
                      <a:pt x="32766" y="13811"/>
                      <a:pt x="31560" y="12563"/>
                    </a:cubicBezTo>
                    <a:cubicBezTo>
                      <a:pt x="30999" y="11982"/>
                      <a:pt x="30256" y="11725"/>
                      <a:pt x="29499" y="11725"/>
                    </a:cubicBezTo>
                    <a:cubicBezTo>
                      <a:pt x="29075" y="11725"/>
                      <a:pt x="28647" y="11805"/>
                      <a:pt x="28243" y="11954"/>
                    </a:cubicBezTo>
                    <a:cubicBezTo>
                      <a:pt x="30275" y="7939"/>
                      <a:pt x="29802" y="2266"/>
                      <a:pt x="25042" y="430"/>
                    </a:cubicBezTo>
                    <a:cubicBezTo>
                      <a:pt x="24279" y="136"/>
                      <a:pt x="23478" y="0"/>
                      <a:pt x="2267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6" name="Google Shape;366;p23"/>
            <p:cNvGrpSpPr/>
            <p:nvPr/>
          </p:nvGrpSpPr>
          <p:grpSpPr>
            <a:xfrm>
              <a:off x="4114622" y="474596"/>
              <a:ext cx="141868" cy="100403"/>
              <a:chOff x="4114622" y="474596"/>
              <a:chExt cx="141868" cy="100403"/>
            </a:xfrm>
          </p:grpSpPr>
          <p:sp>
            <p:nvSpPr>
              <p:cNvPr id="367" name="Google Shape;367;p23"/>
              <p:cNvSpPr/>
              <p:nvPr/>
            </p:nvSpPr>
            <p:spPr>
              <a:xfrm>
                <a:off x="4114622" y="474596"/>
                <a:ext cx="70851" cy="90839"/>
              </a:xfrm>
              <a:custGeom>
                <a:avLst/>
                <a:gdLst/>
                <a:ahLst/>
                <a:cxnLst/>
                <a:rect l="l" t="t" r="r" b="b"/>
                <a:pathLst>
                  <a:path w="2141" h="2745" extrusionOk="0">
                    <a:moveTo>
                      <a:pt x="117" y="0"/>
                    </a:moveTo>
                    <a:cubicBezTo>
                      <a:pt x="43" y="0"/>
                      <a:pt x="0" y="122"/>
                      <a:pt x="77" y="158"/>
                    </a:cubicBezTo>
                    <a:cubicBezTo>
                      <a:pt x="1111" y="639"/>
                      <a:pt x="1641" y="1527"/>
                      <a:pt x="1802" y="2624"/>
                    </a:cubicBezTo>
                    <a:cubicBezTo>
                      <a:pt x="1814" y="2707"/>
                      <a:pt x="1883" y="2745"/>
                      <a:pt x="1954" y="2745"/>
                    </a:cubicBezTo>
                    <a:cubicBezTo>
                      <a:pt x="2045" y="2745"/>
                      <a:pt x="2140" y="2685"/>
                      <a:pt x="2134" y="2579"/>
                    </a:cubicBezTo>
                    <a:cubicBezTo>
                      <a:pt x="2071" y="1420"/>
                      <a:pt x="1205" y="403"/>
                      <a:pt x="142" y="5"/>
                    </a:cubicBezTo>
                    <a:cubicBezTo>
                      <a:pt x="133" y="2"/>
                      <a:pt x="125" y="0"/>
                      <a:pt x="11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23"/>
              <p:cNvSpPr/>
              <p:nvPr/>
            </p:nvSpPr>
            <p:spPr>
              <a:xfrm>
                <a:off x="4199339" y="480752"/>
                <a:ext cx="57151" cy="94247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2848" extrusionOk="0">
                    <a:moveTo>
                      <a:pt x="207" y="1"/>
                    </a:moveTo>
                    <a:cubicBezTo>
                      <a:pt x="75" y="1"/>
                      <a:pt x="0" y="200"/>
                      <a:pt x="132" y="300"/>
                    </a:cubicBezTo>
                    <a:cubicBezTo>
                      <a:pt x="898" y="879"/>
                      <a:pt x="1182" y="1693"/>
                      <a:pt x="1121" y="2626"/>
                    </a:cubicBezTo>
                    <a:cubicBezTo>
                      <a:pt x="1113" y="2766"/>
                      <a:pt x="1240" y="2847"/>
                      <a:pt x="1361" y="2847"/>
                    </a:cubicBezTo>
                    <a:cubicBezTo>
                      <a:pt x="1456" y="2847"/>
                      <a:pt x="1546" y="2797"/>
                      <a:pt x="1564" y="2686"/>
                    </a:cubicBezTo>
                    <a:cubicBezTo>
                      <a:pt x="1726" y="1643"/>
                      <a:pt x="1184" y="572"/>
                      <a:pt x="291" y="27"/>
                    </a:cubicBezTo>
                    <a:cubicBezTo>
                      <a:pt x="261" y="9"/>
                      <a:pt x="233" y="1"/>
                      <a:pt x="20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9" name="Google Shape;369;p23"/>
          <p:cNvGrpSpPr/>
          <p:nvPr/>
        </p:nvGrpSpPr>
        <p:grpSpPr>
          <a:xfrm>
            <a:off x="4554058" y="287028"/>
            <a:ext cx="820760" cy="899951"/>
            <a:chOff x="4554058" y="287028"/>
            <a:chExt cx="820760" cy="899951"/>
          </a:xfrm>
        </p:grpSpPr>
        <p:grpSp>
          <p:nvGrpSpPr>
            <p:cNvPr id="370" name="Google Shape;370;p23"/>
            <p:cNvGrpSpPr/>
            <p:nvPr/>
          </p:nvGrpSpPr>
          <p:grpSpPr>
            <a:xfrm>
              <a:off x="4554058" y="287028"/>
              <a:ext cx="820760" cy="807258"/>
              <a:chOff x="4554058" y="287028"/>
              <a:chExt cx="820760" cy="807258"/>
            </a:xfrm>
          </p:grpSpPr>
          <p:sp>
            <p:nvSpPr>
              <p:cNvPr id="371" name="Google Shape;371;p23"/>
              <p:cNvSpPr/>
              <p:nvPr/>
            </p:nvSpPr>
            <p:spPr>
              <a:xfrm>
                <a:off x="4642315" y="348977"/>
                <a:ext cx="463924" cy="360179"/>
              </a:xfrm>
              <a:custGeom>
                <a:avLst/>
                <a:gdLst/>
                <a:ahLst/>
                <a:cxnLst/>
                <a:rect l="l" t="t" r="r" b="b"/>
                <a:pathLst>
                  <a:path w="14019" h="10884" extrusionOk="0">
                    <a:moveTo>
                      <a:pt x="6184" y="691"/>
                    </a:moveTo>
                    <a:cubicBezTo>
                      <a:pt x="10445" y="691"/>
                      <a:pt x="14018" y="6447"/>
                      <a:pt x="9536" y="9535"/>
                    </a:cubicBezTo>
                    <a:lnTo>
                      <a:pt x="9537" y="9535"/>
                    </a:lnTo>
                    <a:cubicBezTo>
                      <a:pt x="9519" y="9550"/>
                      <a:pt x="9502" y="9569"/>
                      <a:pt x="9487" y="9587"/>
                    </a:cubicBezTo>
                    <a:cubicBezTo>
                      <a:pt x="8640" y="9967"/>
                      <a:pt x="7748" y="10160"/>
                      <a:pt x="6864" y="10160"/>
                    </a:cubicBezTo>
                    <a:cubicBezTo>
                      <a:pt x="5431" y="10160"/>
                      <a:pt x="4015" y="9652"/>
                      <a:pt x="2835" y="8608"/>
                    </a:cubicBezTo>
                    <a:cubicBezTo>
                      <a:pt x="709" y="6729"/>
                      <a:pt x="1051" y="3240"/>
                      <a:pt x="3327" y="1634"/>
                    </a:cubicBezTo>
                    <a:cubicBezTo>
                      <a:pt x="4259" y="975"/>
                      <a:pt x="5239" y="691"/>
                      <a:pt x="6184" y="691"/>
                    </a:cubicBezTo>
                    <a:close/>
                    <a:moveTo>
                      <a:pt x="6279" y="0"/>
                    </a:moveTo>
                    <a:cubicBezTo>
                      <a:pt x="5009" y="0"/>
                      <a:pt x="3744" y="397"/>
                      <a:pt x="2708" y="1238"/>
                    </a:cubicBezTo>
                    <a:cubicBezTo>
                      <a:pt x="426" y="3093"/>
                      <a:pt x="0" y="6574"/>
                      <a:pt x="2040" y="8777"/>
                    </a:cubicBezTo>
                    <a:cubicBezTo>
                      <a:pt x="3204" y="10033"/>
                      <a:pt x="5123" y="10883"/>
                      <a:pt x="6939" y="10883"/>
                    </a:cubicBezTo>
                    <a:cubicBezTo>
                      <a:pt x="7881" y="10883"/>
                      <a:pt x="8795" y="10655"/>
                      <a:pt x="9562" y="10135"/>
                    </a:cubicBezTo>
                    <a:cubicBezTo>
                      <a:pt x="9619" y="10175"/>
                      <a:pt x="9685" y="10198"/>
                      <a:pt x="9756" y="10198"/>
                    </a:cubicBezTo>
                    <a:cubicBezTo>
                      <a:pt x="9821" y="10198"/>
                      <a:pt x="9890" y="10178"/>
                      <a:pt x="9957" y="10132"/>
                    </a:cubicBezTo>
                    <a:cubicBezTo>
                      <a:pt x="12601" y="8316"/>
                      <a:pt x="13052" y="4786"/>
                      <a:pt x="11072" y="2280"/>
                    </a:cubicBezTo>
                    <a:cubicBezTo>
                      <a:pt x="9908" y="808"/>
                      <a:pt x="8090" y="0"/>
                      <a:pt x="62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" name="Google Shape;372;p23"/>
              <p:cNvSpPr/>
              <p:nvPr/>
            </p:nvSpPr>
            <p:spPr>
              <a:xfrm>
                <a:off x="4554058" y="287028"/>
                <a:ext cx="820760" cy="807258"/>
              </a:xfrm>
              <a:custGeom>
                <a:avLst/>
                <a:gdLst/>
                <a:ahLst/>
                <a:cxnLst/>
                <a:rect l="l" t="t" r="r" b="b"/>
                <a:pathLst>
                  <a:path w="24802" h="24394" extrusionOk="0">
                    <a:moveTo>
                      <a:pt x="9264" y="721"/>
                    </a:moveTo>
                    <a:cubicBezTo>
                      <a:pt x="11400" y="721"/>
                      <a:pt x="13528" y="1569"/>
                      <a:pt x="14937" y="3265"/>
                    </a:cubicBezTo>
                    <a:cubicBezTo>
                      <a:pt x="16118" y="4685"/>
                      <a:pt x="16644" y="6645"/>
                      <a:pt x="16353" y="8466"/>
                    </a:cubicBezTo>
                    <a:cubicBezTo>
                      <a:pt x="15998" y="10689"/>
                      <a:pt x="14395" y="12153"/>
                      <a:pt x="12694" y="13462"/>
                    </a:cubicBezTo>
                    <a:cubicBezTo>
                      <a:pt x="12664" y="13488"/>
                      <a:pt x="12639" y="13518"/>
                      <a:pt x="12618" y="13550"/>
                    </a:cubicBezTo>
                    <a:cubicBezTo>
                      <a:pt x="11361" y="13984"/>
                      <a:pt x="10047" y="14249"/>
                      <a:pt x="8775" y="14249"/>
                    </a:cubicBezTo>
                    <a:cubicBezTo>
                      <a:pt x="6553" y="14249"/>
                      <a:pt x="4456" y="13443"/>
                      <a:pt x="3003" y="11326"/>
                    </a:cubicBezTo>
                    <a:cubicBezTo>
                      <a:pt x="832" y="8166"/>
                      <a:pt x="1814" y="4144"/>
                      <a:pt x="4920" y="2028"/>
                    </a:cubicBezTo>
                    <a:cubicBezTo>
                      <a:pt x="6198" y="1157"/>
                      <a:pt x="7733" y="721"/>
                      <a:pt x="9264" y="721"/>
                    </a:cubicBezTo>
                    <a:close/>
                    <a:moveTo>
                      <a:pt x="15451" y="11932"/>
                    </a:moveTo>
                    <a:cubicBezTo>
                      <a:pt x="16663" y="13613"/>
                      <a:pt x="18004" y="15196"/>
                      <a:pt x="19319" y="16797"/>
                    </a:cubicBezTo>
                    <a:cubicBezTo>
                      <a:pt x="20181" y="17844"/>
                      <a:pt x="23942" y="21362"/>
                      <a:pt x="22884" y="23133"/>
                    </a:cubicBezTo>
                    <a:cubicBezTo>
                      <a:pt x="22656" y="23319"/>
                      <a:pt x="22292" y="23393"/>
                      <a:pt x="21889" y="23393"/>
                    </a:cubicBezTo>
                    <a:cubicBezTo>
                      <a:pt x="21166" y="23393"/>
                      <a:pt x="20318" y="23152"/>
                      <a:pt x="19913" y="22879"/>
                    </a:cubicBezTo>
                    <a:cubicBezTo>
                      <a:pt x="19372" y="22514"/>
                      <a:pt x="18917" y="21877"/>
                      <a:pt x="18488" y="21393"/>
                    </a:cubicBezTo>
                    <a:cubicBezTo>
                      <a:pt x="17798" y="20616"/>
                      <a:pt x="17138" y="19814"/>
                      <a:pt x="16507" y="18987"/>
                    </a:cubicBezTo>
                    <a:cubicBezTo>
                      <a:pt x="15295" y="17400"/>
                      <a:pt x="14324" y="15634"/>
                      <a:pt x="13116" y="14052"/>
                    </a:cubicBezTo>
                    <a:cubicBezTo>
                      <a:pt x="13958" y="13404"/>
                      <a:pt x="14774" y="12718"/>
                      <a:pt x="15451" y="11932"/>
                    </a:cubicBezTo>
                    <a:close/>
                    <a:moveTo>
                      <a:pt x="9240" y="1"/>
                    </a:moveTo>
                    <a:cubicBezTo>
                      <a:pt x="7656" y="1"/>
                      <a:pt x="6066" y="429"/>
                      <a:pt x="4710" y="1294"/>
                    </a:cubicBezTo>
                    <a:cubicBezTo>
                      <a:pt x="1295" y="3475"/>
                      <a:pt x="1" y="7779"/>
                      <a:pt x="2125" y="11324"/>
                    </a:cubicBezTo>
                    <a:cubicBezTo>
                      <a:pt x="3552" y="13705"/>
                      <a:pt x="6259" y="15078"/>
                      <a:pt x="8964" y="15078"/>
                    </a:cubicBezTo>
                    <a:cubicBezTo>
                      <a:pt x="10259" y="15078"/>
                      <a:pt x="11554" y="14763"/>
                      <a:pt x="12708" y="14093"/>
                    </a:cubicBezTo>
                    <a:cubicBezTo>
                      <a:pt x="13477" y="16028"/>
                      <a:pt x="18426" y="24393"/>
                      <a:pt x="21721" y="24393"/>
                    </a:cubicBezTo>
                    <a:cubicBezTo>
                      <a:pt x="22063" y="24393"/>
                      <a:pt x="22387" y="24303"/>
                      <a:pt x="22687" y="24107"/>
                    </a:cubicBezTo>
                    <a:cubicBezTo>
                      <a:pt x="22719" y="24118"/>
                      <a:pt x="22753" y="24125"/>
                      <a:pt x="22788" y="24125"/>
                    </a:cubicBezTo>
                    <a:cubicBezTo>
                      <a:pt x="22850" y="24125"/>
                      <a:pt x="22916" y="24105"/>
                      <a:pt x="22982" y="24055"/>
                    </a:cubicBezTo>
                    <a:cubicBezTo>
                      <a:pt x="24802" y="22709"/>
                      <a:pt x="23491" y="20728"/>
                      <a:pt x="22396" y="19391"/>
                    </a:cubicBezTo>
                    <a:cubicBezTo>
                      <a:pt x="20231" y="16749"/>
                      <a:pt x="18113" y="14028"/>
                      <a:pt x="15767" y="11545"/>
                    </a:cubicBezTo>
                    <a:cubicBezTo>
                      <a:pt x="16367" y="10761"/>
                      <a:pt x="16824" y="9874"/>
                      <a:pt x="17026" y="8831"/>
                    </a:cubicBezTo>
                    <a:cubicBezTo>
                      <a:pt x="17398" y="6921"/>
                      <a:pt x="16943" y="4850"/>
                      <a:pt x="15825" y="3261"/>
                    </a:cubicBezTo>
                    <a:cubicBezTo>
                      <a:pt x="14304" y="1100"/>
                      <a:pt x="11779" y="1"/>
                      <a:pt x="924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" name="Google Shape;373;p23"/>
            <p:cNvGrpSpPr/>
            <p:nvPr/>
          </p:nvGrpSpPr>
          <p:grpSpPr>
            <a:xfrm>
              <a:off x="5063947" y="1041305"/>
              <a:ext cx="89912" cy="145673"/>
              <a:chOff x="5063947" y="1041305"/>
              <a:chExt cx="89912" cy="145673"/>
            </a:xfrm>
          </p:grpSpPr>
          <p:sp>
            <p:nvSpPr>
              <p:cNvPr id="374" name="Google Shape;374;p23"/>
              <p:cNvSpPr/>
              <p:nvPr/>
            </p:nvSpPr>
            <p:spPr>
              <a:xfrm>
                <a:off x="5063947" y="1041305"/>
                <a:ext cx="81110" cy="80481"/>
              </a:xfrm>
              <a:custGeom>
                <a:avLst/>
                <a:gdLst/>
                <a:ahLst/>
                <a:cxnLst/>
                <a:rect l="l" t="t" r="r" b="b"/>
                <a:pathLst>
                  <a:path w="2451" h="2432" extrusionOk="0">
                    <a:moveTo>
                      <a:pt x="176" y="1"/>
                    </a:moveTo>
                    <a:cubicBezTo>
                      <a:pt x="87" y="1"/>
                      <a:pt x="1" y="70"/>
                      <a:pt x="36" y="182"/>
                    </a:cubicBezTo>
                    <a:cubicBezTo>
                      <a:pt x="344" y="1198"/>
                      <a:pt x="1120" y="2083"/>
                      <a:pt x="2142" y="2423"/>
                    </a:cubicBezTo>
                    <a:cubicBezTo>
                      <a:pt x="2159" y="2429"/>
                      <a:pt x="2176" y="2431"/>
                      <a:pt x="2192" y="2431"/>
                    </a:cubicBezTo>
                    <a:cubicBezTo>
                      <a:pt x="2354" y="2431"/>
                      <a:pt x="2451" y="2170"/>
                      <a:pt x="2281" y="2094"/>
                    </a:cubicBezTo>
                    <a:cubicBezTo>
                      <a:pt x="1373" y="1688"/>
                      <a:pt x="674" y="1052"/>
                      <a:pt x="322" y="102"/>
                    </a:cubicBezTo>
                    <a:cubicBezTo>
                      <a:pt x="296" y="32"/>
                      <a:pt x="235" y="1"/>
                      <a:pt x="1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" name="Google Shape;375;p23"/>
              <p:cNvSpPr/>
              <p:nvPr/>
            </p:nvSpPr>
            <p:spPr>
              <a:xfrm>
                <a:off x="5073643" y="1111958"/>
                <a:ext cx="80216" cy="75021"/>
              </a:xfrm>
              <a:custGeom>
                <a:avLst/>
                <a:gdLst/>
                <a:ahLst/>
                <a:cxnLst/>
                <a:rect l="l" t="t" r="r" b="b"/>
                <a:pathLst>
                  <a:path w="2424" h="2267" extrusionOk="0">
                    <a:moveTo>
                      <a:pt x="167" y="0"/>
                    </a:moveTo>
                    <a:cubicBezTo>
                      <a:pt x="84" y="0"/>
                      <a:pt x="1" y="54"/>
                      <a:pt x="11" y="152"/>
                    </a:cubicBezTo>
                    <a:cubicBezTo>
                      <a:pt x="133" y="1253"/>
                      <a:pt x="1029" y="2135"/>
                      <a:pt x="2127" y="2265"/>
                    </a:cubicBezTo>
                    <a:cubicBezTo>
                      <a:pt x="2136" y="2266"/>
                      <a:pt x="2144" y="2267"/>
                      <a:pt x="2152" y="2267"/>
                    </a:cubicBezTo>
                    <a:cubicBezTo>
                      <a:pt x="2376" y="2267"/>
                      <a:pt x="2424" y="1866"/>
                      <a:pt x="2186" y="1833"/>
                    </a:cubicBezTo>
                    <a:cubicBezTo>
                      <a:pt x="1242" y="1703"/>
                      <a:pt x="521" y="1047"/>
                      <a:pt x="317" y="110"/>
                    </a:cubicBezTo>
                    <a:cubicBezTo>
                      <a:pt x="301" y="35"/>
                      <a:pt x="234" y="0"/>
                      <a:pt x="16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6" name="Google Shape;376;p23"/>
          <p:cNvGrpSpPr/>
          <p:nvPr/>
        </p:nvGrpSpPr>
        <p:grpSpPr>
          <a:xfrm>
            <a:off x="7100592" y="-366483"/>
            <a:ext cx="638917" cy="1022558"/>
            <a:chOff x="7100592" y="-366483"/>
            <a:chExt cx="638917" cy="1022558"/>
          </a:xfrm>
        </p:grpSpPr>
        <p:sp>
          <p:nvSpPr>
            <p:cNvPr id="377" name="Google Shape;377;p23"/>
            <p:cNvSpPr/>
            <p:nvPr/>
          </p:nvSpPr>
          <p:spPr>
            <a:xfrm>
              <a:off x="7100592" y="-366483"/>
              <a:ext cx="638917" cy="1022558"/>
            </a:xfrm>
            <a:custGeom>
              <a:avLst/>
              <a:gdLst/>
              <a:ahLst/>
              <a:cxnLst/>
              <a:rect l="l" t="t" r="r" b="b"/>
              <a:pathLst>
                <a:path w="19307" h="30900" extrusionOk="0">
                  <a:moveTo>
                    <a:pt x="17084" y="802"/>
                  </a:moveTo>
                  <a:cubicBezTo>
                    <a:pt x="17169" y="5620"/>
                    <a:pt x="17483" y="10439"/>
                    <a:pt x="17739" y="15251"/>
                  </a:cubicBezTo>
                  <a:cubicBezTo>
                    <a:pt x="17999" y="20175"/>
                    <a:pt x="18113" y="25147"/>
                    <a:pt x="18594" y="30054"/>
                  </a:cubicBezTo>
                  <a:cubicBezTo>
                    <a:pt x="17813" y="29155"/>
                    <a:pt x="17025" y="28262"/>
                    <a:pt x="16232" y="27375"/>
                  </a:cubicBezTo>
                  <a:cubicBezTo>
                    <a:pt x="16275" y="27328"/>
                    <a:pt x="16319" y="27283"/>
                    <a:pt x="16365" y="27242"/>
                  </a:cubicBezTo>
                  <a:cubicBezTo>
                    <a:pt x="16508" y="27119"/>
                    <a:pt x="16669" y="27043"/>
                    <a:pt x="16828" y="26949"/>
                  </a:cubicBezTo>
                  <a:cubicBezTo>
                    <a:pt x="17066" y="26811"/>
                    <a:pt x="16918" y="26503"/>
                    <a:pt x="16693" y="26503"/>
                  </a:cubicBezTo>
                  <a:cubicBezTo>
                    <a:pt x="16657" y="26503"/>
                    <a:pt x="16620" y="26511"/>
                    <a:pt x="16581" y="26528"/>
                  </a:cubicBezTo>
                  <a:cubicBezTo>
                    <a:pt x="16344" y="26637"/>
                    <a:pt x="16120" y="26831"/>
                    <a:pt x="15946" y="27055"/>
                  </a:cubicBezTo>
                  <a:cubicBezTo>
                    <a:pt x="15658" y="26732"/>
                    <a:pt x="15370" y="26409"/>
                    <a:pt x="15082" y="26087"/>
                  </a:cubicBezTo>
                  <a:cubicBezTo>
                    <a:pt x="15347" y="25866"/>
                    <a:pt x="15609" y="25640"/>
                    <a:pt x="15854" y="25402"/>
                  </a:cubicBezTo>
                  <a:cubicBezTo>
                    <a:pt x="15992" y="25267"/>
                    <a:pt x="15863" y="25086"/>
                    <a:pt x="15713" y="25086"/>
                  </a:cubicBezTo>
                  <a:cubicBezTo>
                    <a:pt x="15671" y="25086"/>
                    <a:pt x="15627" y="25101"/>
                    <a:pt x="15587" y="25134"/>
                  </a:cubicBezTo>
                  <a:cubicBezTo>
                    <a:pt x="15331" y="25350"/>
                    <a:pt x="15085" y="25583"/>
                    <a:pt x="14843" y="25819"/>
                  </a:cubicBezTo>
                  <a:cubicBezTo>
                    <a:pt x="14511" y="25450"/>
                    <a:pt x="14181" y="25078"/>
                    <a:pt x="13847" y="24709"/>
                  </a:cubicBezTo>
                  <a:cubicBezTo>
                    <a:pt x="14031" y="24499"/>
                    <a:pt x="14216" y="24287"/>
                    <a:pt x="14386" y="24067"/>
                  </a:cubicBezTo>
                  <a:cubicBezTo>
                    <a:pt x="14502" y="23918"/>
                    <a:pt x="14380" y="23721"/>
                    <a:pt x="14239" y="23721"/>
                  </a:cubicBezTo>
                  <a:cubicBezTo>
                    <a:pt x="14195" y="23721"/>
                    <a:pt x="14149" y="23740"/>
                    <a:pt x="14108" y="23787"/>
                  </a:cubicBezTo>
                  <a:cubicBezTo>
                    <a:pt x="13927" y="23992"/>
                    <a:pt x="13759" y="24206"/>
                    <a:pt x="13590" y="24422"/>
                  </a:cubicBezTo>
                  <a:cubicBezTo>
                    <a:pt x="13365" y="24174"/>
                    <a:pt x="13141" y="23921"/>
                    <a:pt x="12918" y="23673"/>
                  </a:cubicBezTo>
                  <a:cubicBezTo>
                    <a:pt x="13180" y="23482"/>
                    <a:pt x="13409" y="23234"/>
                    <a:pt x="13530" y="22943"/>
                  </a:cubicBezTo>
                  <a:cubicBezTo>
                    <a:pt x="13586" y="22808"/>
                    <a:pt x="13469" y="22717"/>
                    <a:pt x="13351" y="22717"/>
                  </a:cubicBezTo>
                  <a:cubicBezTo>
                    <a:pt x="13289" y="22717"/>
                    <a:pt x="13226" y="22742"/>
                    <a:pt x="13187" y="22799"/>
                  </a:cubicBezTo>
                  <a:cubicBezTo>
                    <a:pt x="13082" y="22956"/>
                    <a:pt x="12996" y="23117"/>
                    <a:pt x="12864" y="23257"/>
                  </a:cubicBezTo>
                  <a:cubicBezTo>
                    <a:pt x="12809" y="23313"/>
                    <a:pt x="12749" y="23367"/>
                    <a:pt x="12686" y="23417"/>
                  </a:cubicBezTo>
                  <a:cubicBezTo>
                    <a:pt x="12333" y="23025"/>
                    <a:pt x="11982" y="22633"/>
                    <a:pt x="11628" y="22243"/>
                  </a:cubicBezTo>
                  <a:cubicBezTo>
                    <a:pt x="11797" y="22099"/>
                    <a:pt x="11953" y="21943"/>
                    <a:pt x="12097" y="21773"/>
                  </a:cubicBezTo>
                  <a:cubicBezTo>
                    <a:pt x="12208" y="21641"/>
                    <a:pt x="12096" y="21465"/>
                    <a:pt x="11966" y="21465"/>
                  </a:cubicBezTo>
                  <a:cubicBezTo>
                    <a:pt x="11925" y="21465"/>
                    <a:pt x="11883" y="21481"/>
                    <a:pt x="11846" y="21521"/>
                  </a:cubicBezTo>
                  <a:cubicBezTo>
                    <a:pt x="11695" y="21679"/>
                    <a:pt x="11550" y="21837"/>
                    <a:pt x="11400" y="21992"/>
                  </a:cubicBezTo>
                  <a:cubicBezTo>
                    <a:pt x="11031" y="21584"/>
                    <a:pt x="10662" y="21178"/>
                    <a:pt x="10294" y="20772"/>
                  </a:cubicBezTo>
                  <a:cubicBezTo>
                    <a:pt x="10319" y="20751"/>
                    <a:pt x="10348" y="20734"/>
                    <a:pt x="10374" y="20711"/>
                  </a:cubicBezTo>
                  <a:cubicBezTo>
                    <a:pt x="10539" y="20566"/>
                    <a:pt x="10731" y="20402"/>
                    <a:pt x="10844" y="20209"/>
                  </a:cubicBezTo>
                  <a:cubicBezTo>
                    <a:pt x="10925" y="20069"/>
                    <a:pt x="10808" y="19938"/>
                    <a:pt x="10680" y="19938"/>
                  </a:cubicBezTo>
                  <a:cubicBezTo>
                    <a:pt x="10637" y="19938"/>
                    <a:pt x="10593" y="19952"/>
                    <a:pt x="10554" y="19987"/>
                  </a:cubicBezTo>
                  <a:cubicBezTo>
                    <a:pt x="10404" y="20118"/>
                    <a:pt x="10285" y="20293"/>
                    <a:pt x="10141" y="20434"/>
                  </a:cubicBezTo>
                  <a:cubicBezTo>
                    <a:pt x="10113" y="20461"/>
                    <a:pt x="10081" y="20483"/>
                    <a:pt x="10054" y="20509"/>
                  </a:cubicBezTo>
                  <a:lnTo>
                    <a:pt x="9805" y="20232"/>
                  </a:lnTo>
                  <a:cubicBezTo>
                    <a:pt x="9519" y="19918"/>
                    <a:pt x="9236" y="19601"/>
                    <a:pt x="8951" y="19287"/>
                  </a:cubicBezTo>
                  <a:cubicBezTo>
                    <a:pt x="9245" y="19010"/>
                    <a:pt x="9544" y="18726"/>
                    <a:pt x="9772" y="18409"/>
                  </a:cubicBezTo>
                  <a:cubicBezTo>
                    <a:pt x="9876" y="18265"/>
                    <a:pt x="9738" y="18131"/>
                    <a:pt x="9597" y="18131"/>
                  </a:cubicBezTo>
                  <a:cubicBezTo>
                    <a:pt x="9552" y="18131"/>
                    <a:pt x="9506" y="18145"/>
                    <a:pt x="9469" y="18176"/>
                  </a:cubicBezTo>
                  <a:cubicBezTo>
                    <a:pt x="9253" y="18352"/>
                    <a:pt x="9076" y="18591"/>
                    <a:pt x="8891" y="18800"/>
                  </a:cubicBezTo>
                  <a:lnTo>
                    <a:pt x="8703" y="19013"/>
                  </a:lnTo>
                  <a:cubicBezTo>
                    <a:pt x="8357" y="18628"/>
                    <a:pt x="8009" y="18247"/>
                    <a:pt x="7663" y="17861"/>
                  </a:cubicBezTo>
                  <a:cubicBezTo>
                    <a:pt x="7854" y="17672"/>
                    <a:pt x="8043" y="17479"/>
                    <a:pt x="8207" y="17273"/>
                  </a:cubicBezTo>
                  <a:cubicBezTo>
                    <a:pt x="8320" y="17129"/>
                    <a:pt x="8211" y="16947"/>
                    <a:pt x="8071" y="16947"/>
                  </a:cubicBezTo>
                  <a:cubicBezTo>
                    <a:pt x="8028" y="16947"/>
                    <a:pt x="7982" y="16964"/>
                    <a:pt x="7938" y="17005"/>
                  </a:cubicBezTo>
                  <a:cubicBezTo>
                    <a:pt x="7750" y="17181"/>
                    <a:pt x="7577" y="17378"/>
                    <a:pt x="7410" y="17581"/>
                  </a:cubicBezTo>
                  <a:cubicBezTo>
                    <a:pt x="7108" y="17245"/>
                    <a:pt x="6807" y="16911"/>
                    <a:pt x="6506" y="16577"/>
                  </a:cubicBezTo>
                  <a:cubicBezTo>
                    <a:pt x="6707" y="16403"/>
                    <a:pt x="6912" y="16227"/>
                    <a:pt x="7082" y="16029"/>
                  </a:cubicBezTo>
                  <a:cubicBezTo>
                    <a:pt x="7212" y="15877"/>
                    <a:pt x="7092" y="15700"/>
                    <a:pt x="6941" y="15700"/>
                  </a:cubicBezTo>
                  <a:cubicBezTo>
                    <a:pt x="6896" y="15700"/>
                    <a:pt x="6849" y="15715"/>
                    <a:pt x="6805" y="15750"/>
                  </a:cubicBezTo>
                  <a:cubicBezTo>
                    <a:pt x="6606" y="15910"/>
                    <a:pt x="6427" y="16103"/>
                    <a:pt x="6249" y="16294"/>
                  </a:cubicBezTo>
                  <a:cubicBezTo>
                    <a:pt x="5981" y="15998"/>
                    <a:pt x="5716" y="15701"/>
                    <a:pt x="5445" y="15406"/>
                  </a:cubicBezTo>
                  <a:cubicBezTo>
                    <a:pt x="5595" y="15298"/>
                    <a:pt x="5736" y="15182"/>
                    <a:pt x="5871" y="15057"/>
                  </a:cubicBezTo>
                  <a:cubicBezTo>
                    <a:pt x="5982" y="14952"/>
                    <a:pt x="5880" y="14769"/>
                    <a:pt x="5753" y="14769"/>
                  </a:cubicBezTo>
                  <a:cubicBezTo>
                    <a:pt x="5726" y="14769"/>
                    <a:pt x="5698" y="14777"/>
                    <a:pt x="5670" y="14796"/>
                  </a:cubicBezTo>
                  <a:cubicBezTo>
                    <a:pt x="5512" y="14908"/>
                    <a:pt x="5361" y="15030"/>
                    <a:pt x="5218" y="15161"/>
                  </a:cubicBezTo>
                  <a:cubicBezTo>
                    <a:pt x="4897" y="14810"/>
                    <a:pt x="4577" y="14459"/>
                    <a:pt x="4252" y="14113"/>
                  </a:cubicBezTo>
                  <a:cubicBezTo>
                    <a:pt x="4446" y="13969"/>
                    <a:pt x="4652" y="13842"/>
                    <a:pt x="4866" y="13732"/>
                  </a:cubicBezTo>
                  <a:cubicBezTo>
                    <a:pt x="5009" y="13655"/>
                    <a:pt x="4935" y="13423"/>
                    <a:pt x="4793" y="13423"/>
                  </a:cubicBezTo>
                  <a:cubicBezTo>
                    <a:pt x="4777" y="13423"/>
                    <a:pt x="4759" y="13426"/>
                    <a:pt x="4741" y="13433"/>
                  </a:cubicBezTo>
                  <a:cubicBezTo>
                    <a:pt x="4483" y="13534"/>
                    <a:pt x="4246" y="13696"/>
                    <a:pt x="4044" y="13891"/>
                  </a:cubicBezTo>
                  <a:cubicBezTo>
                    <a:pt x="3737" y="13565"/>
                    <a:pt x="3433" y="13235"/>
                    <a:pt x="3122" y="12914"/>
                  </a:cubicBezTo>
                  <a:cubicBezTo>
                    <a:pt x="3305" y="12756"/>
                    <a:pt x="3472" y="12578"/>
                    <a:pt x="3619" y="12388"/>
                  </a:cubicBezTo>
                  <a:cubicBezTo>
                    <a:pt x="3708" y="12274"/>
                    <a:pt x="3583" y="12133"/>
                    <a:pt x="3463" y="12133"/>
                  </a:cubicBezTo>
                  <a:cubicBezTo>
                    <a:pt x="3424" y="12133"/>
                    <a:pt x="3385" y="12148"/>
                    <a:pt x="3354" y="12183"/>
                  </a:cubicBezTo>
                  <a:cubicBezTo>
                    <a:pt x="3204" y="12355"/>
                    <a:pt x="3048" y="12516"/>
                    <a:pt x="2887" y="12669"/>
                  </a:cubicBezTo>
                  <a:cubicBezTo>
                    <a:pt x="2552" y="12324"/>
                    <a:pt x="2213" y="11983"/>
                    <a:pt x="1873" y="11643"/>
                  </a:cubicBezTo>
                  <a:cubicBezTo>
                    <a:pt x="2151" y="11419"/>
                    <a:pt x="2458" y="11266"/>
                    <a:pt x="2802" y="11142"/>
                  </a:cubicBezTo>
                  <a:cubicBezTo>
                    <a:pt x="3005" y="11067"/>
                    <a:pt x="2950" y="10776"/>
                    <a:pt x="2758" y="10776"/>
                  </a:cubicBezTo>
                  <a:cubicBezTo>
                    <a:pt x="2741" y="10776"/>
                    <a:pt x="2723" y="10778"/>
                    <a:pt x="2704" y="10783"/>
                  </a:cubicBezTo>
                  <a:cubicBezTo>
                    <a:pt x="2301" y="10889"/>
                    <a:pt x="1938" y="11123"/>
                    <a:pt x="1638" y="11413"/>
                  </a:cubicBezTo>
                  <a:cubicBezTo>
                    <a:pt x="1347" y="11128"/>
                    <a:pt x="1057" y="10842"/>
                    <a:pt x="761" y="10563"/>
                  </a:cubicBezTo>
                  <a:cubicBezTo>
                    <a:pt x="3561" y="9148"/>
                    <a:pt x="6214" y="7392"/>
                    <a:pt x="8896" y="5772"/>
                  </a:cubicBezTo>
                  <a:cubicBezTo>
                    <a:pt x="11625" y="4124"/>
                    <a:pt x="14413" y="2543"/>
                    <a:pt x="17084" y="802"/>
                  </a:cubicBezTo>
                  <a:close/>
                  <a:moveTo>
                    <a:pt x="17347" y="1"/>
                  </a:moveTo>
                  <a:cubicBezTo>
                    <a:pt x="17282" y="1"/>
                    <a:pt x="17217" y="21"/>
                    <a:pt x="17166" y="61"/>
                  </a:cubicBezTo>
                  <a:cubicBezTo>
                    <a:pt x="17132" y="48"/>
                    <a:pt x="17095" y="41"/>
                    <a:pt x="17056" y="41"/>
                  </a:cubicBezTo>
                  <a:cubicBezTo>
                    <a:pt x="17001" y="41"/>
                    <a:pt x="16941" y="56"/>
                    <a:pt x="16880" y="90"/>
                  </a:cubicBezTo>
                  <a:cubicBezTo>
                    <a:pt x="14037" y="1664"/>
                    <a:pt x="11290" y="3433"/>
                    <a:pt x="8508" y="5113"/>
                  </a:cubicBezTo>
                  <a:cubicBezTo>
                    <a:pt x="5733" y="6787"/>
                    <a:pt x="2841" y="8367"/>
                    <a:pt x="215" y="10267"/>
                  </a:cubicBezTo>
                  <a:cubicBezTo>
                    <a:pt x="0" y="10423"/>
                    <a:pt x="109" y="10710"/>
                    <a:pt x="317" y="10734"/>
                  </a:cubicBezTo>
                  <a:cubicBezTo>
                    <a:pt x="993" y="11571"/>
                    <a:pt x="1691" y="12392"/>
                    <a:pt x="2402" y="13202"/>
                  </a:cubicBezTo>
                  <a:cubicBezTo>
                    <a:pt x="2414" y="13237"/>
                    <a:pt x="2440" y="13266"/>
                    <a:pt x="2474" y="13284"/>
                  </a:cubicBezTo>
                  <a:cubicBezTo>
                    <a:pt x="3206" y="14119"/>
                    <a:pt x="3955" y="14940"/>
                    <a:pt x="4708" y="15760"/>
                  </a:cubicBezTo>
                  <a:cubicBezTo>
                    <a:pt x="4721" y="15782"/>
                    <a:pt x="4739" y="15802"/>
                    <a:pt x="4760" y="15816"/>
                  </a:cubicBezTo>
                  <a:cubicBezTo>
                    <a:pt x="6274" y="17460"/>
                    <a:pt x="7807" y="19086"/>
                    <a:pt x="9297" y="20739"/>
                  </a:cubicBezTo>
                  <a:cubicBezTo>
                    <a:pt x="9824" y="21322"/>
                    <a:pt x="10345" y="21910"/>
                    <a:pt x="10870" y="22495"/>
                  </a:cubicBezTo>
                  <a:cubicBezTo>
                    <a:pt x="10791" y="22581"/>
                    <a:pt x="10877" y="22726"/>
                    <a:pt x="10978" y="22726"/>
                  </a:cubicBezTo>
                  <a:cubicBezTo>
                    <a:pt x="11001" y="22726"/>
                    <a:pt x="11024" y="22719"/>
                    <a:pt x="11046" y="22702"/>
                  </a:cubicBezTo>
                  <a:lnTo>
                    <a:pt x="11051" y="22699"/>
                  </a:lnTo>
                  <a:cubicBezTo>
                    <a:pt x="13464" y="25395"/>
                    <a:pt x="15866" y="28101"/>
                    <a:pt x="18292" y="30786"/>
                  </a:cubicBezTo>
                  <a:cubicBezTo>
                    <a:pt x="18365" y="30866"/>
                    <a:pt x="18447" y="30900"/>
                    <a:pt x="18526" y="30900"/>
                  </a:cubicBezTo>
                  <a:cubicBezTo>
                    <a:pt x="18707" y="30900"/>
                    <a:pt x="18873" y="30727"/>
                    <a:pt x="18882" y="30533"/>
                  </a:cubicBezTo>
                  <a:cubicBezTo>
                    <a:pt x="18915" y="30542"/>
                    <a:pt x="18950" y="30547"/>
                    <a:pt x="18984" y="30547"/>
                  </a:cubicBezTo>
                  <a:cubicBezTo>
                    <a:pt x="19150" y="30547"/>
                    <a:pt x="19307" y="30440"/>
                    <a:pt x="19303" y="30215"/>
                  </a:cubicBezTo>
                  <a:cubicBezTo>
                    <a:pt x="19216" y="25229"/>
                    <a:pt x="18764" y="20229"/>
                    <a:pt x="18497" y="15249"/>
                  </a:cubicBezTo>
                  <a:cubicBezTo>
                    <a:pt x="18231" y="10261"/>
                    <a:pt x="18059" y="5260"/>
                    <a:pt x="17655" y="281"/>
                  </a:cubicBezTo>
                  <a:cubicBezTo>
                    <a:pt x="17639" y="95"/>
                    <a:pt x="17491" y="1"/>
                    <a:pt x="173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3"/>
            <p:cNvSpPr/>
            <p:nvPr/>
          </p:nvSpPr>
          <p:spPr>
            <a:xfrm>
              <a:off x="7316454" y="-154591"/>
              <a:ext cx="302929" cy="469417"/>
            </a:xfrm>
            <a:custGeom>
              <a:avLst/>
              <a:gdLst/>
              <a:ahLst/>
              <a:cxnLst/>
              <a:rect l="l" t="t" r="r" b="b"/>
              <a:pathLst>
                <a:path w="9154" h="14185" extrusionOk="0">
                  <a:moveTo>
                    <a:pt x="6932" y="755"/>
                  </a:moveTo>
                  <a:lnTo>
                    <a:pt x="6932" y="755"/>
                  </a:lnTo>
                  <a:cubicBezTo>
                    <a:pt x="6641" y="4878"/>
                    <a:pt x="8093" y="8902"/>
                    <a:pt x="7885" y="13043"/>
                  </a:cubicBezTo>
                  <a:cubicBezTo>
                    <a:pt x="6012" y="9891"/>
                    <a:pt x="3474" y="6776"/>
                    <a:pt x="588" y="4547"/>
                  </a:cubicBezTo>
                  <a:lnTo>
                    <a:pt x="588" y="4546"/>
                  </a:lnTo>
                  <a:cubicBezTo>
                    <a:pt x="608" y="4554"/>
                    <a:pt x="629" y="4559"/>
                    <a:pt x="650" y="4559"/>
                  </a:cubicBezTo>
                  <a:cubicBezTo>
                    <a:pt x="663" y="4559"/>
                    <a:pt x="676" y="4557"/>
                    <a:pt x="688" y="4553"/>
                  </a:cubicBezTo>
                  <a:cubicBezTo>
                    <a:pt x="1815" y="4272"/>
                    <a:pt x="2818" y="3408"/>
                    <a:pt x="3789" y="2786"/>
                  </a:cubicBezTo>
                  <a:cubicBezTo>
                    <a:pt x="4839" y="2112"/>
                    <a:pt x="5902" y="1455"/>
                    <a:pt x="6932" y="755"/>
                  </a:cubicBezTo>
                  <a:close/>
                  <a:moveTo>
                    <a:pt x="7017" y="1"/>
                  </a:moveTo>
                  <a:cubicBezTo>
                    <a:pt x="6968" y="1"/>
                    <a:pt x="6915" y="14"/>
                    <a:pt x="6860" y="48"/>
                  </a:cubicBezTo>
                  <a:cubicBezTo>
                    <a:pt x="5705" y="737"/>
                    <a:pt x="4586" y="1486"/>
                    <a:pt x="3454" y="2213"/>
                  </a:cubicBezTo>
                  <a:cubicBezTo>
                    <a:pt x="2481" y="2838"/>
                    <a:pt x="1270" y="3394"/>
                    <a:pt x="542" y="4302"/>
                  </a:cubicBezTo>
                  <a:cubicBezTo>
                    <a:pt x="488" y="4369"/>
                    <a:pt x="496" y="4459"/>
                    <a:pt x="544" y="4512"/>
                  </a:cubicBezTo>
                  <a:lnTo>
                    <a:pt x="544" y="4512"/>
                  </a:lnTo>
                  <a:cubicBezTo>
                    <a:pt x="481" y="4463"/>
                    <a:pt x="417" y="4413"/>
                    <a:pt x="354" y="4365"/>
                  </a:cubicBezTo>
                  <a:cubicBezTo>
                    <a:pt x="319" y="4339"/>
                    <a:pt x="284" y="4328"/>
                    <a:pt x="252" y="4328"/>
                  </a:cubicBezTo>
                  <a:cubicBezTo>
                    <a:pt x="107" y="4328"/>
                    <a:pt x="0" y="4544"/>
                    <a:pt x="115" y="4673"/>
                  </a:cubicBezTo>
                  <a:cubicBezTo>
                    <a:pt x="2838" y="7712"/>
                    <a:pt x="5398" y="10637"/>
                    <a:pt x="7686" y="14031"/>
                  </a:cubicBezTo>
                  <a:cubicBezTo>
                    <a:pt x="7759" y="14139"/>
                    <a:pt x="7860" y="14184"/>
                    <a:pt x="7960" y="14184"/>
                  </a:cubicBezTo>
                  <a:cubicBezTo>
                    <a:pt x="8076" y="14184"/>
                    <a:pt x="8191" y="14123"/>
                    <a:pt x="8254" y="14028"/>
                  </a:cubicBezTo>
                  <a:cubicBezTo>
                    <a:pt x="8363" y="14006"/>
                    <a:pt x="8456" y="13936"/>
                    <a:pt x="8475" y="13806"/>
                  </a:cubicBezTo>
                  <a:cubicBezTo>
                    <a:pt x="9153" y="9289"/>
                    <a:pt x="7516" y="4753"/>
                    <a:pt x="7398" y="239"/>
                  </a:cubicBezTo>
                  <a:cubicBezTo>
                    <a:pt x="7394" y="100"/>
                    <a:pt x="7298" y="36"/>
                    <a:pt x="7197" y="36"/>
                  </a:cubicBezTo>
                  <a:cubicBezTo>
                    <a:pt x="7184" y="36"/>
                    <a:pt x="7170" y="37"/>
                    <a:pt x="7156" y="40"/>
                  </a:cubicBezTo>
                  <a:cubicBezTo>
                    <a:pt x="7114" y="16"/>
                    <a:pt x="7068" y="1"/>
                    <a:pt x="70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3"/>
            <p:cNvSpPr/>
            <p:nvPr/>
          </p:nvSpPr>
          <p:spPr>
            <a:xfrm>
              <a:off x="7166347" y="-209426"/>
              <a:ext cx="119332" cy="80183"/>
            </a:xfrm>
            <a:custGeom>
              <a:avLst/>
              <a:gdLst/>
              <a:ahLst/>
              <a:cxnLst/>
              <a:rect l="l" t="t" r="r" b="b"/>
              <a:pathLst>
                <a:path w="3606" h="2423" extrusionOk="0">
                  <a:moveTo>
                    <a:pt x="3350" y="0"/>
                  </a:moveTo>
                  <a:cubicBezTo>
                    <a:pt x="3319" y="0"/>
                    <a:pt x="3287" y="10"/>
                    <a:pt x="3253" y="30"/>
                  </a:cubicBezTo>
                  <a:cubicBezTo>
                    <a:pt x="2184" y="704"/>
                    <a:pt x="1142" y="1446"/>
                    <a:pt x="112" y="2178"/>
                  </a:cubicBezTo>
                  <a:cubicBezTo>
                    <a:pt x="0" y="2257"/>
                    <a:pt x="65" y="2422"/>
                    <a:pt x="174" y="2422"/>
                  </a:cubicBezTo>
                  <a:cubicBezTo>
                    <a:pt x="195" y="2422"/>
                    <a:pt x="218" y="2416"/>
                    <a:pt x="242" y="2401"/>
                  </a:cubicBezTo>
                  <a:cubicBezTo>
                    <a:pt x="1318" y="1740"/>
                    <a:pt x="2404" y="1074"/>
                    <a:pt x="3441" y="354"/>
                  </a:cubicBezTo>
                  <a:cubicBezTo>
                    <a:pt x="3605" y="241"/>
                    <a:pt x="3508" y="0"/>
                    <a:pt x="33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3"/>
            <p:cNvSpPr/>
            <p:nvPr/>
          </p:nvSpPr>
          <p:spPr>
            <a:xfrm>
              <a:off x="7173991" y="-234708"/>
              <a:ext cx="72870" cy="53643"/>
            </a:xfrm>
            <a:custGeom>
              <a:avLst/>
              <a:gdLst/>
              <a:ahLst/>
              <a:cxnLst/>
              <a:rect l="l" t="t" r="r" b="b"/>
              <a:pathLst>
                <a:path w="2202" h="1621" extrusionOk="0">
                  <a:moveTo>
                    <a:pt x="1912" y="0"/>
                  </a:moveTo>
                  <a:cubicBezTo>
                    <a:pt x="1876" y="0"/>
                    <a:pt x="1839" y="13"/>
                    <a:pt x="1801" y="41"/>
                  </a:cubicBezTo>
                  <a:cubicBezTo>
                    <a:pt x="1241" y="468"/>
                    <a:pt x="682" y="899"/>
                    <a:pt x="124" y="1332"/>
                  </a:cubicBezTo>
                  <a:cubicBezTo>
                    <a:pt x="1" y="1428"/>
                    <a:pt x="115" y="1620"/>
                    <a:pt x="246" y="1620"/>
                  </a:cubicBezTo>
                  <a:cubicBezTo>
                    <a:pt x="273" y="1620"/>
                    <a:pt x="300" y="1612"/>
                    <a:pt x="326" y="1594"/>
                  </a:cubicBezTo>
                  <a:cubicBezTo>
                    <a:pt x="891" y="1200"/>
                    <a:pt x="1455" y="805"/>
                    <a:pt x="2017" y="409"/>
                  </a:cubicBezTo>
                  <a:cubicBezTo>
                    <a:pt x="2202" y="278"/>
                    <a:pt x="2081" y="0"/>
                    <a:pt x="19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1" name="Google Shape;381;p23"/>
          <p:cNvGrpSpPr/>
          <p:nvPr/>
        </p:nvGrpSpPr>
        <p:grpSpPr>
          <a:xfrm>
            <a:off x="5910718" y="-131360"/>
            <a:ext cx="105830" cy="85015"/>
            <a:chOff x="5910718" y="-131360"/>
            <a:chExt cx="105830" cy="85015"/>
          </a:xfrm>
        </p:grpSpPr>
        <p:sp>
          <p:nvSpPr>
            <p:cNvPr id="382" name="Google Shape;382;p23"/>
            <p:cNvSpPr/>
            <p:nvPr/>
          </p:nvSpPr>
          <p:spPr>
            <a:xfrm>
              <a:off x="5910718" y="-129342"/>
              <a:ext cx="37097" cy="58342"/>
            </a:xfrm>
            <a:custGeom>
              <a:avLst/>
              <a:gdLst/>
              <a:ahLst/>
              <a:cxnLst/>
              <a:rect l="l" t="t" r="r" b="b"/>
              <a:pathLst>
                <a:path w="1121" h="1763" extrusionOk="0">
                  <a:moveTo>
                    <a:pt x="181" y="1"/>
                  </a:moveTo>
                  <a:cubicBezTo>
                    <a:pt x="92" y="1"/>
                    <a:pt x="1" y="100"/>
                    <a:pt x="51" y="208"/>
                  </a:cubicBezTo>
                  <a:lnTo>
                    <a:pt x="737" y="1672"/>
                  </a:lnTo>
                  <a:cubicBezTo>
                    <a:pt x="767" y="1736"/>
                    <a:pt x="819" y="1763"/>
                    <a:pt x="873" y="1763"/>
                  </a:cubicBezTo>
                  <a:cubicBezTo>
                    <a:pt x="992" y="1763"/>
                    <a:pt x="1120" y="1633"/>
                    <a:pt x="1045" y="1492"/>
                  </a:cubicBezTo>
                  <a:lnTo>
                    <a:pt x="287" y="70"/>
                  </a:lnTo>
                  <a:cubicBezTo>
                    <a:pt x="261" y="21"/>
                    <a:pt x="221" y="1"/>
                    <a:pt x="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23"/>
            <p:cNvSpPr/>
            <p:nvPr/>
          </p:nvSpPr>
          <p:spPr>
            <a:xfrm>
              <a:off x="5974255" y="-131360"/>
              <a:ext cx="42292" cy="85015"/>
            </a:xfrm>
            <a:custGeom>
              <a:avLst/>
              <a:gdLst/>
              <a:ahLst/>
              <a:cxnLst/>
              <a:rect l="l" t="t" r="r" b="b"/>
              <a:pathLst>
                <a:path w="1278" h="2569" extrusionOk="0">
                  <a:moveTo>
                    <a:pt x="215" y="1"/>
                  </a:moveTo>
                  <a:cubicBezTo>
                    <a:pt x="98" y="1"/>
                    <a:pt x="0" y="146"/>
                    <a:pt x="102" y="258"/>
                  </a:cubicBezTo>
                  <a:cubicBezTo>
                    <a:pt x="634" y="837"/>
                    <a:pt x="812" y="1546"/>
                    <a:pt x="658" y="2312"/>
                  </a:cubicBezTo>
                  <a:cubicBezTo>
                    <a:pt x="627" y="2466"/>
                    <a:pt x="753" y="2568"/>
                    <a:pt x="873" y="2568"/>
                  </a:cubicBezTo>
                  <a:cubicBezTo>
                    <a:pt x="952" y="2568"/>
                    <a:pt x="1028" y="2524"/>
                    <a:pt x="1055" y="2421"/>
                  </a:cubicBezTo>
                  <a:cubicBezTo>
                    <a:pt x="1277" y="1565"/>
                    <a:pt x="978" y="627"/>
                    <a:pt x="318" y="42"/>
                  </a:cubicBezTo>
                  <a:cubicBezTo>
                    <a:pt x="285" y="13"/>
                    <a:pt x="249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4" name="Google Shape;384;p23"/>
          <p:cNvGrpSpPr/>
          <p:nvPr/>
        </p:nvGrpSpPr>
        <p:grpSpPr>
          <a:xfrm>
            <a:off x="3894690" y="-306155"/>
            <a:ext cx="432221" cy="578920"/>
            <a:chOff x="3894690" y="-306155"/>
            <a:chExt cx="432221" cy="578920"/>
          </a:xfrm>
        </p:grpSpPr>
        <p:sp>
          <p:nvSpPr>
            <p:cNvPr id="385" name="Google Shape;385;p23"/>
            <p:cNvSpPr/>
            <p:nvPr/>
          </p:nvSpPr>
          <p:spPr>
            <a:xfrm>
              <a:off x="3975568" y="-294506"/>
              <a:ext cx="351343" cy="567272"/>
            </a:xfrm>
            <a:custGeom>
              <a:avLst/>
              <a:gdLst/>
              <a:ahLst/>
              <a:cxnLst/>
              <a:rect l="l" t="t" r="r" b="b"/>
              <a:pathLst>
                <a:path w="10617" h="17142" extrusionOk="0">
                  <a:moveTo>
                    <a:pt x="5069" y="801"/>
                  </a:moveTo>
                  <a:cubicBezTo>
                    <a:pt x="5234" y="801"/>
                    <a:pt x="5366" y="893"/>
                    <a:pt x="5604" y="1176"/>
                  </a:cubicBezTo>
                  <a:cubicBezTo>
                    <a:pt x="6229" y="1915"/>
                    <a:pt x="6375" y="3445"/>
                    <a:pt x="6629" y="4358"/>
                  </a:cubicBezTo>
                  <a:cubicBezTo>
                    <a:pt x="7672" y="8120"/>
                    <a:pt x="8686" y="11891"/>
                    <a:pt x="9769" y="15641"/>
                  </a:cubicBezTo>
                  <a:cubicBezTo>
                    <a:pt x="9190" y="15832"/>
                    <a:pt x="8427" y="16198"/>
                    <a:pt x="7801" y="16198"/>
                  </a:cubicBezTo>
                  <a:cubicBezTo>
                    <a:pt x="7598" y="16198"/>
                    <a:pt x="7409" y="16160"/>
                    <a:pt x="7246" y="16064"/>
                  </a:cubicBezTo>
                  <a:cubicBezTo>
                    <a:pt x="6512" y="15635"/>
                    <a:pt x="6312" y="13529"/>
                    <a:pt x="6107" y="12713"/>
                  </a:cubicBezTo>
                  <a:cubicBezTo>
                    <a:pt x="5552" y="10518"/>
                    <a:pt x="4999" y="8324"/>
                    <a:pt x="4445" y="6129"/>
                  </a:cubicBezTo>
                  <a:cubicBezTo>
                    <a:pt x="4405" y="5970"/>
                    <a:pt x="4259" y="5885"/>
                    <a:pt x="4114" y="5885"/>
                  </a:cubicBezTo>
                  <a:cubicBezTo>
                    <a:pt x="4000" y="5885"/>
                    <a:pt x="3887" y="5937"/>
                    <a:pt x="3824" y="6048"/>
                  </a:cubicBezTo>
                  <a:cubicBezTo>
                    <a:pt x="3448" y="6720"/>
                    <a:pt x="3207" y="7615"/>
                    <a:pt x="2252" y="7615"/>
                  </a:cubicBezTo>
                  <a:cubicBezTo>
                    <a:pt x="2236" y="7615"/>
                    <a:pt x="2221" y="7615"/>
                    <a:pt x="2206" y="7614"/>
                  </a:cubicBezTo>
                  <a:cubicBezTo>
                    <a:pt x="1749" y="7601"/>
                    <a:pt x="985" y="7020"/>
                    <a:pt x="559" y="6803"/>
                  </a:cubicBezTo>
                  <a:cubicBezTo>
                    <a:pt x="1265" y="5168"/>
                    <a:pt x="1742" y="3220"/>
                    <a:pt x="2849" y="1853"/>
                  </a:cubicBezTo>
                  <a:cubicBezTo>
                    <a:pt x="3428" y="1139"/>
                    <a:pt x="3556" y="1160"/>
                    <a:pt x="4361" y="972"/>
                  </a:cubicBezTo>
                  <a:cubicBezTo>
                    <a:pt x="4715" y="889"/>
                    <a:pt x="4908" y="801"/>
                    <a:pt x="5069" y="801"/>
                  </a:cubicBezTo>
                  <a:close/>
                  <a:moveTo>
                    <a:pt x="5172" y="1"/>
                  </a:moveTo>
                  <a:cubicBezTo>
                    <a:pt x="4210" y="1"/>
                    <a:pt x="2909" y="426"/>
                    <a:pt x="2429" y="796"/>
                  </a:cubicBezTo>
                  <a:cubicBezTo>
                    <a:pt x="1971" y="1150"/>
                    <a:pt x="1821" y="1799"/>
                    <a:pt x="1625" y="2310"/>
                  </a:cubicBezTo>
                  <a:cubicBezTo>
                    <a:pt x="1066" y="3764"/>
                    <a:pt x="530" y="5222"/>
                    <a:pt x="40" y="6700"/>
                  </a:cubicBezTo>
                  <a:cubicBezTo>
                    <a:pt x="0" y="6819"/>
                    <a:pt x="64" y="6922"/>
                    <a:pt x="156" y="6980"/>
                  </a:cubicBezTo>
                  <a:cubicBezTo>
                    <a:pt x="150" y="7057"/>
                    <a:pt x="179" y="7137"/>
                    <a:pt x="270" y="7192"/>
                  </a:cubicBezTo>
                  <a:cubicBezTo>
                    <a:pt x="815" y="7523"/>
                    <a:pt x="2014" y="8570"/>
                    <a:pt x="2787" y="8570"/>
                  </a:cubicBezTo>
                  <a:cubicBezTo>
                    <a:pt x="2848" y="8570"/>
                    <a:pt x="2906" y="8564"/>
                    <a:pt x="2961" y="8550"/>
                  </a:cubicBezTo>
                  <a:cubicBezTo>
                    <a:pt x="3405" y="8440"/>
                    <a:pt x="3748" y="7806"/>
                    <a:pt x="4019" y="7222"/>
                  </a:cubicBezTo>
                  <a:cubicBezTo>
                    <a:pt x="4434" y="8884"/>
                    <a:pt x="4849" y="10544"/>
                    <a:pt x="5267" y="12205"/>
                  </a:cubicBezTo>
                  <a:cubicBezTo>
                    <a:pt x="5647" y="13722"/>
                    <a:pt x="5835" y="15559"/>
                    <a:pt x="6515" y="16968"/>
                  </a:cubicBezTo>
                  <a:cubicBezTo>
                    <a:pt x="6569" y="17078"/>
                    <a:pt x="6699" y="17135"/>
                    <a:pt x="6816" y="17139"/>
                  </a:cubicBezTo>
                  <a:cubicBezTo>
                    <a:pt x="6850" y="17141"/>
                    <a:pt x="6884" y="17141"/>
                    <a:pt x="6918" y="17141"/>
                  </a:cubicBezTo>
                  <a:cubicBezTo>
                    <a:pt x="7932" y="17141"/>
                    <a:pt x="9116" y="16566"/>
                    <a:pt x="10061" y="16282"/>
                  </a:cubicBezTo>
                  <a:cubicBezTo>
                    <a:pt x="10076" y="16276"/>
                    <a:pt x="10090" y="16268"/>
                    <a:pt x="10104" y="16259"/>
                  </a:cubicBezTo>
                  <a:cubicBezTo>
                    <a:pt x="10135" y="16267"/>
                    <a:pt x="10168" y="16271"/>
                    <a:pt x="10201" y="16271"/>
                  </a:cubicBezTo>
                  <a:cubicBezTo>
                    <a:pt x="10406" y="16271"/>
                    <a:pt x="10617" y="16107"/>
                    <a:pt x="10547" y="15848"/>
                  </a:cubicBezTo>
                  <a:cubicBezTo>
                    <a:pt x="9779" y="12980"/>
                    <a:pt x="8955" y="10123"/>
                    <a:pt x="8156" y="7265"/>
                  </a:cubicBezTo>
                  <a:cubicBezTo>
                    <a:pt x="7741" y="5776"/>
                    <a:pt x="7324" y="4289"/>
                    <a:pt x="6908" y="2802"/>
                  </a:cubicBezTo>
                  <a:cubicBezTo>
                    <a:pt x="6730" y="2167"/>
                    <a:pt x="6650" y="591"/>
                    <a:pt x="6021" y="186"/>
                  </a:cubicBezTo>
                  <a:cubicBezTo>
                    <a:pt x="5817" y="55"/>
                    <a:pt x="5516" y="1"/>
                    <a:pt x="51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86" name="Google Shape;386;p23"/>
            <p:cNvGrpSpPr/>
            <p:nvPr/>
          </p:nvGrpSpPr>
          <p:grpSpPr>
            <a:xfrm>
              <a:off x="3894690" y="-306155"/>
              <a:ext cx="98086" cy="107551"/>
              <a:chOff x="3894690" y="-306155"/>
              <a:chExt cx="98086" cy="107551"/>
            </a:xfrm>
          </p:grpSpPr>
          <p:sp>
            <p:nvSpPr>
              <p:cNvPr id="387" name="Google Shape;387;p23"/>
              <p:cNvSpPr/>
              <p:nvPr/>
            </p:nvSpPr>
            <p:spPr>
              <a:xfrm>
                <a:off x="3925797" y="-273029"/>
                <a:ext cx="66979" cy="74425"/>
              </a:xfrm>
              <a:custGeom>
                <a:avLst/>
                <a:gdLst/>
                <a:ahLst/>
                <a:cxnLst/>
                <a:rect l="l" t="t" r="r" b="b"/>
                <a:pathLst>
                  <a:path w="2024" h="2249" extrusionOk="0">
                    <a:moveTo>
                      <a:pt x="1749" y="0"/>
                    </a:moveTo>
                    <a:cubicBezTo>
                      <a:pt x="1701" y="0"/>
                      <a:pt x="1652" y="17"/>
                      <a:pt x="1610" y="56"/>
                    </a:cubicBezTo>
                    <a:cubicBezTo>
                      <a:pt x="1028" y="591"/>
                      <a:pt x="544" y="1337"/>
                      <a:pt x="89" y="1979"/>
                    </a:cubicBezTo>
                    <a:cubicBezTo>
                      <a:pt x="0" y="2104"/>
                      <a:pt x="127" y="2248"/>
                      <a:pt x="253" y="2248"/>
                    </a:cubicBezTo>
                    <a:cubicBezTo>
                      <a:pt x="295" y="2248"/>
                      <a:pt x="337" y="2233"/>
                      <a:pt x="371" y="2196"/>
                    </a:cubicBezTo>
                    <a:cubicBezTo>
                      <a:pt x="905" y="1614"/>
                      <a:pt x="1530" y="988"/>
                      <a:pt x="1931" y="305"/>
                    </a:cubicBezTo>
                    <a:cubicBezTo>
                      <a:pt x="2023" y="151"/>
                      <a:pt x="1891" y="0"/>
                      <a:pt x="17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" name="Google Shape;388;p23"/>
              <p:cNvSpPr/>
              <p:nvPr/>
            </p:nvSpPr>
            <p:spPr>
              <a:xfrm>
                <a:off x="3894690" y="-306155"/>
                <a:ext cx="73333" cy="65292"/>
              </a:xfrm>
              <a:custGeom>
                <a:avLst/>
                <a:gdLst/>
                <a:ahLst/>
                <a:cxnLst/>
                <a:rect l="l" t="t" r="r" b="b"/>
                <a:pathLst>
                  <a:path w="2216" h="1973" extrusionOk="0">
                    <a:moveTo>
                      <a:pt x="1941" y="1"/>
                    </a:moveTo>
                    <a:cubicBezTo>
                      <a:pt x="1907" y="1"/>
                      <a:pt x="1869" y="11"/>
                      <a:pt x="1830" y="36"/>
                    </a:cubicBezTo>
                    <a:cubicBezTo>
                      <a:pt x="1141" y="466"/>
                      <a:pt x="530" y="1108"/>
                      <a:pt x="67" y="1770"/>
                    </a:cubicBezTo>
                    <a:cubicBezTo>
                      <a:pt x="0" y="1864"/>
                      <a:pt x="96" y="1973"/>
                      <a:pt x="191" y="1973"/>
                    </a:cubicBezTo>
                    <a:cubicBezTo>
                      <a:pt x="222" y="1973"/>
                      <a:pt x="253" y="1961"/>
                      <a:pt x="278" y="1933"/>
                    </a:cubicBezTo>
                    <a:cubicBezTo>
                      <a:pt x="822" y="1347"/>
                      <a:pt x="1404" y="875"/>
                      <a:pt x="2040" y="397"/>
                    </a:cubicBezTo>
                    <a:cubicBezTo>
                      <a:pt x="2216" y="267"/>
                      <a:pt x="2115" y="1"/>
                      <a:pt x="19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89" name="Google Shape;389;p23"/>
          <p:cNvGrpSpPr/>
          <p:nvPr/>
        </p:nvGrpSpPr>
        <p:grpSpPr>
          <a:xfrm>
            <a:off x="2775700" y="-243577"/>
            <a:ext cx="641763" cy="660328"/>
            <a:chOff x="2775700" y="-243577"/>
            <a:chExt cx="641763" cy="660328"/>
          </a:xfrm>
        </p:grpSpPr>
        <p:grpSp>
          <p:nvGrpSpPr>
            <p:cNvPr id="390" name="Google Shape;390;p23"/>
            <p:cNvGrpSpPr/>
            <p:nvPr/>
          </p:nvGrpSpPr>
          <p:grpSpPr>
            <a:xfrm>
              <a:off x="2880967" y="-159588"/>
              <a:ext cx="536496" cy="576339"/>
              <a:chOff x="2880967" y="-159588"/>
              <a:chExt cx="536496" cy="576339"/>
            </a:xfrm>
          </p:grpSpPr>
          <p:sp>
            <p:nvSpPr>
              <p:cNvPr id="391" name="Google Shape;391;p23"/>
              <p:cNvSpPr/>
              <p:nvPr/>
            </p:nvSpPr>
            <p:spPr>
              <a:xfrm>
                <a:off x="2880967" y="-159588"/>
                <a:ext cx="536496" cy="576339"/>
              </a:xfrm>
              <a:custGeom>
                <a:avLst/>
                <a:gdLst/>
                <a:ahLst/>
                <a:cxnLst/>
                <a:rect l="l" t="t" r="r" b="b"/>
                <a:pathLst>
                  <a:path w="16212" h="17416" extrusionOk="0">
                    <a:moveTo>
                      <a:pt x="3148" y="1051"/>
                    </a:moveTo>
                    <a:cubicBezTo>
                      <a:pt x="3766" y="1051"/>
                      <a:pt x="4374" y="1477"/>
                      <a:pt x="5168" y="1975"/>
                    </a:cubicBezTo>
                    <a:cubicBezTo>
                      <a:pt x="6294" y="2680"/>
                      <a:pt x="7409" y="3404"/>
                      <a:pt x="8513" y="4145"/>
                    </a:cubicBezTo>
                    <a:cubicBezTo>
                      <a:pt x="10785" y="5671"/>
                      <a:pt x="13003" y="7271"/>
                      <a:pt x="15168" y="8945"/>
                    </a:cubicBezTo>
                    <a:cubicBezTo>
                      <a:pt x="14621" y="9414"/>
                      <a:pt x="13755" y="10270"/>
                      <a:pt x="13189" y="10273"/>
                    </a:cubicBezTo>
                    <a:cubicBezTo>
                      <a:pt x="13189" y="10273"/>
                      <a:pt x="13189" y="10273"/>
                      <a:pt x="13188" y="10273"/>
                    </a:cubicBezTo>
                    <a:cubicBezTo>
                      <a:pt x="12600" y="10273"/>
                      <a:pt x="11654" y="9293"/>
                      <a:pt x="11148" y="8941"/>
                    </a:cubicBezTo>
                    <a:cubicBezTo>
                      <a:pt x="10723" y="8646"/>
                      <a:pt x="10465" y="8487"/>
                      <a:pt x="10204" y="8487"/>
                    </a:cubicBezTo>
                    <a:cubicBezTo>
                      <a:pt x="9971" y="8487"/>
                      <a:pt x="9736" y="8613"/>
                      <a:pt x="9379" y="8884"/>
                    </a:cubicBezTo>
                    <a:cubicBezTo>
                      <a:pt x="8593" y="9480"/>
                      <a:pt x="7098" y="10342"/>
                      <a:pt x="7058" y="11468"/>
                    </a:cubicBezTo>
                    <a:cubicBezTo>
                      <a:pt x="7023" y="12488"/>
                      <a:pt x="8019" y="13810"/>
                      <a:pt x="8602" y="14690"/>
                    </a:cubicBezTo>
                    <a:cubicBezTo>
                      <a:pt x="8589" y="14695"/>
                      <a:pt x="8576" y="14701"/>
                      <a:pt x="8564" y="14707"/>
                    </a:cubicBezTo>
                    <a:cubicBezTo>
                      <a:pt x="8088" y="15047"/>
                      <a:pt x="7630" y="15413"/>
                      <a:pt x="7169" y="15770"/>
                    </a:cubicBezTo>
                    <a:cubicBezTo>
                      <a:pt x="6792" y="16063"/>
                      <a:pt x="6291" y="16348"/>
                      <a:pt x="5992" y="16734"/>
                    </a:cubicBezTo>
                    <a:cubicBezTo>
                      <a:pt x="5162" y="14281"/>
                      <a:pt x="4144" y="11889"/>
                      <a:pt x="3245" y="9463"/>
                    </a:cubicBezTo>
                    <a:cubicBezTo>
                      <a:pt x="2773" y="8186"/>
                      <a:pt x="2314" y="6905"/>
                      <a:pt x="1869" y="5619"/>
                    </a:cubicBezTo>
                    <a:cubicBezTo>
                      <a:pt x="1381" y="4211"/>
                      <a:pt x="606" y="3086"/>
                      <a:pt x="1687" y="1885"/>
                    </a:cubicBezTo>
                    <a:cubicBezTo>
                      <a:pt x="2232" y="1282"/>
                      <a:pt x="2693" y="1051"/>
                      <a:pt x="3148" y="1051"/>
                    </a:cubicBezTo>
                    <a:close/>
                    <a:moveTo>
                      <a:pt x="3115" y="1"/>
                    </a:moveTo>
                    <a:cubicBezTo>
                      <a:pt x="3114" y="1"/>
                      <a:pt x="3114" y="1"/>
                      <a:pt x="3113" y="1"/>
                    </a:cubicBezTo>
                    <a:cubicBezTo>
                      <a:pt x="2000" y="4"/>
                      <a:pt x="889" y="1565"/>
                      <a:pt x="140" y="2223"/>
                    </a:cubicBezTo>
                    <a:cubicBezTo>
                      <a:pt x="42" y="2311"/>
                      <a:pt x="1" y="2476"/>
                      <a:pt x="41" y="2599"/>
                    </a:cubicBezTo>
                    <a:cubicBezTo>
                      <a:pt x="1664" y="7536"/>
                      <a:pt x="3283" y="12647"/>
                      <a:pt x="5645" y="17291"/>
                    </a:cubicBezTo>
                    <a:cubicBezTo>
                      <a:pt x="5689" y="17378"/>
                      <a:pt x="5767" y="17415"/>
                      <a:pt x="5847" y="17415"/>
                    </a:cubicBezTo>
                    <a:cubicBezTo>
                      <a:pt x="5969" y="17415"/>
                      <a:pt x="6096" y="17331"/>
                      <a:pt x="6120" y="17208"/>
                    </a:cubicBezTo>
                    <a:cubicBezTo>
                      <a:pt x="6645" y="17078"/>
                      <a:pt x="7126" y="16596"/>
                      <a:pt x="7559" y="16277"/>
                    </a:cubicBezTo>
                    <a:cubicBezTo>
                      <a:pt x="8029" y="15929"/>
                      <a:pt x="8504" y="15588"/>
                      <a:pt x="8962" y="15223"/>
                    </a:cubicBezTo>
                    <a:cubicBezTo>
                      <a:pt x="9031" y="15170"/>
                      <a:pt x="9069" y="15086"/>
                      <a:pt x="9062" y="14997"/>
                    </a:cubicBezTo>
                    <a:cubicBezTo>
                      <a:pt x="9184" y="14957"/>
                      <a:pt x="9278" y="14844"/>
                      <a:pt x="9218" y="14695"/>
                    </a:cubicBezTo>
                    <a:cubicBezTo>
                      <a:pt x="8777" y="13601"/>
                      <a:pt x="7820" y="12413"/>
                      <a:pt x="8216" y="11296"/>
                    </a:cubicBezTo>
                    <a:cubicBezTo>
                      <a:pt x="8498" y="10505"/>
                      <a:pt x="8990" y="10045"/>
                      <a:pt x="9700" y="9579"/>
                    </a:cubicBezTo>
                    <a:cubicBezTo>
                      <a:pt x="9940" y="9422"/>
                      <a:pt x="10120" y="9357"/>
                      <a:pt x="10276" y="9357"/>
                    </a:cubicBezTo>
                    <a:cubicBezTo>
                      <a:pt x="10584" y="9357"/>
                      <a:pt x="10807" y="9609"/>
                      <a:pt x="11237" y="9920"/>
                    </a:cubicBezTo>
                    <a:cubicBezTo>
                      <a:pt x="11733" y="10276"/>
                      <a:pt x="12538" y="11125"/>
                      <a:pt x="13171" y="11134"/>
                    </a:cubicBezTo>
                    <a:cubicBezTo>
                      <a:pt x="13175" y="11134"/>
                      <a:pt x="13179" y="11134"/>
                      <a:pt x="13183" y="11134"/>
                    </a:cubicBezTo>
                    <a:cubicBezTo>
                      <a:pt x="14030" y="11134"/>
                      <a:pt x="15138" y="9873"/>
                      <a:pt x="15759" y="9408"/>
                    </a:cubicBezTo>
                    <a:cubicBezTo>
                      <a:pt x="15838" y="9350"/>
                      <a:pt x="15891" y="9266"/>
                      <a:pt x="15910" y="9171"/>
                    </a:cubicBezTo>
                    <a:cubicBezTo>
                      <a:pt x="16110" y="9048"/>
                      <a:pt x="16211" y="8785"/>
                      <a:pt x="15978" y="8604"/>
                    </a:cubicBezTo>
                    <a:cubicBezTo>
                      <a:pt x="12972" y="6279"/>
                      <a:pt x="9878" y="4073"/>
                      <a:pt x="6680" y="2021"/>
                    </a:cubicBezTo>
                    <a:cubicBezTo>
                      <a:pt x="5749" y="1426"/>
                      <a:pt x="4259" y="1"/>
                      <a:pt x="31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392;p23"/>
              <p:cNvSpPr/>
              <p:nvPr/>
            </p:nvSpPr>
            <p:spPr>
              <a:xfrm>
                <a:off x="3004700" y="-35855"/>
                <a:ext cx="152192" cy="171982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5197" extrusionOk="0">
                    <a:moveTo>
                      <a:pt x="1007" y="1230"/>
                    </a:moveTo>
                    <a:lnTo>
                      <a:pt x="2094" y="1964"/>
                    </a:lnTo>
                    <a:cubicBezTo>
                      <a:pt x="2607" y="2310"/>
                      <a:pt x="3350" y="2661"/>
                      <a:pt x="3837" y="3099"/>
                    </a:cubicBezTo>
                    <a:cubicBezTo>
                      <a:pt x="3413" y="3678"/>
                      <a:pt x="2639" y="4199"/>
                      <a:pt x="2165" y="4687"/>
                    </a:cubicBezTo>
                    <a:lnTo>
                      <a:pt x="2165" y="4686"/>
                    </a:lnTo>
                    <a:cubicBezTo>
                      <a:pt x="1799" y="3514"/>
                      <a:pt x="1347" y="2401"/>
                      <a:pt x="1007" y="1230"/>
                    </a:cubicBezTo>
                    <a:close/>
                    <a:moveTo>
                      <a:pt x="410" y="1"/>
                    </a:moveTo>
                    <a:cubicBezTo>
                      <a:pt x="189" y="1"/>
                      <a:pt x="0" y="248"/>
                      <a:pt x="50" y="477"/>
                    </a:cubicBezTo>
                    <a:cubicBezTo>
                      <a:pt x="379" y="1999"/>
                      <a:pt x="791" y="3707"/>
                      <a:pt x="1610" y="5047"/>
                    </a:cubicBezTo>
                    <a:cubicBezTo>
                      <a:pt x="1674" y="5152"/>
                      <a:pt x="1776" y="5197"/>
                      <a:pt x="1878" y="5197"/>
                    </a:cubicBezTo>
                    <a:cubicBezTo>
                      <a:pt x="1992" y="5197"/>
                      <a:pt x="2106" y="5141"/>
                      <a:pt x="2166" y="5047"/>
                    </a:cubicBezTo>
                    <a:cubicBezTo>
                      <a:pt x="2218" y="5095"/>
                      <a:pt x="2283" y="5119"/>
                      <a:pt x="2349" y="5119"/>
                    </a:cubicBezTo>
                    <a:cubicBezTo>
                      <a:pt x="2411" y="5119"/>
                      <a:pt x="2472" y="5098"/>
                      <a:pt x="2522" y="5055"/>
                    </a:cubicBezTo>
                    <a:cubicBezTo>
                      <a:pt x="3172" y="4531"/>
                      <a:pt x="4096" y="3940"/>
                      <a:pt x="4532" y="3221"/>
                    </a:cubicBezTo>
                    <a:cubicBezTo>
                      <a:pt x="4588" y="3133"/>
                      <a:pt x="4598" y="2984"/>
                      <a:pt x="4532" y="2895"/>
                    </a:cubicBezTo>
                    <a:cubicBezTo>
                      <a:pt x="4133" y="2358"/>
                      <a:pt x="3433" y="2013"/>
                      <a:pt x="2889" y="1635"/>
                    </a:cubicBezTo>
                    <a:cubicBezTo>
                      <a:pt x="2125" y="1106"/>
                      <a:pt x="1358" y="586"/>
                      <a:pt x="592" y="60"/>
                    </a:cubicBezTo>
                    <a:cubicBezTo>
                      <a:pt x="531" y="19"/>
                      <a:pt x="469" y="1"/>
                      <a:pt x="41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3" name="Google Shape;393;p23"/>
            <p:cNvGrpSpPr/>
            <p:nvPr/>
          </p:nvGrpSpPr>
          <p:grpSpPr>
            <a:xfrm>
              <a:off x="2775700" y="-243577"/>
              <a:ext cx="100965" cy="123965"/>
              <a:chOff x="2775700" y="-243577"/>
              <a:chExt cx="100965" cy="123965"/>
            </a:xfrm>
          </p:grpSpPr>
          <p:sp>
            <p:nvSpPr>
              <p:cNvPr id="394" name="Google Shape;394;p23"/>
              <p:cNvSpPr/>
              <p:nvPr/>
            </p:nvSpPr>
            <p:spPr>
              <a:xfrm>
                <a:off x="2805251" y="-184540"/>
                <a:ext cx="71414" cy="64927"/>
              </a:xfrm>
              <a:custGeom>
                <a:avLst/>
                <a:gdLst/>
                <a:ahLst/>
                <a:cxnLst/>
                <a:rect l="l" t="t" r="r" b="b"/>
                <a:pathLst>
                  <a:path w="2158" h="1962" extrusionOk="0">
                    <a:moveTo>
                      <a:pt x="1845" y="0"/>
                    </a:moveTo>
                    <a:cubicBezTo>
                      <a:pt x="874" y="0"/>
                      <a:pt x="44" y="853"/>
                      <a:pt x="4" y="1812"/>
                    </a:cubicBezTo>
                    <a:cubicBezTo>
                      <a:pt x="0" y="1913"/>
                      <a:pt x="69" y="1962"/>
                      <a:pt x="144" y="1962"/>
                    </a:cubicBezTo>
                    <a:cubicBezTo>
                      <a:pt x="222" y="1962"/>
                      <a:pt x="305" y="1910"/>
                      <a:pt x="318" y="1812"/>
                    </a:cubicBezTo>
                    <a:cubicBezTo>
                      <a:pt x="423" y="1008"/>
                      <a:pt x="1110" y="441"/>
                      <a:pt x="1901" y="397"/>
                    </a:cubicBezTo>
                    <a:cubicBezTo>
                      <a:pt x="2156" y="383"/>
                      <a:pt x="2157" y="11"/>
                      <a:pt x="1901" y="1"/>
                    </a:cubicBezTo>
                    <a:cubicBezTo>
                      <a:pt x="1883" y="1"/>
                      <a:pt x="1864" y="0"/>
                      <a:pt x="184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" name="Google Shape;395;p23"/>
              <p:cNvSpPr/>
              <p:nvPr/>
            </p:nvSpPr>
            <p:spPr>
              <a:xfrm>
                <a:off x="2775700" y="-243577"/>
                <a:ext cx="77999" cy="45833"/>
              </a:xfrm>
              <a:custGeom>
                <a:avLst/>
                <a:gdLst/>
                <a:ahLst/>
                <a:cxnLst/>
                <a:rect l="l" t="t" r="r" b="b"/>
                <a:pathLst>
                  <a:path w="2357" h="1385" extrusionOk="0">
                    <a:moveTo>
                      <a:pt x="2062" y="0"/>
                    </a:moveTo>
                    <a:cubicBezTo>
                      <a:pt x="2046" y="0"/>
                      <a:pt x="2030" y="2"/>
                      <a:pt x="2013" y="6"/>
                    </a:cubicBezTo>
                    <a:cubicBezTo>
                      <a:pt x="1286" y="159"/>
                      <a:pt x="595" y="594"/>
                      <a:pt x="97" y="1139"/>
                    </a:cubicBezTo>
                    <a:cubicBezTo>
                      <a:pt x="0" y="1247"/>
                      <a:pt x="92" y="1385"/>
                      <a:pt x="204" y="1385"/>
                    </a:cubicBezTo>
                    <a:cubicBezTo>
                      <a:pt x="236" y="1385"/>
                      <a:pt x="271" y="1373"/>
                      <a:pt x="303" y="1344"/>
                    </a:cubicBezTo>
                    <a:cubicBezTo>
                      <a:pt x="845" y="860"/>
                      <a:pt x="1425" y="586"/>
                      <a:pt x="2121" y="395"/>
                    </a:cubicBezTo>
                    <a:cubicBezTo>
                      <a:pt x="2356" y="332"/>
                      <a:pt x="2280" y="0"/>
                      <a:pt x="20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96" name="Google Shape;396;p23"/>
          <p:cNvGrpSpPr/>
          <p:nvPr/>
        </p:nvGrpSpPr>
        <p:grpSpPr>
          <a:xfrm>
            <a:off x="1588573" y="-296128"/>
            <a:ext cx="730914" cy="557013"/>
            <a:chOff x="1588573" y="-296128"/>
            <a:chExt cx="730914" cy="557013"/>
          </a:xfrm>
        </p:grpSpPr>
        <p:sp>
          <p:nvSpPr>
            <p:cNvPr id="397" name="Google Shape;397;p23"/>
            <p:cNvSpPr/>
            <p:nvPr/>
          </p:nvSpPr>
          <p:spPr>
            <a:xfrm>
              <a:off x="1588573" y="-164387"/>
              <a:ext cx="730914" cy="425272"/>
            </a:xfrm>
            <a:custGeom>
              <a:avLst/>
              <a:gdLst/>
              <a:ahLst/>
              <a:cxnLst/>
              <a:rect l="l" t="t" r="r" b="b"/>
              <a:pathLst>
                <a:path w="22087" h="12851" extrusionOk="0">
                  <a:moveTo>
                    <a:pt x="13076" y="718"/>
                  </a:moveTo>
                  <a:cubicBezTo>
                    <a:pt x="13509" y="718"/>
                    <a:pt x="13943" y="764"/>
                    <a:pt x="14375" y="866"/>
                  </a:cubicBezTo>
                  <a:cubicBezTo>
                    <a:pt x="15560" y="1145"/>
                    <a:pt x="16620" y="1866"/>
                    <a:pt x="17248" y="2852"/>
                  </a:cubicBezTo>
                  <a:cubicBezTo>
                    <a:pt x="12030" y="6069"/>
                    <a:pt x="6472" y="8435"/>
                    <a:pt x="615" y="10509"/>
                  </a:cubicBezTo>
                  <a:cubicBezTo>
                    <a:pt x="2867" y="7586"/>
                    <a:pt x="5282" y="4439"/>
                    <a:pt x="8374" y="2350"/>
                  </a:cubicBezTo>
                  <a:cubicBezTo>
                    <a:pt x="9750" y="1420"/>
                    <a:pt x="11399" y="718"/>
                    <a:pt x="13076" y="718"/>
                  </a:cubicBezTo>
                  <a:close/>
                  <a:moveTo>
                    <a:pt x="17614" y="3581"/>
                  </a:moveTo>
                  <a:cubicBezTo>
                    <a:pt x="17803" y="4084"/>
                    <a:pt x="17878" y="4621"/>
                    <a:pt x="17835" y="5157"/>
                  </a:cubicBezTo>
                  <a:cubicBezTo>
                    <a:pt x="17564" y="8544"/>
                    <a:pt x="13482" y="10809"/>
                    <a:pt x="10569" y="11616"/>
                  </a:cubicBezTo>
                  <a:cubicBezTo>
                    <a:pt x="9383" y="11946"/>
                    <a:pt x="8166" y="12109"/>
                    <a:pt x="6953" y="12109"/>
                  </a:cubicBezTo>
                  <a:cubicBezTo>
                    <a:pt x="5015" y="12109"/>
                    <a:pt x="3085" y="11692"/>
                    <a:pt x="1298" y="10869"/>
                  </a:cubicBezTo>
                  <a:cubicBezTo>
                    <a:pt x="7046" y="9441"/>
                    <a:pt x="12580" y="6798"/>
                    <a:pt x="17614" y="3581"/>
                  </a:cubicBezTo>
                  <a:close/>
                  <a:moveTo>
                    <a:pt x="21577" y="1"/>
                  </a:moveTo>
                  <a:cubicBezTo>
                    <a:pt x="21513" y="1"/>
                    <a:pt x="21444" y="23"/>
                    <a:pt x="21374" y="74"/>
                  </a:cubicBezTo>
                  <a:cubicBezTo>
                    <a:pt x="20235" y="913"/>
                    <a:pt x="19077" y="1701"/>
                    <a:pt x="17902" y="2445"/>
                  </a:cubicBezTo>
                  <a:cubicBezTo>
                    <a:pt x="16885" y="828"/>
                    <a:pt x="14933" y="96"/>
                    <a:pt x="12968" y="96"/>
                  </a:cubicBezTo>
                  <a:cubicBezTo>
                    <a:pt x="12025" y="96"/>
                    <a:pt x="11079" y="265"/>
                    <a:pt x="10232" y="586"/>
                  </a:cubicBezTo>
                  <a:cubicBezTo>
                    <a:pt x="6008" y="2188"/>
                    <a:pt x="2525" y="6640"/>
                    <a:pt x="172" y="10326"/>
                  </a:cubicBezTo>
                  <a:cubicBezTo>
                    <a:pt x="85" y="10464"/>
                    <a:pt x="153" y="10584"/>
                    <a:pt x="264" y="10634"/>
                  </a:cubicBezTo>
                  <a:cubicBezTo>
                    <a:pt x="1" y="10728"/>
                    <a:pt x="78" y="11097"/>
                    <a:pt x="329" y="11097"/>
                  </a:cubicBezTo>
                  <a:cubicBezTo>
                    <a:pt x="348" y="11097"/>
                    <a:pt x="368" y="11095"/>
                    <a:pt x="388" y="11091"/>
                  </a:cubicBezTo>
                  <a:cubicBezTo>
                    <a:pt x="399" y="11189"/>
                    <a:pt x="451" y="11279"/>
                    <a:pt x="568" y="11339"/>
                  </a:cubicBezTo>
                  <a:cubicBezTo>
                    <a:pt x="2577" y="12341"/>
                    <a:pt x="4772" y="12851"/>
                    <a:pt x="6973" y="12851"/>
                  </a:cubicBezTo>
                  <a:cubicBezTo>
                    <a:pt x="8775" y="12851"/>
                    <a:pt x="10581" y="12509"/>
                    <a:pt x="12290" y="11815"/>
                  </a:cubicBezTo>
                  <a:cubicBezTo>
                    <a:pt x="15194" y="10636"/>
                    <a:pt x="19164" y="7787"/>
                    <a:pt x="18542" y="4150"/>
                  </a:cubicBezTo>
                  <a:cubicBezTo>
                    <a:pt x="18486" y="3813"/>
                    <a:pt x="18394" y="3482"/>
                    <a:pt x="18268" y="3162"/>
                  </a:cubicBezTo>
                  <a:cubicBezTo>
                    <a:pt x="19463" y="2381"/>
                    <a:pt x="20627" y="1572"/>
                    <a:pt x="21762" y="736"/>
                  </a:cubicBezTo>
                  <a:cubicBezTo>
                    <a:pt x="22087" y="497"/>
                    <a:pt x="21882" y="1"/>
                    <a:pt x="21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8" name="Google Shape;398;p23"/>
            <p:cNvGrpSpPr/>
            <p:nvPr/>
          </p:nvGrpSpPr>
          <p:grpSpPr>
            <a:xfrm>
              <a:off x="2028140" y="-296128"/>
              <a:ext cx="162319" cy="81341"/>
              <a:chOff x="2028140" y="-296128"/>
              <a:chExt cx="162319" cy="81341"/>
            </a:xfrm>
          </p:grpSpPr>
          <p:sp>
            <p:nvSpPr>
              <p:cNvPr id="399" name="Google Shape;399;p23"/>
              <p:cNvSpPr/>
              <p:nvPr/>
            </p:nvSpPr>
            <p:spPr>
              <a:xfrm>
                <a:off x="2028140" y="-264690"/>
                <a:ext cx="106194" cy="43153"/>
              </a:xfrm>
              <a:custGeom>
                <a:avLst/>
                <a:gdLst/>
                <a:ahLst/>
                <a:cxnLst/>
                <a:rect l="l" t="t" r="r" b="b"/>
                <a:pathLst>
                  <a:path w="3209" h="1304" extrusionOk="0">
                    <a:moveTo>
                      <a:pt x="650" y="1"/>
                    </a:moveTo>
                    <a:cubicBezTo>
                      <a:pt x="470" y="1"/>
                      <a:pt x="289" y="16"/>
                      <a:pt x="112" y="48"/>
                    </a:cubicBezTo>
                    <a:cubicBezTo>
                      <a:pt x="0" y="66"/>
                      <a:pt x="27" y="242"/>
                      <a:pt x="136" y="242"/>
                    </a:cubicBezTo>
                    <a:cubicBezTo>
                      <a:pt x="137" y="242"/>
                      <a:pt x="137" y="242"/>
                      <a:pt x="138" y="242"/>
                    </a:cubicBezTo>
                    <a:cubicBezTo>
                      <a:pt x="167" y="242"/>
                      <a:pt x="195" y="242"/>
                      <a:pt x="224" y="242"/>
                    </a:cubicBezTo>
                    <a:cubicBezTo>
                      <a:pt x="1263" y="242"/>
                      <a:pt x="2097" y="542"/>
                      <a:pt x="2875" y="1259"/>
                    </a:cubicBezTo>
                    <a:cubicBezTo>
                      <a:pt x="2908" y="1291"/>
                      <a:pt x="2945" y="1304"/>
                      <a:pt x="2981" y="1304"/>
                    </a:cubicBezTo>
                    <a:cubicBezTo>
                      <a:pt x="3103" y="1304"/>
                      <a:pt x="3209" y="1150"/>
                      <a:pt x="3098" y="1036"/>
                    </a:cubicBezTo>
                    <a:cubicBezTo>
                      <a:pt x="2473" y="388"/>
                      <a:pt x="1557" y="1"/>
                      <a:pt x="65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23"/>
              <p:cNvSpPr/>
              <p:nvPr/>
            </p:nvSpPr>
            <p:spPr>
              <a:xfrm>
                <a:off x="2090619" y="-296128"/>
                <a:ext cx="99840" cy="81341"/>
              </a:xfrm>
              <a:custGeom>
                <a:avLst/>
                <a:gdLst/>
                <a:ahLst/>
                <a:cxnLst/>
                <a:rect l="l" t="t" r="r" b="b"/>
                <a:pathLst>
                  <a:path w="3017" h="2458" extrusionOk="0">
                    <a:moveTo>
                      <a:pt x="170" y="1"/>
                    </a:moveTo>
                    <a:cubicBezTo>
                      <a:pt x="0" y="1"/>
                      <a:pt x="6" y="255"/>
                      <a:pt x="175" y="269"/>
                    </a:cubicBezTo>
                    <a:cubicBezTo>
                      <a:pt x="1380" y="368"/>
                      <a:pt x="2336" y="1192"/>
                      <a:pt x="2673" y="2343"/>
                    </a:cubicBezTo>
                    <a:cubicBezTo>
                      <a:pt x="2697" y="2423"/>
                      <a:pt x="2759" y="2458"/>
                      <a:pt x="2823" y="2458"/>
                    </a:cubicBezTo>
                    <a:cubicBezTo>
                      <a:pt x="2919" y="2458"/>
                      <a:pt x="3016" y="2379"/>
                      <a:pt x="2987" y="2255"/>
                    </a:cubicBezTo>
                    <a:cubicBezTo>
                      <a:pt x="2685" y="969"/>
                      <a:pt x="1484" y="36"/>
                      <a:pt x="175" y="1"/>
                    </a:cubicBezTo>
                    <a:cubicBezTo>
                      <a:pt x="173" y="1"/>
                      <a:pt x="172" y="1"/>
                      <a:pt x="1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1" name="Google Shape;401;p23"/>
          <p:cNvGrpSpPr/>
          <p:nvPr/>
        </p:nvGrpSpPr>
        <p:grpSpPr>
          <a:xfrm>
            <a:off x="1739309" y="566891"/>
            <a:ext cx="853058" cy="594507"/>
            <a:chOff x="1739309" y="566891"/>
            <a:chExt cx="853058" cy="594507"/>
          </a:xfrm>
        </p:grpSpPr>
        <p:grpSp>
          <p:nvGrpSpPr>
            <p:cNvPr id="402" name="Google Shape;402;p23"/>
            <p:cNvGrpSpPr/>
            <p:nvPr/>
          </p:nvGrpSpPr>
          <p:grpSpPr>
            <a:xfrm>
              <a:off x="1753572" y="566891"/>
              <a:ext cx="838796" cy="594507"/>
              <a:chOff x="1753572" y="566891"/>
              <a:chExt cx="838796" cy="594507"/>
            </a:xfrm>
          </p:grpSpPr>
          <p:sp>
            <p:nvSpPr>
              <p:cNvPr id="403" name="Google Shape;403;p23"/>
              <p:cNvSpPr/>
              <p:nvPr/>
            </p:nvSpPr>
            <p:spPr>
              <a:xfrm>
                <a:off x="1753572" y="566891"/>
                <a:ext cx="838796" cy="594507"/>
              </a:xfrm>
              <a:custGeom>
                <a:avLst/>
                <a:gdLst/>
                <a:ahLst/>
                <a:cxnLst/>
                <a:rect l="l" t="t" r="r" b="b"/>
                <a:pathLst>
                  <a:path w="25347" h="17965" extrusionOk="0">
                    <a:moveTo>
                      <a:pt x="12832" y="685"/>
                    </a:moveTo>
                    <a:cubicBezTo>
                      <a:pt x="13661" y="685"/>
                      <a:pt x="14497" y="764"/>
                      <a:pt x="15325" y="911"/>
                    </a:cubicBezTo>
                    <a:cubicBezTo>
                      <a:pt x="18804" y="1532"/>
                      <a:pt x="22034" y="3239"/>
                      <a:pt x="23291" y="6724"/>
                    </a:cubicBezTo>
                    <a:cubicBezTo>
                      <a:pt x="24519" y="10121"/>
                      <a:pt x="23761" y="13754"/>
                      <a:pt x="23017" y="17166"/>
                    </a:cubicBezTo>
                    <a:cubicBezTo>
                      <a:pt x="22507" y="17090"/>
                      <a:pt x="21998" y="17005"/>
                      <a:pt x="21490" y="16924"/>
                    </a:cubicBezTo>
                    <a:cubicBezTo>
                      <a:pt x="21537" y="16708"/>
                      <a:pt x="21582" y="16494"/>
                      <a:pt x="21626" y="16278"/>
                    </a:cubicBezTo>
                    <a:cubicBezTo>
                      <a:pt x="21668" y="16073"/>
                      <a:pt x="21492" y="15943"/>
                      <a:pt x="21333" y="15943"/>
                    </a:cubicBezTo>
                    <a:cubicBezTo>
                      <a:pt x="21226" y="15943"/>
                      <a:pt x="21128" y="16002"/>
                      <a:pt x="21110" y="16135"/>
                    </a:cubicBezTo>
                    <a:cubicBezTo>
                      <a:pt x="21078" y="16373"/>
                      <a:pt x="21046" y="16610"/>
                      <a:pt x="21017" y="16848"/>
                    </a:cubicBezTo>
                    <a:cubicBezTo>
                      <a:pt x="20415" y="16748"/>
                      <a:pt x="19813" y="16645"/>
                      <a:pt x="19211" y="16541"/>
                    </a:cubicBezTo>
                    <a:cubicBezTo>
                      <a:pt x="19289" y="16270"/>
                      <a:pt x="19363" y="15990"/>
                      <a:pt x="19358" y="15730"/>
                    </a:cubicBezTo>
                    <a:cubicBezTo>
                      <a:pt x="19356" y="15584"/>
                      <a:pt x="19214" y="15477"/>
                      <a:pt x="19082" y="15477"/>
                    </a:cubicBezTo>
                    <a:cubicBezTo>
                      <a:pt x="19005" y="15477"/>
                      <a:pt x="18931" y="15514"/>
                      <a:pt x="18891" y="15602"/>
                    </a:cubicBezTo>
                    <a:cubicBezTo>
                      <a:pt x="18776" y="15857"/>
                      <a:pt x="18730" y="16157"/>
                      <a:pt x="18692" y="16449"/>
                    </a:cubicBezTo>
                    <a:cubicBezTo>
                      <a:pt x="18064" y="16339"/>
                      <a:pt x="17436" y="16230"/>
                      <a:pt x="16809" y="16116"/>
                    </a:cubicBezTo>
                    <a:cubicBezTo>
                      <a:pt x="16999" y="15815"/>
                      <a:pt x="17154" y="15483"/>
                      <a:pt x="17241" y="15174"/>
                    </a:cubicBezTo>
                    <a:cubicBezTo>
                      <a:pt x="17295" y="14981"/>
                      <a:pt x="17151" y="14864"/>
                      <a:pt x="17002" y="14864"/>
                    </a:cubicBezTo>
                    <a:cubicBezTo>
                      <a:pt x="16901" y="14864"/>
                      <a:pt x="16798" y="14917"/>
                      <a:pt x="16751" y="15037"/>
                    </a:cubicBezTo>
                    <a:cubicBezTo>
                      <a:pt x="16658" y="15278"/>
                      <a:pt x="16587" y="15521"/>
                      <a:pt x="16479" y="15756"/>
                    </a:cubicBezTo>
                    <a:cubicBezTo>
                      <a:pt x="16434" y="15849"/>
                      <a:pt x="16385" y="15939"/>
                      <a:pt x="16336" y="16028"/>
                    </a:cubicBezTo>
                    <a:cubicBezTo>
                      <a:pt x="15622" y="15897"/>
                      <a:pt x="14910" y="15760"/>
                      <a:pt x="14198" y="15622"/>
                    </a:cubicBezTo>
                    <a:cubicBezTo>
                      <a:pt x="14236" y="15524"/>
                      <a:pt x="14275" y="15428"/>
                      <a:pt x="14316" y="15333"/>
                    </a:cubicBezTo>
                    <a:cubicBezTo>
                      <a:pt x="14409" y="15117"/>
                      <a:pt x="14547" y="14915"/>
                      <a:pt x="14610" y="14688"/>
                    </a:cubicBezTo>
                    <a:cubicBezTo>
                      <a:pt x="14653" y="14537"/>
                      <a:pt x="14511" y="14390"/>
                      <a:pt x="14372" y="14390"/>
                    </a:cubicBezTo>
                    <a:cubicBezTo>
                      <a:pt x="14318" y="14390"/>
                      <a:pt x="14266" y="14412"/>
                      <a:pt x="14224" y="14463"/>
                    </a:cubicBezTo>
                    <a:cubicBezTo>
                      <a:pt x="13996" y="14746"/>
                      <a:pt x="13860" y="15151"/>
                      <a:pt x="13786" y="15541"/>
                    </a:cubicBezTo>
                    <a:cubicBezTo>
                      <a:pt x="13097" y="15406"/>
                      <a:pt x="12408" y="15270"/>
                      <a:pt x="11718" y="15132"/>
                    </a:cubicBezTo>
                    <a:cubicBezTo>
                      <a:pt x="11823" y="14801"/>
                      <a:pt x="11944" y="14481"/>
                      <a:pt x="12104" y="14167"/>
                    </a:cubicBezTo>
                    <a:cubicBezTo>
                      <a:pt x="12208" y="13966"/>
                      <a:pt x="12051" y="13808"/>
                      <a:pt x="11888" y="13808"/>
                    </a:cubicBezTo>
                    <a:cubicBezTo>
                      <a:pt x="11797" y="13808"/>
                      <a:pt x="11704" y="13858"/>
                      <a:pt x="11654" y="13977"/>
                    </a:cubicBezTo>
                    <a:cubicBezTo>
                      <a:pt x="11509" y="14324"/>
                      <a:pt x="11397" y="14682"/>
                      <a:pt x="11322" y="15051"/>
                    </a:cubicBezTo>
                    <a:cubicBezTo>
                      <a:pt x="10659" y="14916"/>
                      <a:pt x="9995" y="14783"/>
                      <a:pt x="9334" y="14645"/>
                    </a:cubicBezTo>
                    <a:cubicBezTo>
                      <a:pt x="9513" y="14307"/>
                      <a:pt x="9692" y="13964"/>
                      <a:pt x="9807" y="13611"/>
                    </a:cubicBezTo>
                    <a:cubicBezTo>
                      <a:pt x="9862" y="13440"/>
                      <a:pt x="9718" y="13319"/>
                      <a:pt x="9574" y="13319"/>
                    </a:cubicBezTo>
                    <a:cubicBezTo>
                      <a:pt x="9498" y="13319"/>
                      <a:pt x="9422" y="13352"/>
                      <a:pt x="9375" y="13429"/>
                    </a:cubicBezTo>
                    <a:cubicBezTo>
                      <a:pt x="9165" y="13769"/>
                      <a:pt x="9012" y="14163"/>
                      <a:pt x="8862" y="14546"/>
                    </a:cubicBezTo>
                    <a:cubicBezTo>
                      <a:pt x="8202" y="14408"/>
                      <a:pt x="7540" y="14268"/>
                      <a:pt x="6880" y="14126"/>
                    </a:cubicBezTo>
                    <a:cubicBezTo>
                      <a:pt x="6946" y="13919"/>
                      <a:pt x="7009" y="13712"/>
                      <a:pt x="7076" y="13507"/>
                    </a:cubicBezTo>
                    <a:cubicBezTo>
                      <a:pt x="7136" y="13323"/>
                      <a:pt x="6976" y="13199"/>
                      <a:pt x="6823" y="13199"/>
                    </a:cubicBezTo>
                    <a:cubicBezTo>
                      <a:pt x="6723" y="13199"/>
                      <a:pt x="6626" y="13252"/>
                      <a:pt x="6595" y="13376"/>
                    </a:cubicBezTo>
                    <a:cubicBezTo>
                      <a:pt x="6540" y="13591"/>
                      <a:pt x="6480" y="13811"/>
                      <a:pt x="6422" y="14028"/>
                    </a:cubicBezTo>
                    <a:cubicBezTo>
                      <a:pt x="5872" y="13910"/>
                      <a:pt x="5323" y="13792"/>
                      <a:pt x="4771" y="13673"/>
                    </a:cubicBezTo>
                    <a:cubicBezTo>
                      <a:pt x="4898" y="13285"/>
                      <a:pt x="5009" y="12879"/>
                      <a:pt x="5058" y="12490"/>
                    </a:cubicBezTo>
                    <a:cubicBezTo>
                      <a:pt x="5076" y="12346"/>
                      <a:pt x="4972" y="12277"/>
                      <a:pt x="4860" y="12277"/>
                    </a:cubicBezTo>
                    <a:cubicBezTo>
                      <a:pt x="4761" y="12277"/>
                      <a:pt x="4654" y="12330"/>
                      <a:pt x="4615" y="12431"/>
                    </a:cubicBezTo>
                    <a:cubicBezTo>
                      <a:pt x="4477" y="12783"/>
                      <a:pt x="4388" y="13184"/>
                      <a:pt x="4318" y="13575"/>
                    </a:cubicBezTo>
                    <a:cubicBezTo>
                      <a:pt x="3743" y="13451"/>
                      <a:pt x="3169" y="13325"/>
                      <a:pt x="2595" y="13199"/>
                    </a:cubicBezTo>
                    <a:cubicBezTo>
                      <a:pt x="2775" y="12827"/>
                      <a:pt x="2947" y="12438"/>
                      <a:pt x="3076" y="12054"/>
                    </a:cubicBezTo>
                    <a:cubicBezTo>
                      <a:pt x="3127" y="11899"/>
                      <a:pt x="2981" y="11774"/>
                      <a:pt x="2845" y="11774"/>
                    </a:cubicBezTo>
                    <a:cubicBezTo>
                      <a:pt x="2775" y="11774"/>
                      <a:pt x="2708" y="11807"/>
                      <a:pt x="2671" y="11884"/>
                    </a:cubicBezTo>
                    <a:cubicBezTo>
                      <a:pt x="2486" y="12273"/>
                      <a:pt x="2336" y="12696"/>
                      <a:pt x="2201" y="13114"/>
                    </a:cubicBezTo>
                    <a:lnTo>
                      <a:pt x="535" y="12751"/>
                    </a:lnTo>
                    <a:cubicBezTo>
                      <a:pt x="1876" y="9530"/>
                      <a:pt x="2904" y="6293"/>
                      <a:pt x="5364" y="3685"/>
                    </a:cubicBezTo>
                    <a:cubicBezTo>
                      <a:pt x="7359" y="1569"/>
                      <a:pt x="10052" y="685"/>
                      <a:pt x="12832" y="685"/>
                    </a:cubicBezTo>
                    <a:close/>
                    <a:moveTo>
                      <a:pt x="12796" y="1"/>
                    </a:moveTo>
                    <a:cubicBezTo>
                      <a:pt x="10248" y="1"/>
                      <a:pt x="7710" y="688"/>
                      <a:pt x="5736" y="2383"/>
                    </a:cubicBezTo>
                    <a:cubicBezTo>
                      <a:pt x="2935" y="4789"/>
                      <a:pt x="578" y="9076"/>
                      <a:pt x="115" y="12743"/>
                    </a:cubicBezTo>
                    <a:cubicBezTo>
                      <a:pt x="112" y="12767"/>
                      <a:pt x="114" y="12792"/>
                      <a:pt x="120" y="12817"/>
                    </a:cubicBezTo>
                    <a:cubicBezTo>
                      <a:pt x="0" y="12959"/>
                      <a:pt x="14" y="13210"/>
                      <a:pt x="250" y="13279"/>
                    </a:cubicBezTo>
                    <a:cubicBezTo>
                      <a:pt x="7001" y="15267"/>
                      <a:pt x="14004" y="16604"/>
                      <a:pt x="20975" y="17644"/>
                    </a:cubicBezTo>
                    <a:cubicBezTo>
                      <a:pt x="21012" y="17695"/>
                      <a:pt x="21076" y="17723"/>
                      <a:pt x="21140" y="17723"/>
                    </a:cubicBezTo>
                    <a:cubicBezTo>
                      <a:pt x="21184" y="17723"/>
                      <a:pt x="21227" y="17711"/>
                      <a:pt x="21263" y="17685"/>
                    </a:cubicBezTo>
                    <a:cubicBezTo>
                      <a:pt x="21887" y="17779"/>
                      <a:pt x="22512" y="17872"/>
                      <a:pt x="23133" y="17960"/>
                    </a:cubicBezTo>
                    <a:cubicBezTo>
                      <a:pt x="23155" y="17963"/>
                      <a:pt x="23176" y="17964"/>
                      <a:pt x="23196" y="17964"/>
                    </a:cubicBezTo>
                    <a:cubicBezTo>
                      <a:pt x="23444" y="17964"/>
                      <a:pt x="23601" y="17749"/>
                      <a:pt x="23613" y="17548"/>
                    </a:cubicBezTo>
                    <a:cubicBezTo>
                      <a:pt x="23668" y="17502"/>
                      <a:pt x="23705" y="17439"/>
                      <a:pt x="23722" y="17368"/>
                    </a:cubicBezTo>
                    <a:cubicBezTo>
                      <a:pt x="24572" y="13628"/>
                      <a:pt x="25347" y="9588"/>
                      <a:pt x="23763" y="5926"/>
                    </a:cubicBezTo>
                    <a:cubicBezTo>
                      <a:pt x="22259" y="2449"/>
                      <a:pt x="18807" y="783"/>
                      <a:pt x="15224" y="201"/>
                    </a:cubicBezTo>
                    <a:cubicBezTo>
                      <a:pt x="14426" y="71"/>
                      <a:pt x="13610" y="1"/>
                      <a:pt x="1279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23"/>
              <p:cNvSpPr/>
              <p:nvPr/>
            </p:nvSpPr>
            <p:spPr>
              <a:xfrm>
                <a:off x="1978502" y="690823"/>
                <a:ext cx="424312" cy="302234"/>
              </a:xfrm>
              <a:custGeom>
                <a:avLst/>
                <a:gdLst/>
                <a:ahLst/>
                <a:cxnLst/>
                <a:rect l="l" t="t" r="r" b="b"/>
                <a:pathLst>
                  <a:path w="12822" h="9133" extrusionOk="0">
                    <a:moveTo>
                      <a:pt x="6900" y="673"/>
                    </a:moveTo>
                    <a:cubicBezTo>
                      <a:pt x="7010" y="673"/>
                      <a:pt x="7122" y="676"/>
                      <a:pt x="7234" y="681"/>
                    </a:cubicBezTo>
                    <a:cubicBezTo>
                      <a:pt x="11530" y="896"/>
                      <a:pt x="12036" y="4720"/>
                      <a:pt x="11720" y="8162"/>
                    </a:cubicBezTo>
                    <a:cubicBezTo>
                      <a:pt x="11248" y="8021"/>
                      <a:pt x="10697" y="7992"/>
                      <a:pt x="10247" y="7906"/>
                    </a:cubicBezTo>
                    <a:cubicBezTo>
                      <a:pt x="9116" y="7688"/>
                      <a:pt x="7986" y="7476"/>
                      <a:pt x="6854" y="7264"/>
                    </a:cubicBezTo>
                    <a:cubicBezTo>
                      <a:pt x="4765" y="6871"/>
                      <a:pt x="2675" y="6482"/>
                      <a:pt x="573" y="6168"/>
                    </a:cubicBezTo>
                    <a:cubicBezTo>
                      <a:pt x="1244" y="3083"/>
                      <a:pt x="3626" y="673"/>
                      <a:pt x="6900" y="673"/>
                    </a:cubicBezTo>
                    <a:close/>
                    <a:moveTo>
                      <a:pt x="6928" y="1"/>
                    </a:moveTo>
                    <a:cubicBezTo>
                      <a:pt x="3349" y="1"/>
                      <a:pt x="357" y="2743"/>
                      <a:pt x="11" y="6336"/>
                    </a:cubicBezTo>
                    <a:cubicBezTo>
                      <a:pt x="0" y="6446"/>
                      <a:pt x="66" y="6524"/>
                      <a:pt x="154" y="6561"/>
                    </a:cubicBezTo>
                    <a:cubicBezTo>
                      <a:pt x="183" y="6583"/>
                      <a:pt x="216" y="6598"/>
                      <a:pt x="252" y="6607"/>
                    </a:cubicBezTo>
                    <a:cubicBezTo>
                      <a:pt x="2152" y="7064"/>
                      <a:pt x="4067" y="7451"/>
                      <a:pt x="5983" y="7836"/>
                    </a:cubicBezTo>
                    <a:cubicBezTo>
                      <a:pt x="6885" y="8018"/>
                      <a:pt x="7787" y="8197"/>
                      <a:pt x="8691" y="8373"/>
                    </a:cubicBezTo>
                    <a:cubicBezTo>
                      <a:pt x="9472" y="8528"/>
                      <a:pt x="10760" y="8561"/>
                      <a:pt x="11550" y="8903"/>
                    </a:cubicBezTo>
                    <a:cubicBezTo>
                      <a:pt x="11581" y="8970"/>
                      <a:pt x="11634" y="9026"/>
                      <a:pt x="11702" y="9058"/>
                    </a:cubicBezTo>
                    <a:lnTo>
                      <a:pt x="11758" y="9085"/>
                    </a:lnTo>
                    <a:cubicBezTo>
                      <a:pt x="11822" y="9117"/>
                      <a:pt x="11886" y="9133"/>
                      <a:pt x="11947" y="9133"/>
                    </a:cubicBezTo>
                    <a:cubicBezTo>
                      <a:pt x="12073" y="9133"/>
                      <a:pt x="12189" y="9068"/>
                      <a:pt x="12273" y="8951"/>
                    </a:cubicBezTo>
                    <a:lnTo>
                      <a:pt x="12321" y="8886"/>
                    </a:lnTo>
                    <a:cubicBezTo>
                      <a:pt x="12363" y="8825"/>
                      <a:pt x="12382" y="8750"/>
                      <a:pt x="12374" y="8675"/>
                    </a:cubicBezTo>
                    <a:cubicBezTo>
                      <a:pt x="12382" y="8656"/>
                      <a:pt x="12388" y="8638"/>
                      <a:pt x="12391" y="8618"/>
                    </a:cubicBezTo>
                    <a:cubicBezTo>
                      <a:pt x="12821" y="4733"/>
                      <a:pt x="12224" y="424"/>
                      <a:pt x="7524" y="26"/>
                    </a:cubicBezTo>
                    <a:cubicBezTo>
                      <a:pt x="7323" y="9"/>
                      <a:pt x="7125" y="1"/>
                      <a:pt x="692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5" name="Google Shape;405;p23"/>
            <p:cNvGrpSpPr/>
            <p:nvPr/>
          </p:nvGrpSpPr>
          <p:grpSpPr>
            <a:xfrm>
              <a:off x="1739309" y="617821"/>
              <a:ext cx="85081" cy="113673"/>
              <a:chOff x="1739309" y="617821"/>
              <a:chExt cx="85081" cy="113673"/>
            </a:xfrm>
          </p:grpSpPr>
          <p:sp>
            <p:nvSpPr>
              <p:cNvPr id="406" name="Google Shape;406;p23"/>
              <p:cNvSpPr/>
              <p:nvPr/>
            </p:nvSpPr>
            <p:spPr>
              <a:xfrm>
                <a:off x="1764923" y="657466"/>
                <a:ext cx="59467" cy="74028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2237" extrusionOk="0">
                    <a:moveTo>
                      <a:pt x="1588" y="1"/>
                    </a:moveTo>
                    <a:cubicBezTo>
                      <a:pt x="1562" y="1"/>
                      <a:pt x="1536" y="9"/>
                      <a:pt x="1510" y="29"/>
                    </a:cubicBezTo>
                    <a:cubicBezTo>
                      <a:pt x="837" y="548"/>
                      <a:pt x="354" y="1284"/>
                      <a:pt x="39" y="2068"/>
                    </a:cubicBezTo>
                    <a:cubicBezTo>
                      <a:pt x="1" y="2160"/>
                      <a:pt x="95" y="2237"/>
                      <a:pt x="180" y="2237"/>
                    </a:cubicBezTo>
                    <a:cubicBezTo>
                      <a:pt x="223" y="2237"/>
                      <a:pt x="264" y="2217"/>
                      <a:pt x="284" y="2170"/>
                    </a:cubicBezTo>
                    <a:cubicBezTo>
                      <a:pt x="610" y="1414"/>
                      <a:pt x="1097" y="826"/>
                      <a:pt x="1696" y="268"/>
                    </a:cubicBezTo>
                    <a:cubicBezTo>
                      <a:pt x="1796" y="173"/>
                      <a:pt x="1702" y="1"/>
                      <a:pt x="15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23"/>
              <p:cNvSpPr/>
              <p:nvPr/>
            </p:nvSpPr>
            <p:spPr>
              <a:xfrm>
                <a:off x="1739309" y="617821"/>
                <a:ext cx="55298" cy="57449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736" extrusionOk="0">
                    <a:moveTo>
                      <a:pt x="1416" y="1"/>
                    </a:moveTo>
                    <a:cubicBezTo>
                      <a:pt x="1388" y="1"/>
                      <a:pt x="1359" y="9"/>
                      <a:pt x="1330" y="28"/>
                    </a:cubicBezTo>
                    <a:cubicBezTo>
                      <a:pt x="788" y="394"/>
                      <a:pt x="353" y="947"/>
                      <a:pt x="58" y="1524"/>
                    </a:cubicBezTo>
                    <a:cubicBezTo>
                      <a:pt x="1" y="1636"/>
                      <a:pt x="92" y="1736"/>
                      <a:pt x="186" y="1736"/>
                    </a:cubicBezTo>
                    <a:cubicBezTo>
                      <a:pt x="228" y="1736"/>
                      <a:pt x="271" y="1715"/>
                      <a:pt x="301" y="1667"/>
                    </a:cubicBezTo>
                    <a:cubicBezTo>
                      <a:pt x="641" y="1125"/>
                      <a:pt x="1059" y="714"/>
                      <a:pt x="1545" y="305"/>
                    </a:cubicBezTo>
                    <a:cubicBezTo>
                      <a:pt x="1671" y="198"/>
                      <a:pt x="1555" y="1"/>
                      <a:pt x="14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8" name="Google Shape;408;p23"/>
          <p:cNvGrpSpPr/>
          <p:nvPr/>
        </p:nvGrpSpPr>
        <p:grpSpPr>
          <a:xfrm>
            <a:off x="291413" y="-295003"/>
            <a:ext cx="420937" cy="645006"/>
            <a:chOff x="291413" y="-295003"/>
            <a:chExt cx="420937" cy="645006"/>
          </a:xfrm>
        </p:grpSpPr>
        <p:sp>
          <p:nvSpPr>
            <p:cNvPr id="409" name="Google Shape;409;p23"/>
            <p:cNvSpPr/>
            <p:nvPr/>
          </p:nvSpPr>
          <p:spPr>
            <a:xfrm>
              <a:off x="291413" y="-295003"/>
              <a:ext cx="420937" cy="498274"/>
            </a:xfrm>
            <a:custGeom>
              <a:avLst/>
              <a:gdLst/>
              <a:ahLst/>
              <a:cxnLst/>
              <a:rect l="l" t="t" r="r" b="b"/>
              <a:pathLst>
                <a:path w="12720" h="15057" extrusionOk="0">
                  <a:moveTo>
                    <a:pt x="8495" y="811"/>
                  </a:moveTo>
                  <a:cubicBezTo>
                    <a:pt x="8826" y="1462"/>
                    <a:pt x="9135" y="2114"/>
                    <a:pt x="9433" y="2770"/>
                  </a:cubicBezTo>
                  <a:cubicBezTo>
                    <a:pt x="7201" y="4197"/>
                    <a:pt x="5260" y="5404"/>
                    <a:pt x="2592" y="5934"/>
                  </a:cubicBezTo>
                  <a:cubicBezTo>
                    <a:pt x="2591" y="5934"/>
                    <a:pt x="2589" y="5935"/>
                    <a:pt x="2588" y="5935"/>
                  </a:cubicBezTo>
                  <a:cubicBezTo>
                    <a:pt x="2148" y="5298"/>
                    <a:pt x="1667" y="4690"/>
                    <a:pt x="1150" y="4116"/>
                  </a:cubicBezTo>
                  <a:cubicBezTo>
                    <a:pt x="1152" y="4115"/>
                    <a:pt x="1154" y="4115"/>
                    <a:pt x="1157" y="4115"/>
                  </a:cubicBezTo>
                  <a:cubicBezTo>
                    <a:pt x="1159" y="4115"/>
                    <a:pt x="1161" y="4115"/>
                    <a:pt x="1163" y="4114"/>
                  </a:cubicBezTo>
                  <a:cubicBezTo>
                    <a:pt x="3740" y="3350"/>
                    <a:pt x="6202" y="2209"/>
                    <a:pt x="8495" y="811"/>
                  </a:cubicBezTo>
                  <a:close/>
                  <a:moveTo>
                    <a:pt x="10658" y="8127"/>
                  </a:moveTo>
                  <a:cubicBezTo>
                    <a:pt x="10937" y="8127"/>
                    <a:pt x="11224" y="8170"/>
                    <a:pt x="11512" y="8227"/>
                  </a:cubicBezTo>
                  <a:cubicBezTo>
                    <a:pt x="11670" y="8726"/>
                    <a:pt x="11823" y="9228"/>
                    <a:pt x="11969" y="9738"/>
                  </a:cubicBezTo>
                  <a:cubicBezTo>
                    <a:pt x="11990" y="9823"/>
                    <a:pt x="12044" y="9896"/>
                    <a:pt x="12119" y="9942"/>
                  </a:cubicBezTo>
                  <a:cubicBezTo>
                    <a:pt x="11914" y="10848"/>
                    <a:pt x="10995" y="11516"/>
                    <a:pt x="10157" y="11516"/>
                  </a:cubicBezTo>
                  <a:cubicBezTo>
                    <a:pt x="9588" y="11516"/>
                    <a:pt x="9056" y="11208"/>
                    <a:pt x="8812" y="10455"/>
                  </a:cubicBezTo>
                  <a:cubicBezTo>
                    <a:pt x="8602" y="9804"/>
                    <a:pt x="8863" y="9035"/>
                    <a:pt x="9368" y="8590"/>
                  </a:cubicBezTo>
                  <a:cubicBezTo>
                    <a:pt x="9764" y="8240"/>
                    <a:pt x="10202" y="8127"/>
                    <a:pt x="10658" y="8127"/>
                  </a:cubicBezTo>
                  <a:close/>
                  <a:moveTo>
                    <a:pt x="3446" y="11407"/>
                  </a:moveTo>
                  <a:cubicBezTo>
                    <a:pt x="3786" y="11407"/>
                    <a:pt x="4095" y="11506"/>
                    <a:pt x="4303" y="11734"/>
                  </a:cubicBezTo>
                  <a:cubicBezTo>
                    <a:pt x="4353" y="11789"/>
                    <a:pt x="4424" y="11821"/>
                    <a:pt x="4497" y="11821"/>
                  </a:cubicBezTo>
                  <a:cubicBezTo>
                    <a:pt x="4509" y="11821"/>
                    <a:pt x="4521" y="11820"/>
                    <a:pt x="4533" y="11818"/>
                  </a:cubicBezTo>
                  <a:cubicBezTo>
                    <a:pt x="4669" y="12275"/>
                    <a:pt x="4793" y="12737"/>
                    <a:pt x="4901" y="13212"/>
                  </a:cubicBezTo>
                  <a:cubicBezTo>
                    <a:pt x="4925" y="13322"/>
                    <a:pt x="5003" y="13394"/>
                    <a:pt x="5097" y="13434"/>
                  </a:cubicBezTo>
                  <a:cubicBezTo>
                    <a:pt x="4734" y="14057"/>
                    <a:pt x="4065" y="14389"/>
                    <a:pt x="3368" y="14389"/>
                  </a:cubicBezTo>
                  <a:cubicBezTo>
                    <a:pt x="2800" y="14389"/>
                    <a:pt x="2212" y="14168"/>
                    <a:pt x="1758" y="13704"/>
                  </a:cubicBezTo>
                  <a:cubicBezTo>
                    <a:pt x="689" y="12614"/>
                    <a:pt x="2256" y="11407"/>
                    <a:pt x="3446" y="11407"/>
                  </a:cubicBezTo>
                  <a:close/>
                  <a:moveTo>
                    <a:pt x="8465" y="1"/>
                  </a:moveTo>
                  <a:cubicBezTo>
                    <a:pt x="8337" y="1"/>
                    <a:pt x="8214" y="111"/>
                    <a:pt x="8230" y="252"/>
                  </a:cubicBezTo>
                  <a:cubicBezTo>
                    <a:pt x="8213" y="256"/>
                    <a:pt x="8195" y="262"/>
                    <a:pt x="8178" y="270"/>
                  </a:cubicBezTo>
                  <a:cubicBezTo>
                    <a:pt x="5885" y="1618"/>
                    <a:pt x="3521" y="2698"/>
                    <a:pt x="1030" y="3630"/>
                  </a:cubicBezTo>
                  <a:cubicBezTo>
                    <a:pt x="941" y="3661"/>
                    <a:pt x="879" y="3738"/>
                    <a:pt x="865" y="3830"/>
                  </a:cubicBezTo>
                  <a:cubicBezTo>
                    <a:pt x="842" y="3821"/>
                    <a:pt x="818" y="3818"/>
                    <a:pt x="794" y="3818"/>
                  </a:cubicBezTo>
                  <a:cubicBezTo>
                    <a:pt x="625" y="3818"/>
                    <a:pt x="452" y="4006"/>
                    <a:pt x="575" y="4171"/>
                  </a:cubicBezTo>
                  <a:cubicBezTo>
                    <a:pt x="2148" y="6262"/>
                    <a:pt x="3390" y="8455"/>
                    <a:pt x="4230" y="10869"/>
                  </a:cubicBezTo>
                  <a:cubicBezTo>
                    <a:pt x="3996" y="10752"/>
                    <a:pt x="3728" y="10698"/>
                    <a:pt x="3445" y="10698"/>
                  </a:cubicBezTo>
                  <a:cubicBezTo>
                    <a:pt x="1925" y="10698"/>
                    <a:pt x="1" y="12248"/>
                    <a:pt x="889" y="13754"/>
                  </a:cubicBezTo>
                  <a:cubicBezTo>
                    <a:pt x="1404" y="14627"/>
                    <a:pt x="2407" y="15057"/>
                    <a:pt x="3366" y="15057"/>
                  </a:cubicBezTo>
                  <a:cubicBezTo>
                    <a:pt x="4595" y="15057"/>
                    <a:pt x="5753" y="14352"/>
                    <a:pt x="5723" y="12968"/>
                  </a:cubicBezTo>
                  <a:cubicBezTo>
                    <a:pt x="5723" y="12958"/>
                    <a:pt x="5729" y="12949"/>
                    <a:pt x="5728" y="12936"/>
                  </a:cubicBezTo>
                  <a:cubicBezTo>
                    <a:pt x="5726" y="12930"/>
                    <a:pt x="5723" y="12924"/>
                    <a:pt x="5723" y="12918"/>
                  </a:cubicBezTo>
                  <a:cubicBezTo>
                    <a:pt x="5718" y="12808"/>
                    <a:pt x="5708" y="12697"/>
                    <a:pt x="5691" y="12589"/>
                  </a:cubicBezTo>
                  <a:cubicBezTo>
                    <a:pt x="5676" y="12505"/>
                    <a:pt x="5619" y="12472"/>
                    <a:pt x="5558" y="12472"/>
                  </a:cubicBezTo>
                  <a:cubicBezTo>
                    <a:pt x="5555" y="12472"/>
                    <a:pt x="5553" y="12472"/>
                    <a:pt x="5550" y="12472"/>
                  </a:cubicBezTo>
                  <a:cubicBezTo>
                    <a:pt x="5504" y="12380"/>
                    <a:pt x="5458" y="12290"/>
                    <a:pt x="5418" y="12203"/>
                  </a:cubicBezTo>
                  <a:cubicBezTo>
                    <a:pt x="5412" y="12189"/>
                    <a:pt x="5404" y="12178"/>
                    <a:pt x="5394" y="12169"/>
                  </a:cubicBezTo>
                  <a:cubicBezTo>
                    <a:pt x="5343" y="11965"/>
                    <a:pt x="5293" y="11763"/>
                    <a:pt x="5233" y="11564"/>
                  </a:cubicBezTo>
                  <a:cubicBezTo>
                    <a:pt x="5121" y="11178"/>
                    <a:pt x="4999" y="10797"/>
                    <a:pt x="4864" y="10420"/>
                  </a:cubicBezTo>
                  <a:cubicBezTo>
                    <a:pt x="4587" y="9636"/>
                    <a:pt x="4260" y="8868"/>
                    <a:pt x="3890" y="8124"/>
                  </a:cubicBezTo>
                  <a:cubicBezTo>
                    <a:pt x="3585" y="7524"/>
                    <a:pt x="3248" y="6940"/>
                    <a:pt x="2877" y="6377"/>
                  </a:cubicBezTo>
                  <a:cubicBezTo>
                    <a:pt x="5262" y="6043"/>
                    <a:pt x="7959" y="5098"/>
                    <a:pt x="9696" y="3367"/>
                  </a:cubicBezTo>
                  <a:cubicBezTo>
                    <a:pt x="10284" y="4718"/>
                    <a:pt x="10802" y="6090"/>
                    <a:pt x="11269" y="7495"/>
                  </a:cubicBezTo>
                  <a:cubicBezTo>
                    <a:pt x="11084" y="7447"/>
                    <a:pt x="10897" y="7425"/>
                    <a:pt x="10710" y="7425"/>
                  </a:cubicBezTo>
                  <a:cubicBezTo>
                    <a:pt x="8966" y="7425"/>
                    <a:pt x="7318" y="9384"/>
                    <a:pt x="8362" y="11120"/>
                  </a:cubicBezTo>
                  <a:cubicBezTo>
                    <a:pt x="8771" y="11798"/>
                    <a:pt x="9512" y="12210"/>
                    <a:pt x="10273" y="12210"/>
                  </a:cubicBezTo>
                  <a:cubicBezTo>
                    <a:pt x="10536" y="12210"/>
                    <a:pt x="10801" y="12161"/>
                    <a:pt x="11056" y="12057"/>
                  </a:cubicBezTo>
                  <a:cubicBezTo>
                    <a:pt x="11947" y="11694"/>
                    <a:pt x="12719" y="10766"/>
                    <a:pt x="12643" y="9789"/>
                  </a:cubicBezTo>
                  <a:cubicBezTo>
                    <a:pt x="12683" y="9714"/>
                    <a:pt x="12693" y="9625"/>
                    <a:pt x="12675" y="9542"/>
                  </a:cubicBezTo>
                  <a:cubicBezTo>
                    <a:pt x="11950" y="6207"/>
                    <a:pt x="10541" y="2950"/>
                    <a:pt x="8654" y="109"/>
                  </a:cubicBezTo>
                  <a:cubicBezTo>
                    <a:pt x="8604" y="33"/>
                    <a:pt x="8534" y="1"/>
                    <a:pt x="84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10" name="Google Shape;410;p23"/>
            <p:cNvGrpSpPr/>
            <p:nvPr/>
          </p:nvGrpSpPr>
          <p:grpSpPr>
            <a:xfrm>
              <a:off x="317622" y="261977"/>
              <a:ext cx="171618" cy="88026"/>
              <a:chOff x="317622" y="261977"/>
              <a:chExt cx="171618" cy="88026"/>
            </a:xfrm>
          </p:grpSpPr>
          <p:sp>
            <p:nvSpPr>
              <p:cNvPr id="411" name="Google Shape;411;p23"/>
              <p:cNvSpPr/>
              <p:nvPr/>
            </p:nvSpPr>
            <p:spPr>
              <a:xfrm>
                <a:off x="317622" y="261977"/>
                <a:ext cx="146732" cy="34879"/>
              </a:xfrm>
              <a:custGeom>
                <a:avLst/>
                <a:gdLst/>
                <a:ahLst/>
                <a:cxnLst/>
                <a:rect l="l" t="t" r="r" b="b"/>
                <a:pathLst>
                  <a:path w="4434" h="1054" extrusionOk="0">
                    <a:moveTo>
                      <a:pt x="140" y="0"/>
                    </a:moveTo>
                    <a:cubicBezTo>
                      <a:pt x="66" y="0"/>
                      <a:pt x="1" y="106"/>
                      <a:pt x="70" y="163"/>
                    </a:cubicBezTo>
                    <a:cubicBezTo>
                      <a:pt x="808" y="752"/>
                      <a:pt x="1715" y="1054"/>
                      <a:pt x="2630" y="1054"/>
                    </a:cubicBezTo>
                    <a:cubicBezTo>
                      <a:pt x="3193" y="1054"/>
                      <a:pt x="3759" y="939"/>
                      <a:pt x="4291" y="708"/>
                    </a:cubicBezTo>
                    <a:cubicBezTo>
                      <a:pt x="4433" y="646"/>
                      <a:pt x="4356" y="416"/>
                      <a:pt x="4222" y="416"/>
                    </a:cubicBezTo>
                    <a:cubicBezTo>
                      <a:pt x="4206" y="416"/>
                      <a:pt x="4190" y="419"/>
                      <a:pt x="4173" y="426"/>
                    </a:cubicBezTo>
                    <a:cubicBezTo>
                      <a:pt x="3620" y="654"/>
                      <a:pt x="3067" y="768"/>
                      <a:pt x="2524" y="768"/>
                    </a:cubicBezTo>
                    <a:cubicBezTo>
                      <a:pt x="1714" y="768"/>
                      <a:pt x="924" y="515"/>
                      <a:pt x="185" y="14"/>
                    </a:cubicBezTo>
                    <a:cubicBezTo>
                      <a:pt x="170" y="4"/>
                      <a:pt x="155" y="0"/>
                      <a:pt x="1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23"/>
              <p:cNvSpPr/>
              <p:nvPr/>
            </p:nvSpPr>
            <p:spPr>
              <a:xfrm>
                <a:off x="371629" y="323099"/>
                <a:ext cx="117611" cy="26904"/>
              </a:xfrm>
              <a:custGeom>
                <a:avLst/>
                <a:gdLst/>
                <a:ahLst/>
                <a:cxnLst/>
                <a:rect l="l" t="t" r="r" b="b"/>
                <a:pathLst>
                  <a:path w="3554" h="813" extrusionOk="0">
                    <a:moveTo>
                      <a:pt x="3298" y="1"/>
                    </a:moveTo>
                    <a:cubicBezTo>
                      <a:pt x="3271" y="1"/>
                      <a:pt x="3243" y="7"/>
                      <a:pt x="3215" y="22"/>
                    </a:cubicBezTo>
                    <a:cubicBezTo>
                      <a:pt x="2616" y="331"/>
                      <a:pt x="2004" y="499"/>
                      <a:pt x="1377" y="499"/>
                    </a:cubicBezTo>
                    <a:cubicBezTo>
                      <a:pt x="995" y="499"/>
                      <a:pt x="607" y="436"/>
                      <a:pt x="213" y="305"/>
                    </a:cubicBezTo>
                    <a:cubicBezTo>
                      <a:pt x="197" y="300"/>
                      <a:pt x="182" y="297"/>
                      <a:pt x="168" y="297"/>
                    </a:cubicBezTo>
                    <a:cubicBezTo>
                      <a:pt x="40" y="297"/>
                      <a:pt x="0" y="507"/>
                      <a:pt x="142" y="559"/>
                    </a:cubicBezTo>
                    <a:cubicBezTo>
                      <a:pt x="594" y="726"/>
                      <a:pt x="1071" y="813"/>
                      <a:pt x="1545" y="813"/>
                    </a:cubicBezTo>
                    <a:cubicBezTo>
                      <a:pt x="2186" y="813"/>
                      <a:pt x="2823" y="654"/>
                      <a:pt x="3389" y="319"/>
                    </a:cubicBezTo>
                    <a:cubicBezTo>
                      <a:pt x="3553" y="222"/>
                      <a:pt x="3453" y="1"/>
                      <a:pt x="32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25" name="Google Shape;425;p23"/>
          <p:cNvGrpSpPr/>
          <p:nvPr/>
        </p:nvGrpSpPr>
        <p:grpSpPr>
          <a:xfrm>
            <a:off x="600513" y="2362941"/>
            <a:ext cx="413557" cy="605096"/>
            <a:chOff x="1004821" y="2303619"/>
            <a:chExt cx="413557" cy="605096"/>
          </a:xfrm>
        </p:grpSpPr>
        <p:grpSp>
          <p:nvGrpSpPr>
            <p:cNvPr id="426" name="Google Shape;426;p23"/>
            <p:cNvGrpSpPr/>
            <p:nvPr/>
          </p:nvGrpSpPr>
          <p:grpSpPr>
            <a:xfrm>
              <a:off x="1004821" y="2303619"/>
              <a:ext cx="344559" cy="605096"/>
              <a:chOff x="1004821" y="2303619"/>
              <a:chExt cx="344559" cy="605096"/>
            </a:xfrm>
          </p:grpSpPr>
          <p:sp>
            <p:nvSpPr>
              <p:cNvPr id="427" name="Google Shape;427;p23"/>
              <p:cNvSpPr/>
              <p:nvPr/>
            </p:nvSpPr>
            <p:spPr>
              <a:xfrm>
                <a:off x="1004821" y="2303619"/>
                <a:ext cx="344559" cy="605096"/>
              </a:xfrm>
              <a:custGeom>
                <a:avLst/>
                <a:gdLst/>
                <a:ahLst/>
                <a:cxnLst/>
                <a:rect l="l" t="t" r="r" b="b"/>
                <a:pathLst>
                  <a:path w="10412" h="18285" extrusionOk="0">
                    <a:moveTo>
                      <a:pt x="2426" y="713"/>
                    </a:moveTo>
                    <a:cubicBezTo>
                      <a:pt x="4359" y="713"/>
                      <a:pt x="6449" y="1112"/>
                      <a:pt x="7404" y="2943"/>
                    </a:cubicBezTo>
                    <a:cubicBezTo>
                      <a:pt x="8860" y="5733"/>
                      <a:pt x="6372" y="7591"/>
                      <a:pt x="4037" y="8368"/>
                    </a:cubicBezTo>
                    <a:cubicBezTo>
                      <a:pt x="4027" y="8366"/>
                      <a:pt x="4016" y="8366"/>
                      <a:pt x="4005" y="8366"/>
                    </a:cubicBezTo>
                    <a:cubicBezTo>
                      <a:pt x="3831" y="8366"/>
                      <a:pt x="3697" y="8530"/>
                      <a:pt x="3740" y="8705"/>
                    </a:cubicBezTo>
                    <a:cubicBezTo>
                      <a:pt x="3723" y="8910"/>
                      <a:pt x="3857" y="9126"/>
                      <a:pt x="4085" y="9126"/>
                    </a:cubicBezTo>
                    <a:cubicBezTo>
                      <a:pt x="4121" y="9126"/>
                      <a:pt x="4159" y="9121"/>
                      <a:pt x="4200" y="9109"/>
                    </a:cubicBezTo>
                    <a:cubicBezTo>
                      <a:pt x="4285" y="9084"/>
                      <a:pt x="4368" y="9055"/>
                      <a:pt x="4452" y="9028"/>
                    </a:cubicBezTo>
                    <a:cubicBezTo>
                      <a:pt x="6954" y="9853"/>
                      <a:pt x="9965" y="11925"/>
                      <a:pt x="8281" y="14894"/>
                    </a:cubicBezTo>
                    <a:lnTo>
                      <a:pt x="8280" y="14895"/>
                    </a:lnTo>
                    <a:cubicBezTo>
                      <a:pt x="7207" y="16790"/>
                      <a:pt x="5046" y="17519"/>
                      <a:pt x="2951" y="17519"/>
                    </a:cubicBezTo>
                    <a:cubicBezTo>
                      <a:pt x="2251" y="17519"/>
                      <a:pt x="1557" y="17437"/>
                      <a:pt x="914" y="17291"/>
                    </a:cubicBezTo>
                    <a:cubicBezTo>
                      <a:pt x="887" y="17285"/>
                      <a:pt x="859" y="17282"/>
                      <a:pt x="830" y="17282"/>
                    </a:cubicBezTo>
                    <a:cubicBezTo>
                      <a:pt x="812" y="17282"/>
                      <a:pt x="793" y="17284"/>
                      <a:pt x="774" y="17286"/>
                    </a:cubicBezTo>
                    <a:cubicBezTo>
                      <a:pt x="1291" y="11823"/>
                      <a:pt x="1175" y="6240"/>
                      <a:pt x="1277" y="754"/>
                    </a:cubicBezTo>
                    <a:cubicBezTo>
                      <a:pt x="1646" y="730"/>
                      <a:pt x="2033" y="713"/>
                      <a:pt x="2426" y="713"/>
                    </a:cubicBezTo>
                    <a:close/>
                    <a:moveTo>
                      <a:pt x="3011" y="1"/>
                    </a:moveTo>
                    <a:cubicBezTo>
                      <a:pt x="2357" y="1"/>
                      <a:pt x="1711" y="85"/>
                      <a:pt x="1114" y="249"/>
                    </a:cubicBezTo>
                    <a:cubicBezTo>
                      <a:pt x="1086" y="256"/>
                      <a:pt x="1060" y="270"/>
                      <a:pt x="1037" y="287"/>
                    </a:cubicBezTo>
                    <a:cubicBezTo>
                      <a:pt x="995" y="274"/>
                      <a:pt x="951" y="267"/>
                      <a:pt x="906" y="267"/>
                    </a:cubicBezTo>
                    <a:cubicBezTo>
                      <a:pt x="717" y="267"/>
                      <a:pt x="526" y="389"/>
                      <a:pt x="519" y="633"/>
                    </a:cubicBezTo>
                    <a:cubicBezTo>
                      <a:pt x="381" y="6214"/>
                      <a:pt x="0" y="11890"/>
                      <a:pt x="297" y="17467"/>
                    </a:cubicBezTo>
                    <a:cubicBezTo>
                      <a:pt x="303" y="17582"/>
                      <a:pt x="369" y="17651"/>
                      <a:pt x="449" y="17677"/>
                    </a:cubicBezTo>
                    <a:cubicBezTo>
                      <a:pt x="447" y="17827"/>
                      <a:pt x="524" y="17971"/>
                      <a:pt x="714" y="18018"/>
                    </a:cubicBezTo>
                    <a:cubicBezTo>
                      <a:pt x="1413" y="18192"/>
                      <a:pt x="2171" y="18284"/>
                      <a:pt x="2939" y="18284"/>
                    </a:cubicBezTo>
                    <a:cubicBezTo>
                      <a:pt x="5505" y="18284"/>
                      <a:pt x="8187" y="17252"/>
                      <a:pt x="9197" y="14760"/>
                    </a:cubicBezTo>
                    <a:cubicBezTo>
                      <a:pt x="10412" y="11768"/>
                      <a:pt x="7970" y="9542"/>
                      <a:pt x="5359" y="8683"/>
                    </a:cubicBezTo>
                    <a:cubicBezTo>
                      <a:pt x="7505" y="7727"/>
                      <a:pt x="9188" y="5908"/>
                      <a:pt x="8364" y="3300"/>
                    </a:cubicBezTo>
                    <a:cubicBezTo>
                      <a:pt x="7644" y="1024"/>
                      <a:pt x="5284" y="1"/>
                      <a:pt x="301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23"/>
              <p:cNvSpPr/>
              <p:nvPr/>
            </p:nvSpPr>
            <p:spPr>
              <a:xfrm>
                <a:off x="1099896" y="2690900"/>
                <a:ext cx="119960" cy="115691"/>
              </a:xfrm>
              <a:custGeom>
                <a:avLst/>
                <a:gdLst/>
                <a:ahLst/>
                <a:cxnLst/>
                <a:rect l="l" t="t" r="r" b="b"/>
                <a:pathLst>
                  <a:path w="3625" h="3496" extrusionOk="0">
                    <a:moveTo>
                      <a:pt x="1537" y="550"/>
                    </a:moveTo>
                    <a:cubicBezTo>
                      <a:pt x="1555" y="651"/>
                      <a:pt x="1633" y="731"/>
                      <a:pt x="1734" y="751"/>
                    </a:cubicBezTo>
                    <a:cubicBezTo>
                      <a:pt x="2292" y="873"/>
                      <a:pt x="2877" y="1077"/>
                      <a:pt x="2921" y="1753"/>
                    </a:cubicBezTo>
                    <a:cubicBezTo>
                      <a:pt x="2960" y="2340"/>
                      <a:pt x="2403" y="2842"/>
                      <a:pt x="1834" y="2842"/>
                    </a:cubicBezTo>
                    <a:cubicBezTo>
                      <a:pt x="1760" y="2842"/>
                      <a:pt x="1686" y="2833"/>
                      <a:pt x="1613" y="2815"/>
                    </a:cubicBezTo>
                    <a:cubicBezTo>
                      <a:pt x="1034" y="2673"/>
                      <a:pt x="645" y="2008"/>
                      <a:pt x="771" y="1437"/>
                    </a:cubicBezTo>
                    <a:cubicBezTo>
                      <a:pt x="864" y="1010"/>
                      <a:pt x="1167" y="723"/>
                      <a:pt x="1537" y="550"/>
                    </a:cubicBezTo>
                    <a:close/>
                    <a:moveTo>
                      <a:pt x="1867" y="1"/>
                    </a:moveTo>
                    <a:cubicBezTo>
                      <a:pt x="1038" y="1"/>
                      <a:pt x="264" y="625"/>
                      <a:pt x="138" y="1474"/>
                    </a:cubicBezTo>
                    <a:cubicBezTo>
                      <a:pt x="0" y="2411"/>
                      <a:pt x="736" y="3390"/>
                      <a:pt x="1685" y="3488"/>
                    </a:cubicBezTo>
                    <a:cubicBezTo>
                      <a:pt x="1737" y="3493"/>
                      <a:pt x="1789" y="3496"/>
                      <a:pt x="1841" y="3496"/>
                    </a:cubicBezTo>
                    <a:cubicBezTo>
                      <a:pt x="2717" y="3496"/>
                      <a:pt x="3565" y="2767"/>
                      <a:pt x="3597" y="1869"/>
                    </a:cubicBezTo>
                    <a:cubicBezTo>
                      <a:pt x="3624" y="1115"/>
                      <a:pt x="2996" y="279"/>
                      <a:pt x="2235" y="161"/>
                    </a:cubicBezTo>
                    <a:cubicBezTo>
                      <a:pt x="2224" y="91"/>
                      <a:pt x="2183" y="30"/>
                      <a:pt x="2108" y="19"/>
                    </a:cubicBezTo>
                    <a:cubicBezTo>
                      <a:pt x="2027" y="7"/>
                      <a:pt x="1947" y="1"/>
                      <a:pt x="186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23"/>
              <p:cNvSpPr/>
              <p:nvPr/>
            </p:nvSpPr>
            <p:spPr>
              <a:xfrm>
                <a:off x="1100160" y="2414181"/>
                <a:ext cx="100006" cy="87298"/>
              </a:xfrm>
              <a:custGeom>
                <a:avLst/>
                <a:gdLst/>
                <a:ahLst/>
                <a:cxnLst/>
                <a:rect l="l" t="t" r="r" b="b"/>
                <a:pathLst>
                  <a:path w="3022" h="2638" extrusionOk="0">
                    <a:moveTo>
                      <a:pt x="1535" y="719"/>
                    </a:moveTo>
                    <a:cubicBezTo>
                      <a:pt x="1744" y="719"/>
                      <a:pt x="1945" y="806"/>
                      <a:pt x="2062" y="1017"/>
                    </a:cubicBezTo>
                    <a:cubicBezTo>
                      <a:pt x="2274" y="1406"/>
                      <a:pt x="1911" y="1899"/>
                      <a:pt x="1519" y="1979"/>
                    </a:cubicBezTo>
                    <a:cubicBezTo>
                      <a:pt x="1473" y="1988"/>
                      <a:pt x="1427" y="1992"/>
                      <a:pt x="1382" y="1992"/>
                    </a:cubicBezTo>
                    <a:cubicBezTo>
                      <a:pt x="968" y="1992"/>
                      <a:pt x="631" y="1615"/>
                      <a:pt x="626" y="1201"/>
                    </a:cubicBezTo>
                    <a:cubicBezTo>
                      <a:pt x="628" y="1040"/>
                      <a:pt x="680" y="885"/>
                      <a:pt x="778" y="758"/>
                    </a:cubicBezTo>
                    <a:cubicBezTo>
                      <a:pt x="835" y="822"/>
                      <a:pt x="915" y="856"/>
                      <a:pt x="996" y="856"/>
                    </a:cubicBezTo>
                    <a:cubicBezTo>
                      <a:pt x="1044" y="856"/>
                      <a:pt x="1093" y="844"/>
                      <a:pt x="1138" y="819"/>
                    </a:cubicBezTo>
                    <a:cubicBezTo>
                      <a:pt x="1260" y="756"/>
                      <a:pt x="1399" y="719"/>
                      <a:pt x="1535" y="719"/>
                    </a:cubicBezTo>
                    <a:close/>
                    <a:moveTo>
                      <a:pt x="1249" y="0"/>
                    </a:moveTo>
                    <a:cubicBezTo>
                      <a:pt x="616" y="0"/>
                      <a:pt x="45" y="527"/>
                      <a:pt x="25" y="1201"/>
                    </a:cubicBezTo>
                    <a:cubicBezTo>
                      <a:pt x="0" y="1976"/>
                      <a:pt x="644" y="2637"/>
                      <a:pt x="1398" y="2637"/>
                    </a:cubicBezTo>
                    <a:cubicBezTo>
                      <a:pt x="1494" y="2637"/>
                      <a:pt x="1592" y="2626"/>
                      <a:pt x="1691" y="2604"/>
                    </a:cubicBezTo>
                    <a:cubicBezTo>
                      <a:pt x="2458" y="2428"/>
                      <a:pt x="3022" y="1522"/>
                      <a:pt x="2668" y="775"/>
                    </a:cubicBezTo>
                    <a:cubicBezTo>
                      <a:pt x="2484" y="386"/>
                      <a:pt x="2058" y="113"/>
                      <a:pt x="1627" y="66"/>
                    </a:cubicBezTo>
                    <a:cubicBezTo>
                      <a:pt x="1625" y="66"/>
                      <a:pt x="1624" y="64"/>
                      <a:pt x="1622" y="63"/>
                    </a:cubicBezTo>
                    <a:cubicBezTo>
                      <a:pt x="1498" y="20"/>
                      <a:pt x="1373" y="0"/>
                      <a:pt x="124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30" name="Google Shape;430;p23"/>
            <p:cNvGrpSpPr/>
            <p:nvPr/>
          </p:nvGrpSpPr>
          <p:grpSpPr>
            <a:xfrm>
              <a:off x="1332668" y="2362060"/>
              <a:ext cx="85710" cy="97126"/>
              <a:chOff x="1332668" y="2362060"/>
              <a:chExt cx="85710" cy="97126"/>
            </a:xfrm>
          </p:grpSpPr>
          <p:sp>
            <p:nvSpPr>
              <p:cNvPr id="431" name="Google Shape;431;p23"/>
              <p:cNvSpPr/>
              <p:nvPr/>
            </p:nvSpPr>
            <p:spPr>
              <a:xfrm>
                <a:off x="1332668" y="2362060"/>
                <a:ext cx="23926" cy="80911"/>
              </a:xfrm>
              <a:custGeom>
                <a:avLst/>
                <a:gdLst/>
                <a:ahLst/>
                <a:cxnLst/>
                <a:rect l="l" t="t" r="r" b="b"/>
                <a:pathLst>
                  <a:path w="723" h="2445" extrusionOk="0">
                    <a:moveTo>
                      <a:pt x="256" y="0"/>
                    </a:moveTo>
                    <a:cubicBezTo>
                      <a:pt x="181" y="0"/>
                      <a:pt x="103" y="85"/>
                      <a:pt x="145" y="177"/>
                    </a:cubicBezTo>
                    <a:cubicBezTo>
                      <a:pt x="439" y="826"/>
                      <a:pt x="433" y="1569"/>
                      <a:pt x="74" y="2192"/>
                    </a:cubicBezTo>
                    <a:cubicBezTo>
                      <a:pt x="1" y="2323"/>
                      <a:pt x="125" y="2445"/>
                      <a:pt x="237" y="2445"/>
                    </a:cubicBezTo>
                    <a:cubicBezTo>
                      <a:pt x="288" y="2445"/>
                      <a:pt x="336" y="2420"/>
                      <a:pt x="362" y="2361"/>
                    </a:cubicBezTo>
                    <a:cubicBezTo>
                      <a:pt x="701" y="1599"/>
                      <a:pt x="722" y="811"/>
                      <a:pt x="344" y="59"/>
                    </a:cubicBezTo>
                    <a:cubicBezTo>
                      <a:pt x="323" y="17"/>
                      <a:pt x="290" y="0"/>
                      <a:pt x="2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23"/>
              <p:cNvSpPr/>
              <p:nvPr/>
            </p:nvSpPr>
            <p:spPr>
              <a:xfrm>
                <a:off x="1385980" y="2383736"/>
                <a:ext cx="32398" cy="75451"/>
              </a:xfrm>
              <a:custGeom>
                <a:avLst/>
                <a:gdLst/>
                <a:ahLst/>
                <a:cxnLst/>
                <a:rect l="l" t="t" r="r" b="b"/>
                <a:pathLst>
                  <a:path w="979" h="2280" extrusionOk="0">
                    <a:moveTo>
                      <a:pt x="148" y="1"/>
                    </a:moveTo>
                    <a:cubicBezTo>
                      <a:pt x="67" y="1"/>
                      <a:pt x="0" y="109"/>
                      <a:pt x="67" y="192"/>
                    </a:cubicBezTo>
                    <a:cubicBezTo>
                      <a:pt x="508" y="745"/>
                      <a:pt x="548" y="1395"/>
                      <a:pt x="324" y="2044"/>
                    </a:cubicBezTo>
                    <a:cubicBezTo>
                      <a:pt x="280" y="2174"/>
                      <a:pt x="407" y="2280"/>
                      <a:pt x="522" y="2280"/>
                    </a:cubicBezTo>
                    <a:cubicBezTo>
                      <a:pt x="581" y="2280"/>
                      <a:pt x="636" y="2252"/>
                      <a:pt x="664" y="2187"/>
                    </a:cubicBezTo>
                    <a:cubicBezTo>
                      <a:pt x="978" y="1448"/>
                      <a:pt x="778" y="601"/>
                      <a:pt x="225" y="36"/>
                    </a:cubicBezTo>
                    <a:cubicBezTo>
                      <a:pt x="200" y="11"/>
                      <a:pt x="173" y="1"/>
                      <a:pt x="1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33" name="Google Shape;433;p23"/>
          <p:cNvGrpSpPr/>
          <p:nvPr/>
        </p:nvGrpSpPr>
        <p:grpSpPr>
          <a:xfrm>
            <a:off x="2264580" y="2886312"/>
            <a:ext cx="62909" cy="137996"/>
            <a:chOff x="2647665" y="2892963"/>
            <a:chExt cx="62909" cy="137996"/>
          </a:xfrm>
        </p:grpSpPr>
        <p:sp>
          <p:nvSpPr>
            <p:cNvPr id="434" name="Google Shape;434;p23"/>
            <p:cNvSpPr/>
            <p:nvPr/>
          </p:nvSpPr>
          <p:spPr>
            <a:xfrm>
              <a:off x="2679235" y="2917121"/>
              <a:ext cx="31339" cy="113838"/>
            </a:xfrm>
            <a:custGeom>
              <a:avLst/>
              <a:gdLst/>
              <a:ahLst/>
              <a:cxnLst/>
              <a:rect l="l" t="t" r="r" b="b"/>
              <a:pathLst>
                <a:path w="947" h="3440" extrusionOk="0">
                  <a:moveTo>
                    <a:pt x="711" y="1"/>
                  </a:moveTo>
                  <a:cubicBezTo>
                    <a:pt x="637" y="1"/>
                    <a:pt x="568" y="43"/>
                    <a:pt x="546" y="142"/>
                  </a:cubicBezTo>
                  <a:cubicBezTo>
                    <a:pt x="320" y="1179"/>
                    <a:pt x="145" y="2248"/>
                    <a:pt x="12" y="3300"/>
                  </a:cubicBezTo>
                  <a:cubicBezTo>
                    <a:pt x="0" y="3390"/>
                    <a:pt x="75" y="3439"/>
                    <a:pt x="151" y="3439"/>
                  </a:cubicBezTo>
                  <a:cubicBezTo>
                    <a:pt x="213" y="3439"/>
                    <a:pt x="275" y="3407"/>
                    <a:pt x="292" y="3339"/>
                  </a:cubicBezTo>
                  <a:cubicBezTo>
                    <a:pt x="545" y="2325"/>
                    <a:pt x="764" y="1280"/>
                    <a:pt x="925" y="246"/>
                  </a:cubicBezTo>
                  <a:cubicBezTo>
                    <a:pt x="947" y="100"/>
                    <a:pt x="823" y="1"/>
                    <a:pt x="7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23"/>
            <p:cNvSpPr/>
            <p:nvPr/>
          </p:nvSpPr>
          <p:spPr>
            <a:xfrm>
              <a:off x="2647665" y="2892963"/>
              <a:ext cx="22668" cy="82698"/>
            </a:xfrm>
            <a:custGeom>
              <a:avLst/>
              <a:gdLst/>
              <a:ahLst/>
              <a:cxnLst/>
              <a:rect l="l" t="t" r="r" b="b"/>
              <a:pathLst>
                <a:path w="685" h="2499" extrusionOk="0">
                  <a:moveTo>
                    <a:pt x="460" y="1"/>
                  </a:moveTo>
                  <a:cubicBezTo>
                    <a:pt x="367" y="1"/>
                    <a:pt x="274" y="62"/>
                    <a:pt x="258" y="195"/>
                  </a:cubicBezTo>
                  <a:cubicBezTo>
                    <a:pt x="171" y="914"/>
                    <a:pt x="71" y="1632"/>
                    <a:pt x="9" y="2352"/>
                  </a:cubicBezTo>
                  <a:cubicBezTo>
                    <a:pt x="1" y="2445"/>
                    <a:pt x="84" y="2499"/>
                    <a:pt x="165" y="2499"/>
                  </a:cubicBezTo>
                  <a:cubicBezTo>
                    <a:pt x="229" y="2499"/>
                    <a:pt x="291" y="2465"/>
                    <a:pt x="306" y="2392"/>
                  </a:cubicBezTo>
                  <a:cubicBezTo>
                    <a:pt x="444" y="1681"/>
                    <a:pt x="545" y="964"/>
                    <a:pt x="658" y="251"/>
                  </a:cubicBezTo>
                  <a:cubicBezTo>
                    <a:pt x="684" y="91"/>
                    <a:pt x="572" y="1"/>
                    <a:pt x="4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6" name="Google Shape;436;p23"/>
          <p:cNvGrpSpPr/>
          <p:nvPr/>
        </p:nvGrpSpPr>
        <p:grpSpPr>
          <a:xfrm>
            <a:off x="1708433" y="2472937"/>
            <a:ext cx="134753" cy="99377"/>
            <a:chOff x="2248437" y="2591126"/>
            <a:chExt cx="134753" cy="99377"/>
          </a:xfrm>
        </p:grpSpPr>
        <p:sp>
          <p:nvSpPr>
            <p:cNvPr id="437" name="Google Shape;437;p23"/>
            <p:cNvSpPr/>
            <p:nvPr/>
          </p:nvSpPr>
          <p:spPr>
            <a:xfrm>
              <a:off x="2248437" y="2591126"/>
              <a:ext cx="85312" cy="99377"/>
            </a:xfrm>
            <a:custGeom>
              <a:avLst/>
              <a:gdLst/>
              <a:ahLst/>
              <a:cxnLst/>
              <a:rect l="l" t="t" r="r" b="b"/>
              <a:pathLst>
                <a:path w="2578" h="3003" extrusionOk="0">
                  <a:moveTo>
                    <a:pt x="2364" y="0"/>
                  </a:moveTo>
                  <a:cubicBezTo>
                    <a:pt x="2310" y="0"/>
                    <a:pt x="2256" y="25"/>
                    <a:pt x="2225" y="84"/>
                  </a:cubicBezTo>
                  <a:cubicBezTo>
                    <a:pt x="1664" y="1109"/>
                    <a:pt x="1111" y="1995"/>
                    <a:pt x="142" y="2689"/>
                  </a:cubicBezTo>
                  <a:cubicBezTo>
                    <a:pt x="0" y="2791"/>
                    <a:pt x="85" y="3003"/>
                    <a:pt x="220" y="3003"/>
                  </a:cubicBezTo>
                  <a:cubicBezTo>
                    <a:pt x="248" y="3003"/>
                    <a:pt x="277" y="2994"/>
                    <a:pt x="307" y="2974"/>
                  </a:cubicBezTo>
                  <a:cubicBezTo>
                    <a:pt x="1266" y="2323"/>
                    <a:pt x="2197" y="1352"/>
                    <a:pt x="2540" y="217"/>
                  </a:cubicBezTo>
                  <a:cubicBezTo>
                    <a:pt x="2577" y="94"/>
                    <a:pt x="2469" y="0"/>
                    <a:pt x="23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23"/>
            <p:cNvSpPr/>
            <p:nvPr/>
          </p:nvSpPr>
          <p:spPr>
            <a:xfrm>
              <a:off x="2320380" y="2614622"/>
              <a:ext cx="62810" cy="58673"/>
            </a:xfrm>
            <a:custGeom>
              <a:avLst/>
              <a:gdLst/>
              <a:ahLst/>
              <a:cxnLst/>
              <a:rect l="l" t="t" r="r" b="b"/>
              <a:pathLst>
                <a:path w="1898" h="1773" extrusionOk="0">
                  <a:moveTo>
                    <a:pt x="1645" y="1"/>
                  </a:moveTo>
                  <a:cubicBezTo>
                    <a:pt x="1603" y="1"/>
                    <a:pt x="1557" y="16"/>
                    <a:pt x="1513" y="51"/>
                  </a:cubicBezTo>
                  <a:cubicBezTo>
                    <a:pt x="1251" y="261"/>
                    <a:pt x="1028" y="533"/>
                    <a:pt x="795" y="775"/>
                  </a:cubicBezTo>
                  <a:cubicBezTo>
                    <a:pt x="559" y="1020"/>
                    <a:pt x="320" y="1264"/>
                    <a:pt x="98" y="1521"/>
                  </a:cubicBezTo>
                  <a:cubicBezTo>
                    <a:pt x="1" y="1630"/>
                    <a:pt x="97" y="1773"/>
                    <a:pt x="210" y="1773"/>
                  </a:cubicBezTo>
                  <a:cubicBezTo>
                    <a:pt x="243" y="1773"/>
                    <a:pt x="278" y="1761"/>
                    <a:pt x="309" y="1733"/>
                  </a:cubicBezTo>
                  <a:cubicBezTo>
                    <a:pt x="567" y="1511"/>
                    <a:pt x="810" y="1272"/>
                    <a:pt x="1055" y="1036"/>
                  </a:cubicBezTo>
                  <a:cubicBezTo>
                    <a:pt x="1300" y="801"/>
                    <a:pt x="1570" y="581"/>
                    <a:pt x="1780" y="317"/>
                  </a:cubicBezTo>
                  <a:cubicBezTo>
                    <a:pt x="1898" y="171"/>
                    <a:pt x="1789" y="1"/>
                    <a:pt x="16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9" name="Google Shape;439;p23"/>
          <p:cNvGrpSpPr/>
          <p:nvPr/>
        </p:nvGrpSpPr>
        <p:grpSpPr>
          <a:xfrm>
            <a:off x="319707" y="3143540"/>
            <a:ext cx="638983" cy="1054658"/>
            <a:chOff x="319707" y="3143540"/>
            <a:chExt cx="638983" cy="1054658"/>
          </a:xfrm>
        </p:grpSpPr>
        <p:sp>
          <p:nvSpPr>
            <p:cNvPr id="440" name="Google Shape;440;p23"/>
            <p:cNvSpPr/>
            <p:nvPr/>
          </p:nvSpPr>
          <p:spPr>
            <a:xfrm>
              <a:off x="319707" y="3143540"/>
              <a:ext cx="638983" cy="1022558"/>
            </a:xfrm>
            <a:custGeom>
              <a:avLst/>
              <a:gdLst/>
              <a:ahLst/>
              <a:cxnLst/>
              <a:rect l="l" t="t" r="r" b="b"/>
              <a:pathLst>
                <a:path w="19309" h="30900" extrusionOk="0">
                  <a:moveTo>
                    <a:pt x="17081" y="801"/>
                  </a:moveTo>
                  <a:cubicBezTo>
                    <a:pt x="17167" y="5619"/>
                    <a:pt x="17482" y="10437"/>
                    <a:pt x="17736" y="15250"/>
                  </a:cubicBezTo>
                  <a:cubicBezTo>
                    <a:pt x="17998" y="20175"/>
                    <a:pt x="18110" y="25145"/>
                    <a:pt x="18593" y="30054"/>
                  </a:cubicBezTo>
                  <a:cubicBezTo>
                    <a:pt x="17813" y="29155"/>
                    <a:pt x="17026" y="28262"/>
                    <a:pt x="16232" y="27375"/>
                  </a:cubicBezTo>
                  <a:cubicBezTo>
                    <a:pt x="16275" y="27329"/>
                    <a:pt x="16320" y="27283"/>
                    <a:pt x="16367" y="27242"/>
                  </a:cubicBezTo>
                  <a:cubicBezTo>
                    <a:pt x="16508" y="27121"/>
                    <a:pt x="16669" y="27043"/>
                    <a:pt x="16828" y="26949"/>
                  </a:cubicBezTo>
                  <a:cubicBezTo>
                    <a:pt x="17067" y="26811"/>
                    <a:pt x="16920" y="26503"/>
                    <a:pt x="16695" y="26503"/>
                  </a:cubicBezTo>
                  <a:cubicBezTo>
                    <a:pt x="16659" y="26503"/>
                    <a:pt x="16622" y="26511"/>
                    <a:pt x="16583" y="26528"/>
                  </a:cubicBezTo>
                  <a:cubicBezTo>
                    <a:pt x="16346" y="26637"/>
                    <a:pt x="16121" y="26831"/>
                    <a:pt x="15946" y="27055"/>
                  </a:cubicBezTo>
                  <a:cubicBezTo>
                    <a:pt x="15658" y="26732"/>
                    <a:pt x="15370" y="26409"/>
                    <a:pt x="15084" y="26087"/>
                  </a:cubicBezTo>
                  <a:cubicBezTo>
                    <a:pt x="15349" y="25866"/>
                    <a:pt x="15611" y="25640"/>
                    <a:pt x="15856" y="25402"/>
                  </a:cubicBezTo>
                  <a:cubicBezTo>
                    <a:pt x="15993" y="25267"/>
                    <a:pt x="15865" y="25086"/>
                    <a:pt x="15714" y="25086"/>
                  </a:cubicBezTo>
                  <a:cubicBezTo>
                    <a:pt x="15672" y="25086"/>
                    <a:pt x="15628" y="25101"/>
                    <a:pt x="15588" y="25134"/>
                  </a:cubicBezTo>
                  <a:cubicBezTo>
                    <a:pt x="15332" y="25350"/>
                    <a:pt x="15085" y="25583"/>
                    <a:pt x="14843" y="25819"/>
                  </a:cubicBezTo>
                  <a:cubicBezTo>
                    <a:pt x="14512" y="25450"/>
                    <a:pt x="14182" y="25078"/>
                    <a:pt x="13848" y="24709"/>
                  </a:cubicBezTo>
                  <a:cubicBezTo>
                    <a:pt x="14033" y="24499"/>
                    <a:pt x="14217" y="24287"/>
                    <a:pt x="14388" y="24067"/>
                  </a:cubicBezTo>
                  <a:cubicBezTo>
                    <a:pt x="14503" y="23918"/>
                    <a:pt x="14380" y="23721"/>
                    <a:pt x="14239" y="23721"/>
                  </a:cubicBezTo>
                  <a:cubicBezTo>
                    <a:pt x="14195" y="23721"/>
                    <a:pt x="14149" y="23740"/>
                    <a:pt x="14108" y="23787"/>
                  </a:cubicBezTo>
                  <a:cubicBezTo>
                    <a:pt x="13927" y="23992"/>
                    <a:pt x="13759" y="24206"/>
                    <a:pt x="13590" y="24422"/>
                  </a:cubicBezTo>
                  <a:cubicBezTo>
                    <a:pt x="13367" y="24174"/>
                    <a:pt x="13143" y="23921"/>
                    <a:pt x="12918" y="23673"/>
                  </a:cubicBezTo>
                  <a:cubicBezTo>
                    <a:pt x="13180" y="23482"/>
                    <a:pt x="13411" y="23234"/>
                    <a:pt x="13531" y="22943"/>
                  </a:cubicBezTo>
                  <a:cubicBezTo>
                    <a:pt x="13586" y="22808"/>
                    <a:pt x="13469" y="22717"/>
                    <a:pt x="13351" y="22717"/>
                  </a:cubicBezTo>
                  <a:cubicBezTo>
                    <a:pt x="13289" y="22717"/>
                    <a:pt x="13227" y="22742"/>
                    <a:pt x="13189" y="22799"/>
                  </a:cubicBezTo>
                  <a:cubicBezTo>
                    <a:pt x="13082" y="22956"/>
                    <a:pt x="12998" y="23117"/>
                    <a:pt x="12866" y="23257"/>
                  </a:cubicBezTo>
                  <a:cubicBezTo>
                    <a:pt x="12809" y="23315"/>
                    <a:pt x="12750" y="23367"/>
                    <a:pt x="12687" y="23416"/>
                  </a:cubicBezTo>
                  <a:cubicBezTo>
                    <a:pt x="12333" y="23025"/>
                    <a:pt x="11982" y="22633"/>
                    <a:pt x="11628" y="22243"/>
                  </a:cubicBezTo>
                  <a:cubicBezTo>
                    <a:pt x="11797" y="22099"/>
                    <a:pt x="11955" y="21943"/>
                    <a:pt x="12099" y="21773"/>
                  </a:cubicBezTo>
                  <a:cubicBezTo>
                    <a:pt x="12209" y="21641"/>
                    <a:pt x="12097" y="21465"/>
                    <a:pt x="11966" y="21465"/>
                  </a:cubicBezTo>
                  <a:cubicBezTo>
                    <a:pt x="11926" y="21465"/>
                    <a:pt x="11884" y="21481"/>
                    <a:pt x="11846" y="21521"/>
                  </a:cubicBezTo>
                  <a:cubicBezTo>
                    <a:pt x="11696" y="21679"/>
                    <a:pt x="11550" y="21837"/>
                    <a:pt x="11400" y="21992"/>
                  </a:cubicBezTo>
                  <a:cubicBezTo>
                    <a:pt x="11031" y="21586"/>
                    <a:pt x="10664" y="21178"/>
                    <a:pt x="10294" y="20772"/>
                  </a:cubicBezTo>
                  <a:cubicBezTo>
                    <a:pt x="10320" y="20751"/>
                    <a:pt x="10350" y="20734"/>
                    <a:pt x="10374" y="20711"/>
                  </a:cubicBezTo>
                  <a:cubicBezTo>
                    <a:pt x="10541" y="20566"/>
                    <a:pt x="10732" y="20402"/>
                    <a:pt x="10844" y="20209"/>
                  </a:cubicBezTo>
                  <a:cubicBezTo>
                    <a:pt x="10926" y="20069"/>
                    <a:pt x="10810" y="19938"/>
                    <a:pt x="10681" y="19938"/>
                  </a:cubicBezTo>
                  <a:cubicBezTo>
                    <a:pt x="10638" y="19938"/>
                    <a:pt x="10594" y="19952"/>
                    <a:pt x="10555" y="19987"/>
                  </a:cubicBezTo>
                  <a:cubicBezTo>
                    <a:pt x="10405" y="20118"/>
                    <a:pt x="10285" y="20293"/>
                    <a:pt x="10141" y="20435"/>
                  </a:cubicBezTo>
                  <a:cubicBezTo>
                    <a:pt x="10115" y="20462"/>
                    <a:pt x="10083" y="20483"/>
                    <a:pt x="10055" y="20509"/>
                  </a:cubicBezTo>
                  <a:cubicBezTo>
                    <a:pt x="9971" y="20417"/>
                    <a:pt x="9887" y="20324"/>
                    <a:pt x="9803" y="20232"/>
                  </a:cubicBezTo>
                  <a:cubicBezTo>
                    <a:pt x="9518" y="19918"/>
                    <a:pt x="9233" y="19601"/>
                    <a:pt x="8948" y="19287"/>
                  </a:cubicBezTo>
                  <a:cubicBezTo>
                    <a:pt x="9242" y="19010"/>
                    <a:pt x="9541" y="18726"/>
                    <a:pt x="9771" y="18409"/>
                  </a:cubicBezTo>
                  <a:cubicBezTo>
                    <a:pt x="9875" y="18265"/>
                    <a:pt x="9737" y="18131"/>
                    <a:pt x="9596" y="18131"/>
                  </a:cubicBezTo>
                  <a:cubicBezTo>
                    <a:pt x="9551" y="18131"/>
                    <a:pt x="9505" y="18145"/>
                    <a:pt x="9467" y="18176"/>
                  </a:cubicBezTo>
                  <a:cubicBezTo>
                    <a:pt x="9251" y="18353"/>
                    <a:pt x="9075" y="18591"/>
                    <a:pt x="8890" y="18800"/>
                  </a:cubicBezTo>
                  <a:lnTo>
                    <a:pt x="8702" y="19013"/>
                  </a:lnTo>
                  <a:cubicBezTo>
                    <a:pt x="8354" y="18628"/>
                    <a:pt x="8008" y="18247"/>
                    <a:pt x="7660" y="17861"/>
                  </a:cubicBezTo>
                  <a:cubicBezTo>
                    <a:pt x="7852" y="17672"/>
                    <a:pt x="8041" y="17480"/>
                    <a:pt x="8205" y="17273"/>
                  </a:cubicBezTo>
                  <a:cubicBezTo>
                    <a:pt x="8319" y="17128"/>
                    <a:pt x="8208" y="16946"/>
                    <a:pt x="8068" y="16946"/>
                  </a:cubicBezTo>
                  <a:cubicBezTo>
                    <a:pt x="8025" y="16946"/>
                    <a:pt x="7980" y="16963"/>
                    <a:pt x="7937" y="17003"/>
                  </a:cubicBezTo>
                  <a:cubicBezTo>
                    <a:pt x="7749" y="17179"/>
                    <a:pt x="7576" y="17378"/>
                    <a:pt x="7407" y="17579"/>
                  </a:cubicBezTo>
                  <a:cubicBezTo>
                    <a:pt x="7107" y="17245"/>
                    <a:pt x="6805" y="16911"/>
                    <a:pt x="6504" y="16577"/>
                  </a:cubicBezTo>
                  <a:cubicBezTo>
                    <a:pt x="6706" y="16403"/>
                    <a:pt x="6911" y="16227"/>
                    <a:pt x="7081" y="16028"/>
                  </a:cubicBezTo>
                  <a:cubicBezTo>
                    <a:pt x="7209" y="15877"/>
                    <a:pt x="7090" y="15700"/>
                    <a:pt x="6938" y="15700"/>
                  </a:cubicBezTo>
                  <a:cubicBezTo>
                    <a:pt x="6894" y="15700"/>
                    <a:pt x="6847" y="15715"/>
                    <a:pt x="6802" y="15750"/>
                  </a:cubicBezTo>
                  <a:cubicBezTo>
                    <a:pt x="6603" y="15908"/>
                    <a:pt x="6424" y="16103"/>
                    <a:pt x="6248" y="16294"/>
                  </a:cubicBezTo>
                  <a:cubicBezTo>
                    <a:pt x="5980" y="15997"/>
                    <a:pt x="5713" y="15700"/>
                    <a:pt x="5445" y="15406"/>
                  </a:cubicBezTo>
                  <a:cubicBezTo>
                    <a:pt x="5594" y="15299"/>
                    <a:pt x="5735" y="15182"/>
                    <a:pt x="5870" y="15057"/>
                  </a:cubicBezTo>
                  <a:cubicBezTo>
                    <a:pt x="5981" y="14952"/>
                    <a:pt x="5880" y="14769"/>
                    <a:pt x="5752" y="14769"/>
                  </a:cubicBezTo>
                  <a:cubicBezTo>
                    <a:pt x="5725" y="14769"/>
                    <a:pt x="5697" y="14777"/>
                    <a:pt x="5669" y="14796"/>
                  </a:cubicBezTo>
                  <a:cubicBezTo>
                    <a:pt x="5511" y="14908"/>
                    <a:pt x="5361" y="15029"/>
                    <a:pt x="5217" y="15159"/>
                  </a:cubicBezTo>
                  <a:cubicBezTo>
                    <a:pt x="4897" y="14810"/>
                    <a:pt x="4575" y="14459"/>
                    <a:pt x="4251" y="14112"/>
                  </a:cubicBezTo>
                  <a:cubicBezTo>
                    <a:pt x="4445" y="13969"/>
                    <a:pt x="4651" y="13840"/>
                    <a:pt x="4866" y="13730"/>
                  </a:cubicBezTo>
                  <a:cubicBezTo>
                    <a:pt x="5009" y="13655"/>
                    <a:pt x="4936" y="13423"/>
                    <a:pt x="4794" y="13423"/>
                  </a:cubicBezTo>
                  <a:cubicBezTo>
                    <a:pt x="4777" y="13423"/>
                    <a:pt x="4759" y="13426"/>
                    <a:pt x="4741" y="13433"/>
                  </a:cubicBezTo>
                  <a:cubicBezTo>
                    <a:pt x="4482" y="13533"/>
                    <a:pt x="4246" y="13696"/>
                    <a:pt x="4042" y="13889"/>
                  </a:cubicBezTo>
                  <a:cubicBezTo>
                    <a:pt x="3736" y="13565"/>
                    <a:pt x="3431" y="13235"/>
                    <a:pt x="3122" y="12914"/>
                  </a:cubicBezTo>
                  <a:cubicBezTo>
                    <a:pt x="3304" y="12755"/>
                    <a:pt x="3471" y="12578"/>
                    <a:pt x="3620" y="12387"/>
                  </a:cubicBezTo>
                  <a:cubicBezTo>
                    <a:pt x="3708" y="12273"/>
                    <a:pt x="3583" y="12133"/>
                    <a:pt x="3462" y="12133"/>
                  </a:cubicBezTo>
                  <a:cubicBezTo>
                    <a:pt x="3423" y="12133"/>
                    <a:pt x="3384" y="12148"/>
                    <a:pt x="3353" y="12183"/>
                  </a:cubicBezTo>
                  <a:cubicBezTo>
                    <a:pt x="3203" y="12355"/>
                    <a:pt x="3047" y="12514"/>
                    <a:pt x="2886" y="12669"/>
                  </a:cubicBezTo>
                  <a:cubicBezTo>
                    <a:pt x="2551" y="12324"/>
                    <a:pt x="2212" y="11983"/>
                    <a:pt x="1872" y="11643"/>
                  </a:cubicBezTo>
                  <a:cubicBezTo>
                    <a:pt x="2149" y="11419"/>
                    <a:pt x="2457" y="11264"/>
                    <a:pt x="2800" y="11140"/>
                  </a:cubicBezTo>
                  <a:cubicBezTo>
                    <a:pt x="3005" y="11067"/>
                    <a:pt x="2948" y="10775"/>
                    <a:pt x="2756" y="10775"/>
                  </a:cubicBezTo>
                  <a:cubicBezTo>
                    <a:pt x="2739" y="10775"/>
                    <a:pt x="2721" y="10777"/>
                    <a:pt x="2702" y="10782"/>
                  </a:cubicBezTo>
                  <a:cubicBezTo>
                    <a:pt x="2300" y="10888"/>
                    <a:pt x="1937" y="11123"/>
                    <a:pt x="1636" y="11413"/>
                  </a:cubicBezTo>
                  <a:cubicBezTo>
                    <a:pt x="1345" y="11128"/>
                    <a:pt x="1056" y="10842"/>
                    <a:pt x="760" y="10563"/>
                  </a:cubicBezTo>
                  <a:cubicBezTo>
                    <a:pt x="3560" y="9148"/>
                    <a:pt x="6213" y="7391"/>
                    <a:pt x="8895" y="5772"/>
                  </a:cubicBezTo>
                  <a:cubicBezTo>
                    <a:pt x="11624" y="4124"/>
                    <a:pt x="14411" y="2543"/>
                    <a:pt x="17081" y="801"/>
                  </a:cubicBezTo>
                  <a:close/>
                  <a:moveTo>
                    <a:pt x="17348" y="1"/>
                  </a:moveTo>
                  <a:cubicBezTo>
                    <a:pt x="17283" y="1"/>
                    <a:pt x="17218" y="21"/>
                    <a:pt x="17168" y="61"/>
                  </a:cubicBezTo>
                  <a:cubicBezTo>
                    <a:pt x="17134" y="48"/>
                    <a:pt x="17096" y="41"/>
                    <a:pt x="17057" y="41"/>
                  </a:cubicBezTo>
                  <a:cubicBezTo>
                    <a:pt x="17001" y="41"/>
                    <a:pt x="16942" y="56"/>
                    <a:pt x="16880" y="90"/>
                  </a:cubicBezTo>
                  <a:cubicBezTo>
                    <a:pt x="14039" y="1664"/>
                    <a:pt x="11290" y="3433"/>
                    <a:pt x="8510" y="5113"/>
                  </a:cubicBezTo>
                  <a:cubicBezTo>
                    <a:pt x="5733" y="6787"/>
                    <a:pt x="2843" y="8367"/>
                    <a:pt x="215" y="10267"/>
                  </a:cubicBezTo>
                  <a:cubicBezTo>
                    <a:pt x="1" y="10423"/>
                    <a:pt x="109" y="10710"/>
                    <a:pt x="318" y="10734"/>
                  </a:cubicBezTo>
                  <a:cubicBezTo>
                    <a:pt x="995" y="11571"/>
                    <a:pt x="1693" y="12392"/>
                    <a:pt x="2404" y="13202"/>
                  </a:cubicBezTo>
                  <a:cubicBezTo>
                    <a:pt x="2416" y="13237"/>
                    <a:pt x="2442" y="13266"/>
                    <a:pt x="2474" y="13284"/>
                  </a:cubicBezTo>
                  <a:cubicBezTo>
                    <a:pt x="3208" y="14119"/>
                    <a:pt x="3957" y="14940"/>
                    <a:pt x="4709" y="15760"/>
                  </a:cubicBezTo>
                  <a:cubicBezTo>
                    <a:pt x="4721" y="15783"/>
                    <a:pt x="4739" y="15802"/>
                    <a:pt x="4761" y="15816"/>
                  </a:cubicBezTo>
                  <a:cubicBezTo>
                    <a:pt x="6274" y="17460"/>
                    <a:pt x="7807" y="19086"/>
                    <a:pt x="9297" y="20739"/>
                  </a:cubicBezTo>
                  <a:cubicBezTo>
                    <a:pt x="9824" y="21322"/>
                    <a:pt x="10346" y="21910"/>
                    <a:pt x="10870" y="22495"/>
                  </a:cubicBezTo>
                  <a:cubicBezTo>
                    <a:pt x="10791" y="22581"/>
                    <a:pt x="10878" y="22726"/>
                    <a:pt x="10980" y="22726"/>
                  </a:cubicBezTo>
                  <a:cubicBezTo>
                    <a:pt x="11002" y="22726"/>
                    <a:pt x="11026" y="22719"/>
                    <a:pt x="11048" y="22702"/>
                  </a:cubicBezTo>
                  <a:lnTo>
                    <a:pt x="11053" y="22699"/>
                  </a:lnTo>
                  <a:cubicBezTo>
                    <a:pt x="13466" y="25395"/>
                    <a:pt x="15868" y="28101"/>
                    <a:pt x="18292" y="30786"/>
                  </a:cubicBezTo>
                  <a:cubicBezTo>
                    <a:pt x="18365" y="30866"/>
                    <a:pt x="18447" y="30900"/>
                    <a:pt x="18527" y="30900"/>
                  </a:cubicBezTo>
                  <a:cubicBezTo>
                    <a:pt x="18708" y="30900"/>
                    <a:pt x="18875" y="30727"/>
                    <a:pt x="18882" y="30533"/>
                  </a:cubicBezTo>
                  <a:cubicBezTo>
                    <a:pt x="18916" y="30542"/>
                    <a:pt x="18950" y="30547"/>
                    <a:pt x="18984" y="30547"/>
                  </a:cubicBezTo>
                  <a:cubicBezTo>
                    <a:pt x="19151" y="30547"/>
                    <a:pt x="19308" y="30440"/>
                    <a:pt x="19303" y="30215"/>
                  </a:cubicBezTo>
                  <a:cubicBezTo>
                    <a:pt x="19216" y="25229"/>
                    <a:pt x="18764" y="20230"/>
                    <a:pt x="18498" y="15250"/>
                  </a:cubicBezTo>
                  <a:cubicBezTo>
                    <a:pt x="18231" y="10261"/>
                    <a:pt x="18060" y="5260"/>
                    <a:pt x="17655" y="281"/>
                  </a:cubicBezTo>
                  <a:cubicBezTo>
                    <a:pt x="17639" y="95"/>
                    <a:pt x="17491" y="1"/>
                    <a:pt x="17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23"/>
            <p:cNvSpPr/>
            <p:nvPr/>
          </p:nvSpPr>
          <p:spPr>
            <a:xfrm>
              <a:off x="535602" y="3355431"/>
              <a:ext cx="302896" cy="469417"/>
            </a:xfrm>
            <a:custGeom>
              <a:avLst/>
              <a:gdLst/>
              <a:ahLst/>
              <a:cxnLst/>
              <a:rect l="l" t="t" r="r" b="b"/>
              <a:pathLst>
                <a:path w="9153" h="14185" extrusionOk="0">
                  <a:moveTo>
                    <a:pt x="6932" y="757"/>
                  </a:moveTo>
                  <a:lnTo>
                    <a:pt x="6932" y="757"/>
                  </a:lnTo>
                  <a:cubicBezTo>
                    <a:pt x="6641" y="4880"/>
                    <a:pt x="8094" y="8903"/>
                    <a:pt x="7884" y="13043"/>
                  </a:cubicBezTo>
                  <a:cubicBezTo>
                    <a:pt x="6011" y="9893"/>
                    <a:pt x="3473" y="6776"/>
                    <a:pt x="588" y="4547"/>
                  </a:cubicBezTo>
                  <a:lnTo>
                    <a:pt x="588" y="4547"/>
                  </a:lnTo>
                  <a:cubicBezTo>
                    <a:pt x="607" y="4555"/>
                    <a:pt x="626" y="4559"/>
                    <a:pt x="646" y="4559"/>
                  </a:cubicBezTo>
                  <a:cubicBezTo>
                    <a:pt x="661" y="4559"/>
                    <a:pt x="675" y="4557"/>
                    <a:pt x="689" y="4553"/>
                  </a:cubicBezTo>
                  <a:cubicBezTo>
                    <a:pt x="1815" y="4273"/>
                    <a:pt x="2819" y="3409"/>
                    <a:pt x="3790" y="2788"/>
                  </a:cubicBezTo>
                  <a:cubicBezTo>
                    <a:pt x="4839" y="2114"/>
                    <a:pt x="5901" y="1457"/>
                    <a:pt x="6932" y="757"/>
                  </a:cubicBezTo>
                  <a:close/>
                  <a:moveTo>
                    <a:pt x="7016" y="1"/>
                  </a:moveTo>
                  <a:cubicBezTo>
                    <a:pt x="6967" y="1"/>
                    <a:pt x="6914" y="15"/>
                    <a:pt x="6860" y="48"/>
                  </a:cubicBezTo>
                  <a:cubicBezTo>
                    <a:pt x="5705" y="737"/>
                    <a:pt x="4585" y="1486"/>
                    <a:pt x="3453" y="2213"/>
                  </a:cubicBezTo>
                  <a:cubicBezTo>
                    <a:pt x="2481" y="2838"/>
                    <a:pt x="1269" y="3394"/>
                    <a:pt x="542" y="4302"/>
                  </a:cubicBezTo>
                  <a:cubicBezTo>
                    <a:pt x="488" y="4370"/>
                    <a:pt x="497" y="4461"/>
                    <a:pt x="546" y="4514"/>
                  </a:cubicBezTo>
                  <a:lnTo>
                    <a:pt x="546" y="4514"/>
                  </a:lnTo>
                  <a:cubicBezTo>
                    <a:pt x="482" y="4465"/>
                    <a:pt x="418" y="4414"/>
                    <a:pt x="353" y="4365"/>
                  </a:cubicBezTo>
                  <a:cubicBezTo>
                    <a:pt x="319" y="4339"/>
                    <a:pt x="284" y="4328"/>
                    <a:pt x="251" y="4328"/>
                  </a:cubicBezTo>
                  <a:cubicBezTo>
                    <a:pt x="107" y="4328"/>
                    <a:pt x="1" y="4544"/>
                    <a:pt x="115" y="4673"/>
                  </a:cubicBezTo>
                  <a:cubicBezTo>
                    <a:pt x="2838" y="7712"/>
                    <a:pt x="5399" y="10637"/>
                    <a:pt x="7687" y="14031"/>
                  </a:cubicBezTo>
                  <a:cubicBezTo>
                    <a:pt x="7759" y="14139"/>
                    <a:pt x="7861" y="14184"/>
                    <a:pt x="7960" y="14184"/>
                  </a:cubicBezTo>
                  <a:cubicBezTo>
                    <a:pt x="8076" y="14184"/>
                    <a:pt x="8190" y="14123"/>
                    <a:pt x="8253" y="14028"/>
                  </a:cubicBezTo>
                  <a:cubicBezTo>
                    <a:pt x="8362" y="14006"/>
                    <a:pt x="8456" y="13936"/>
                    <a:pt x="8475" y="13806"/>
                  </a:cubicBezTo>
                  <a:cubicBezTo>
                    <a:pt x="9152" y="9289"/>
                    <a:pt x="7515" y="4753"/>
                    <a:pt x="7397" y="239"/>
                  </a:cubicBezTo>
                  <a:cubicBezTo>
                    <a:pt x="7395" y="100"/>
                    <a:pt x="7298" y="36"/>
                    <a:pt x="7197" y="36"/>
                  </a:cubicBezTo>
                  <a:cubicBezTo>
                    <a:pt x="7183" y="36"/>
                    <a:pt x="7169" y="37"/>
                    <a:pt x="7155" y="40"/>
                  </a:cubicBezTo>
                  <a:cubicBezTo>
                    <a:pt x="7114" y="16"/>
                    <a:pt x="7067" y="1"/>
                    <a:pt x="7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3"/>
            <p:cNvSpPr/>
            <p:nvPr/>
          </p:nvSpPr>
          <p:spPr>
            <a:xfrm>
              <a:off x="692262" y="4059275"/>
              <a:ext cx="96332" cy="96630"/>
            </a:xfrm>
            <a:custGeom>
              <a:avLst/>
              <a:gdLst/>
              <a:ahLst/>
              <a:cxnLst/>
              <a:rect l="l" t="t" r="r" b="b"/>
              <a:pathLst>
                <a:path w="2911" h="2920" extrusionOk="0">
                  <a:moveTo>
                    <a:pt x="96" y="1"/>
                  </a:moveTo>
                  <a:cubicBezTo>
                    <a:pt x="44" y="1"/>
                    <a:pt x="0" y="67"/>
                    <a:pt x="44" y="115"/>
                  </a:cubicBezTo>
                  <a:cubicBezTo>
                    <a:pt x="884" y="1037"/>
                    <a:pt x="1714" y="1973"/>
                    <a:pt x="2576" y="2872"/>
                  </a:cubicBezTo>
                  <a:cubicBezTo>
                    <a:pt x="2609" y="2906"/>
                    <a:pt x="2646" y="2920"/>
                    <a:pt x="2682" y="2920"/>
                  </a:cubicBezTo>
                  <a:cubicBezTo>
                    <a:pt x="2803" y="2920"/>
                    <a:pt x="2911" y="2760"/>
                    <a:pt x="2801" y="2648"/>
                  </a:cubicBezTo>
                  <a:cubicBezTo>
                    <a:pt x="1934" y="1754"/>
                    <a:pt x="1031" y="892"/>
                    <a:pt x="141" y="20"/>
                  </a:cubicBezTo>
                  <a:cubicBezTo>
                    <a:pt x="126" y="7"/>
                    <a:pt x="111" y="1"/>
                    <a:pt x="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3"/>
            <p:cNvSpPr/>
            <p:nvPr/>
          </p:nvSpPr>
          <p:spPr>
            <a:xfrm>
              <a:off x="692560" y="4142106"/>
              <a:ext cx="89482" cy="56092"/>
            </a:xfrm>
            <a:custGeom>
              <a:avLst/>
              <a:gdLst/>
              <a:ahLst/>
              <a:cxnLst/>
              <a:rect l="l" t="t" r="r" b="b"/>
              <a:pathLst>
                <a:path w="2704" h="1695" extrusionOk="0">
                  <a:moveTo>
                    <a:pt x="152" y="0"/>
                  </a:moveTo>
                  <a:cubicBezTo>
                    <a:pt x="57" y="0"/>
                    <a:pt x="1" y="136"/>
                    <a:pt x="98" y="205"/>
                  </a:cubicBezTo>
                  <a:cubicBezTo>
                    <a:pt x="827" y="715"/>
                    <a:pt x="1591" y="1191"/>
                    <a:pt x="2346" y="1666"/>
                  </a:cubicBezTo>
                  <a:cubicBezTo>
                    <a:pt x="2378" y="1686"/>
                    <a:pt x="2409" y="1695"/>
                    <a:pt x="2439" y="1695"/>
                  </a:cubicBezTo>
                  <a:cubicBezTo>
                    <a:pt x="2597" y="1695"/>
                    <a:pt x="2703" y="1449"/>
                    <a:pt x="2532" y="1348"/>
                  </a:cubicBezTo>
                  <a:cubicBezTo>
                    <a:pt x="1767" y="894"/>
                    <a:pt x="994" y="432"/>
                    <a:pt x="208" y="15"/>
                  </a:cubicBezTo>
                  <a:cubicBezTo>
                    <a:pt x="189" y="5"/>
                    <a:pt x="170" y="0"/>
                    <a:pt x="1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4" name="Google Shape;444;p23"/>
          <p:cNvGrpSpPr/>
          <p:nvPr/>
        </p:nvGrpSpPr>
        <p:grpSpPr>
          <a:xfrm>
            <a:off x="1344284" y="3702273"/>
            <a:ext cx="388340" cy="497513"/>
            <a:chOff x="1344284" y="3702273"/>
            <a:chExt cx="388340" cy="497513"/>
          </a:xfrm>
        </p:grpSpPr>
        <p:sp>
          <p:nvSpPr>
            <p:cNvPr id="445" name="Google Shape;445;p23"/>
            <p:cNvSpPr/>
            <p:nvPr/>
          </p:nvSpPr>
          <p:spPr>
            <a:xfrm>
              <a:off x="1344284" y="3702273"/>
              <a:ext cx="388340" cy="424411"/>
            </a:xfrm>
            <a:custGeom>
              <a:avLst/>
              <a:gdLst/>
              <a:ahLst/>
              <a:cxnLst/>
              <a:rect l="l" t="t" r="r" b="b"/>
              <a:pathLst>
                <a:path w="11735" h="12825" extrusionOk="0">
                  <a:moveTo>
                    <a:pt x="6265" y="646"/>
                  </a:moveTo>
                  <a:lnTo>
                    <a:pt x="6265" y="646"/>
                  </a:lnTo>
                  <a:cubicBezTo>
                    <a:pt x="6997" y="1145"/>
                    <a:pt x="8079" y="1255"/>
                    <a:pt x="8938" y="1255"/>
                  </a:cubicBezTo>
                  <a:cubicBezTo>
                    <a:pt x="8987" y="1255"/>
                    <a:pt x="9034" y="1255"/>
                    <a:pt x="9081" y="1254"/>
                  </a:cubicBezTo>
                  <a:cubicBezTo>
                    <a:pt x="9625" y="1245"/>
                    <a:pt x="10362" y="1245"/>
                    <a:pt x="10834" y="928"/>
                  </a:cubicBezTo>
                  <a:lnTo>
                    <a:pt x="10834" y="928"/>
                  </a:lnTo>
                  <a:cubicBezTo>
                    <a:pt x="10726" y="1991"/>
                    <a:pt x="10794" y="3126"/>
                    <a:pt x="10987" y="4158"/>
                  </a:cubicBezTo>
                  <a:cubicBezTo>
                    <a:pt x="10075" y="4333"/>
                    <a:pt x="9240" y="4434"/>
                    <a:pt x="8391" y="4434"/>
                  </a:cubicBezTo>
                  <a:cubicBezTo>
                    <a:pt x="7802" y="4434"/>
                    <a:pt x="7207" y="4385"/>
                    <a:pt x="6574" y="4279"/>
                  </a:cubicBezTo>
                  <a:cubicBezTo>
                    <a:pt x="6570" y="3032"/>
                    <a:pt x="6478" y="1805"/>
                    <a:pt x="6265" y="646"/>
                  </a:cubicBezTo>
                  <a:close/>
                  <a:moveTo>
                    <a:pt x="3259" y="8331"/>
                  </a:moveTo>
                  <a:cubicBezTo>
                    <a:pt x="3552" y="8331"/>
                    <a:pt x="3834" y="8376"/>
                    <a:pt x="4078" y="8471"/>
                  </a:cubicBezTo>
                  <a:cubicBezTo>
                    <a:pt x="4791" y="8748"/>
                    <a:pt x="4891" y="9519"/>
                    <a:pt x="5279" y="10096"/>
                  </a:cubicBezTo>
                  <a:cubicBezTo>
                    <a:pt x="5228" y="10531"/>
                    <a:pt x="5179" y="10966"/>
                    <a:pt x="5130" y="11402"/>
                  </a:cubicBezTo>
                  <a:cubicBezTo>
                    <a:pt x="5130" y="11404"/>
                    <a:pt x="5128" y="11405"/>
                    <a:pt x="5127" y="11407"/>
                  </a:cubicBezTo>
                  <a:cubicBezTo>
                    <a:pt x="4771" y="11966"/>
                    <a:pt x="4202" y="12197"/>
                    <a:pt x="3596" y="12197"/>
                  </a:cubicBezTo>
                  <a:cubicBezTo>
                    <a:pt x="1936" y="12197"/>
                    <a:pt x="1" y="10465"/>
                    <a:pt x="1407" y="9016"/>
                  </a:cubicBezTo>
                  <a:cubicBezTo>
                    <a:pt x="1831" y="8579"/>
                    <a:pt x="2573" y="8331"/>
                    <a:pt x="3259" y="8331"/>
                  </a:cubicBezTo>
                  <a:close/>
                  <a:moveTo>
                    <a:pt x="10884" y="0"/>
                  </a:moveTo>
                  <a:cubicBezTo>
                    <a:pt x="10805" y="0"/>
                    <a:pt x="10728" y="30"/>
                    <a:pt x="10668" y="99"/>
                  </a:cubicBezTo>
                  <a:cubicBezTo>
                    <a:pt x="10329" y="494"/>
                    <a:pt x="9664" y="581"/>
                    <a:pt x="9050" y="581"/>
                  </a:cubicBezTo>
                  <a:cubicBezTo>
                    <a:pt x="8765" y="581"/>
                    <a:pt x="8491" y="562"/>
                    <a:pt x="8265" y="546"/>
                  </a:cubicBezTo>
                  <a:cubicBezTo>
                    <a:pt x="7524" y="496"/>
                    <a:pt x="6808" y="205"/>
                    <a:pt x="6075" y="205"/>
                  </a:cubicBezTo>
                  <a:cubicBezTo>
                    <a:pt x="6067" y="205"/>
                    <a:pt x="6060" y="205"/>
                    <a:pt x="6052" y="205"/>
                  </a:cubicBezTo>
                  <a:cubicBezTo>
                    <a:pt x="5960" y="205"/>
                    <a:pt x="5913" y="308"/>
                    <a:pt x="5955" y="381"/>
                  </a:cubicBezTo>
                  <a:cubicBezTo>
                    <a:pt x="5885" y="415"/>
                    <a:pt x="5838" y="484"/>
                    <a:pt x="5828" y="560"/>
                  </a:cubicBezTo>
                  <a:cubicBezTo>
                    <a:pt x="5638" y="2415"/>
                    <a:pt x="5763" y="4302"/>
                    <a:pt x="5658" y="6164"/>
                  </a:cubicBezTo>
                  <a:cubicBezTo>
                    <a:pt x="5606" y="7083"/>
                    <a:pt x="5516" y="7996"/>
                    <a:pt x="5415" y="8909"/>
                  </a:cubicBezTo>
                  <a:cubicBezTo>
                    <a:pt x="5294" y="8623"/>
                    <a:pt x="5147" y="8353"/>
                    <a:pt x="4905" y="8145"/>
                  </a:cubicBezTo>
                  <a:cubicBezTo>
                    <a:pt x="4469" y="7769"/>
                    <a:pt x="3857" y="7654"/>
                    <a:pt x="3293" y="7654"/>
                  </a:cubicBezTo>
                  <a:cubicBezTo>
                    <a:pt x="3253" y="7654"/>
                    <a:pt x="3213" y="7655"/>
                    <a:pt x="3173" y="7656"/>
                  </a:cubicBezTo>
                  <a:cubicBezTo>
                    <a:pt x="1886" y="7693"/>
                    <a:pt x="475" y="8316"/>
                    <a:pt x="276" y="9724"/>
                  </a:cubicBezTo>
                  <a:cubicBezTo>
                    <a:pt x="77" y="11122"/>
                    <a:pt x="1111" y="12298"/>
                    <a:pt x="2395" y="12677"/>
                  </a:cubicBezTo>
                  <a:cubicBezTo>
                    <a:pt x="2711" y="12769"/>
                    <a:pt x="3072" y="12824"/>
                    <a:pt x="3435" y="12824"/>
                  </a:cubicBezTo>
                  <a:cubicBezTo>
                    <a:pt x="4162" y="12824"/>
                    <a:pt x="4896" y="12605"/>
                    <a:pt x="5294" y="12035"/>
                  </a:cubicBezTo>
                  <a:cubicBezTo>
                    <a:pt x="5340" y="12052"/>
                    <a:pt x="5389" y="12061"/>
                    <a:pt x="5438" y="12061"/>
                  </a:cubicBezTo>
                  <a:cubicBezTo>
                    <a:pt x="5580" y="12061"/>
                    <a:pt x="5717" y="11988"/>
                    <a:pt x="5750" y="11825"/>
                  </a:cubicBezTo>
                  <a:cubicBezTo>
                    <a:pt x="6193" y="9633"/>
                    <a:pt x="6539" y="7180"/>
                    <a:pt x="6574" y="4783"/>
                  </a:cubicBezTo>
                  <a:cubicBezTo>
                    <a:pt x="7334" y="5024"/>
                    <a:pt x="8165" y="5154"/>
                    <a:pt x="8990" y="5154"/>
                  </a:cubicBezTo>
                  <a:cubicBezTo>
                    <a:pt x="9861" y="5154"/>
                    <a:pt x="10725" y="5009"/>
                    <a:pt x="11492" y="4694"/>
                  </a:cubicBezTo>
                  <a:cubicBezTo>
                    <a:pt x="11678" y="4617"/>
                    <a:pt x="11734" y="4443"/>
                    <a:pt x="11694" y="4300"/>
                  </a:cubicBezTo>
                  <a:cubicBezTo>
                    <a:pt x="11694" y="4297"/>
                    <a:pt x="11696" y="4296"/>
                    <a:pt x="11696" y="4293"/>
                  </a:cubicBezTo>
                  <a:cubicBezTo>
                    <a:pt x="11639" y="2969"/>
                    <a:pt x="11544" y="1574"/>
                    <a:pt x="11342" y="265"/>
                  </a:cubicBezTo>
                  <a:cubicBezTo>
                    <a:pt x="11327" y="165"/>
                    <a:pt x="11238" y="115"/>
                    <a:pt x="11146" y="112"/>
                  </a:cubicBezTo>
                  <a:cubicBezTo>
                    <a:pt x="11076" y="44"/>
                    <a:pt x="10979" y="0"/>
                    <a:pt x="108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3"/>
            <p:cNvSpPr/>
            <p:nvPr/>
          </p:nvSpPr>
          <p:spPr>
            <a:xfrm>
              <a:off x="1494921" y="4110304"/>
              <a:ext cx="98450" cy="66549"/>
            </a:xfrm>
            <a:custGeom>
              <a:avLst/>
              <a:gdLst/>
              <a:ahLst/>
              <a:cxnLst/>
              <a:rect l="l" t="t" r="r" b="b"/>
              <a:pathLst>
                <a:path w="2975" h="2011" extrusionOk="0">
                  <a:moveTo>
                    <a:pt x="2740" y="1"/>
                  </a:moveTo>
                  <a:cubicBezTo>
                    <a:pt x="2683" y="1"/>
                    <a:pt x="2629" y="27"/>
                    <a:pt x="2601" y="91"/>
                  </a:cubicBezTo>
                  <a:cubicBezTo>
                    <a:pt x="2171" y="1101"/>
                    <a:pt x="1336" y="1789"/>
                    <a:pt x="213" y="1789"/>
                  </a:cubicBezTo>
                  <a:cubicBezTo>
                    <a:pt x="189" y="1789"/>
                    <a:pt x="165" y="1789"/>
                    <a:pt x="140" y="1788"/>
                  </a:cubicBezTo>
                  <a:cubicBezTo>
                    <a:pt x="138" y="1788"/>
                    <a:pt x="137" y="1788"/>
                    <a:pt x="135" y="1788"/>
                  </a:cubicBezTo>
                  <a:cubicBezTo>
                    <a:pt x="1" y="1788"/>
                    <a:pt x="4" y="1993"/>
                    <a:pt x="140" y="2004"/>
                  </a:cubicBezTo>
                  <a:cubicBezTo>
                    <a:pt x="201" y="2008"/>
                    <a:pt x="262" y="2010"/>
                    <a:pt x="323" y="2010"/>
                  </a:cubicBezTo>
                  <a:cubicBezTo>
                    <a:pt x="1440" y="2010"/>
                    <a:pt x="2568" y="1315"/>
                    <a:pt x="2932" y="230"/>
                  </a:cubicBezTo>
                  <a:cubicBezTo>
                    <a:pt x="2975" y="103"/>
                    <a:pt x="2852" y="1"/>
                    <a:pt x="27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3"/>
            <p:cNvSpPr/>
            <p:nvPr/>
          </p:nvSpPr>
          <p:spPr>
            <a:xfrm>
              <a:off x="1556539" y="4135587"/>
              <a:ext cx="72936" cy="64199"/>
            </a:xfrm>
            <a:custGeom>
              <a:avLst/>
              <a:gdLst/>
              <a:ahLst/>
              <a:cxnLst/>
              <a:rect l="l" t="t" r="r" b="b"/>
              <a:pathLst>
                <a:path w="2204" h="1940" extrusionOk="0">
                  <a:moveTo>
                    <a:pt x="1968" y="0"/>
                  </a:moveTo>
                  <a:cubicBezTo>
                    <a:pt x="1911" y="0"/>
                    <a:pt x="1856" y="28"/>
                    <a:pt x="1827" y="93"/>
                  </a:cubicBezTo>
                  <a:cubicBezTo>
                    <a:pt x="1477" y="854"/>
                    <a:pt x="992" y="1425"/>
                    <a:pt x="159" y="1667"/>
                  </a:cubicBezTo>
                  <a:cubicBezTo>
                    <a:pt x="0" y="1714"/>
                    <a:pt x="50" y="1940"/>
                    <a:pt x="195" y="1940"/>
                  </a:cubicBezTo>
                  <a:cubicBezTo>
                    <a:pt x="207" y="1940"/>
                    <a:pt x="219" y="1938"/>
                    <a:pt x="232" y="1935"/>
                  </a:cubicBezTo>
                  <a:cubicBezTo>
                    <a:pt x="1073" y="1725"/>
                    <a:pt x="1899" y="1085"/>
                    <a:pt x="2164" y="235"/>
                  </a:cubicBezTo>
                  <a:cubicBezTo>
                    <a:pt x="2203" y="105"/>
                    <a:pt x="2081" y="0"/>
                    <a:pt x="19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8" name="Google Shape;448;p23"/>
          <p:cNvGrpSpPr/>
          <p:nvPr/>
        </p:nvGrpSpPr>
        <p:grpSpPr>
          <a:xfrm>
            <a:off x="4368" y="4500332"/>
            <a:ext cx="1550979" cy="1347924"/>
            <a:chOff x="4368" y="4500332"/>
            <a:chExt cx="1550979" cy="1347924"/>
          </a:xfrm>
        </p:grpSpPr>
        <p:grpSp>
          <p:nvGrpSpPr>
            <p:cNvPr id="449" name="Google Shape;449;p23"/>
            <p:cNvGrpSpPr/>
            <p:nvPr/>
          </p:nvGrpSpPr>
          <p:grpSpPr>
            <a:xfrm>
              <a:off x="4368" y="4500332"/>
              <a:ext cx="1507264" cy="1347924"/>
              <a:chOff x="4368" y="4500332"/>
              <a:chExt cx="1507264" cy="1347924"/>
            </a:xfrm>
          </p:grpSpPr>
          <p:sp>
            <p:nvSpPr>
              <p:cNvPr id="450" name="Google Shape;450;p23"/>
              <p:cNvSpPr/>
              <p:nvPr/>
            </p:nvSpPr>
            <p:spPr>
              <a:xfrm>
                <a:off x="4368" y="4500332"/>
                <a:ext cx="1507264" cy="1347924"/>
              </a:xfrm>
              <a:custGeom>
                <a:avLst/>
                <a:gdLst/>
                <a:ahLst/>
                <a:cxnLst/>
                <a:rect l="l" t="t" r="r" b="b"/>
                <a:pathLst>
                  <a:path w="45547" h="40732" extrusionOk="0">
                    <a:moveTo>
                      <a:pt x="31515" y="965"/>
                    </a:moveTo>
                    <a:cubicBezTo>
                      <a:pt x="31734" y="965"/>
                      <a:pt x="31957" y="998"/>
                      <a:pt x="32179" y="1063"/>
                    </a:cubicBezTo>
                    <a:cubicBezTo>
                      <a:pt x="32185" y="1107"/>
                      <a:pt x="32199" y="1152"/>
                      <a:pt x="32222" y="1192"/>
                    </a:cubicBezTo>
                    <a:cubicBezTo>
                      <a:pt x="35043" y="6335"/>
                      <a:pt x="37777" y="12031"/>
                      <a:pt x="41673" y="16480"/>
                    </a:cubicBezTo>
                    <a:cubicBezTo>
                      <a:pt x="38633" y="16685"/>
                      <a:pt x="35775" y="17685"/>
                      <a:pt x="33101" y="19137"/>
                    </a:cubicBezTo>
                    <a:cubicBezTo>
                      <a:pt x="31463" y="20027"/>
                      <a:pt x="29739" y="21023"/>
                      <a:pt x="28469" y="22406"/>
                    </a:cubicBezTo>
                    <a:cubicBezTo>
                      <a:pt x="30868" y="18808"/>
                      <a:pt x="34672" y="16687"/>
                      <a:pt x="39172" y="16342"/>
                    </a:cubicBezTo>
                    <a:cubicBezTo>
                      <a:pt x="39379" y="16325"/>
                      <a:pt x="39474" y="16141"/>
                      <a:pt x="39465" y="15962"/>
                    </a:cubicBezTo>
                    <a:cubicBezTo>
                      <a:pt x="39593" y="15840"/>
                      <a:pt x="39639" y="15610"/>
                      <a:pt x="39466" y="15457"/>
                    </a:cubicBezTo>
                    <a:cubicBezTo>
                      <a:pt x="35193" y="11657"/>
                      <a:pt x="33190" y="6237"/>
                      <a:pt x="30001" y="1622"/>
                    </a:cubicBezTo>
                    <a:cubicBezTo>
                      <a:pt x="30419" y="1181"/>
                      <a:pt x="30954" y="965"/>
                      <a:pt x="31515" y="965"/>
                    </a:cubicBezTo>
                    <a:close/>
                    <a:moveTo>
                      <a:pt x="28349" y="776"/>
                    </a:moveTo>
                    <a:cubicBezTo>
                      <a:pt x="28391" y="776"/>
                      <a:pt x="28433" y="776"/>
                      <a:pt x="28475" y="777"/>
                    </a:cubicBezTo>
                    <a:cubicBezTo>
                      <a:pt x="28489" y="821"/>
                      <a:pt x="28512" y="864"/>
                      <a:pt x="28541" y="902"/>
                    </a:cubicBezTo>
                    <a:cubicBezTo>
                      <a:pt x="32183" y="5619"/>
                      <a:pt x="34167" y="11629"/>
                      <a:pt x="38705" y="15633"/>
                    </a:cubicBezTo>
                    <a:cubicBezTo>
                      <a:pt x="33572" y="15768"/>
                      <a:pt x="28659" y="19324"/>
                      <a:pt x="26820" y="24089"/>
                    </a:cubicBezTo>
                    <a:cubicBezTo>
                      <a:pt x="23394" y="19191"/>
                      <a:pt x="19424" y="14552"/>
                      <a:pt x="15282" y="10249"/>
                    </a:cubicBezTo>
                    <a:cubicBezTo>
                      <a:pt x="16468" y="7534"/>
                      <a:pt x="17857" y="5070"/>
                      <a:pt x="20323" y="3298"/>
                    </a:cubicBezTo>
                    <a:cubicBezTo>
                      <a:pt x="22678" y="1605"/>
                      <a:pt x="25466" y="776"/>
                      <a:pt x="28349" y="776"/>
                    </a:cubicBezTo>
                    <a:close/>
                    <a:moveTo>
                      <a:pt x="12428" y="10408"/>
                    </a:moveTo>
                    <a:cubicBezTo>
                      <a:pt x="13219" y="10408"/>
                      <a:pt x="14002" y="10521"/>
                      <a:pt x="14754" y="10784"/>
                    </a:cubicBezTo>
                    <a:cubicBezTo>
                      <a:pt x="14765" y="10789"/>
                      <a:pt x="14775" y="10786"/>
                      <a:pt x="14788" y="10789"/>
                    </a:cubicBezTo>
                    <a:cubicBezTo>
                      <a:pt x="18852" y="15242"/>
                      <a:pt x="22638" y="19857"/>
                      <a:pt x="26406" y="24562"/>
                    </a:cubicBezTo>
                    <a:cubicBezTo>
                      <a:pt x="26343" y="24576"/>
                      <a:pt x="26282" y="24591"/>
                      <a:pt x="26219" y="24605"/>
                    </a:cubicBezTo>
                    <a:cubicBezTo>
                      <a:pt x="26184" y="24591"/>
                      <a:pt x="26145" y="24583"/>
                      <a:pt x="26103" y="24583"/>
                    </a:cubicBezTo>
                    <a:cubicBezTo>
                      <a:pt x="26050" y="24583"/>
                      <a:pt x="25994" y="24596"/>
                      <a:pt x="25934" y="24625"/>
                    </a:cubicBezTo>
                    <a:cubicBezTo>
                      <a:pt x="25869" y="24657"/>
                      <a:pt x="25803" y="24694"/>
                      <a:pt x="25737" y="24728"/>
                    </a:cubicBezTo>
                    <a:cubicBezTo>
                      <a:pt x="21350" y="25876"/>
                      <a:pt x="16177" y="28748"/>
                      <a:pt x="13976" y="32748"/>
                    </a:cubicBezTo>
                    <a:cubicBezTo>
                      <a:pt x="10130" y="27440"/>
                      <a:pt x="5574" y="22481"/>
                      <a:pt x="1244" y="17563"/>
                    </a:cubicBezTo>
                    <a:cubicBezTo>
                      <a:pt x="2343" y="14904"/>
                      <a:pt x="4198" y="13049"/>
                      <a:pt x="6828" y="11850"/>
                    </a:cubicBezTo>
                    <a:cubicBezTo>
                      <a:pt x="8529" y="11074"/>
                      <a:pt x="10503" y="10408"/>
                      <a:pt x="12428" y="10408"/>
                    </a:cubicBezTo>
                    <a:close/>
                    <a:moveTo>
                      <a:pt x="2611" y="20372"/>
                    </a:moveTo>
                    <a:cubicBezTo>
                      <a:pt x="6212" y="24677"/>
                      <a:pt x="9755" y="29093"/>
                      <a:pt x="13588" y="33164"/>
                    </a:cubicBezTo>
                    <a:cubicBezTo>
                      <a:pt x="13652" y="33232"/>
                      <a:pt x="13727" y="33260"/>
                      <a:pt x="13798" y="33260"/>
                    </a:cubicBezTo>
                    <a:cubicBezTo>
                      <a:pt x="13866" y="33260"/>
                      <a:pt x="13931" y="33234"/>
                      <a:pt x="13982" y="33191"/>
                    </a:cubicBezTo>
                    <a:cubicBezTo>
                      <a:pt x="14017" y="33209"/>
                      <a:pt x="14054" y="33219"/>
                      <a:pt x="14091" y="33219"/>
                    </a:cubicBezTo>
                    <a:cubicBezTo>
                      <a:pt x="14135" y="33219"/>
                      <a:pt x="14178" y="33205"/>
                      <a:pt x="14213" y="33173"/>
                    </a:cubicBezTo>
                    <a:cubicBezTo>
                      <a:pt x="15982" y="31588"/>
                      <a:pt x="17411" y="29805"/>
                      <a:pt x="19405" y="28454"/>
                    </a:cubicBezTo>
                    <a:cubicBezTo>
                      <a:pt x="20310" y="27846"/>
                      <a:pt x="21262" y="27310"/>
                      <a:pt x="22251" y="26850"/>
                    </a:cubicBezTo>
                    <a:lnTo>
                      <a:pt x="22251" y="26850"/>
                    </a:lnTo>
                    <a:cubicBezTo>
                      <a:pt x="18920" y="29286"/>
                      <a:pt x="16125" y="32614"/>
                      <a:pt x="14723" y="36427"/>
                    </a:cubicBezTo>
                    <a:cubicBezTo>
                      <a:pt x="12789" y="33886"/>
                      <a:pt x="10435" y="31591"/>
                      <a:pt x="8287" y="29229"/>
                    </a:cubicBezTo>
                    <a:cubicBezTo>
                      <a:pt x="6088" y="26807"/>
                      <a:pt x="3887" y="24389"/>
                      <a:pt x="1683" y="21972"/>
                    </a:cubicBezTo>
                    <a:cubicBezTo>
                      <a:pt x="1668" y="21958"/>
                      <a:pt x="1653" y="21946"/>
                      <a:pt x="1634" y="21935"/>
                    </a:cubicBezTo>
                    <a:cubicBezTo>
                      <a:pt x="1738" y="21617"/>
                      <a:pt x="1847" y="21312"/>
                      <a:pt x="2037" y="21027"/>
                    </a:cubicBezTo>
                    <a:cubicBezTo>
                      <a:pt x="2201" y="20779"/>
                      <a:pt x="2411" y="20583"/>
                      <a:pt x="2611" y="20372"/>
                    </a:cubicBezTo>
                    <a:close/>
                    <a:moveTo>
                      <a:pt x="34666" y="1238"/>
                    </a:moveTo>
                    <a:cubicBezTo>
                      <a:pt x="34672" y="1264"/>
                      <a:pt x="34681" y="1290"/>
                      <a:pt x="34694" y="1314"/>
                    </a:cubicBezTo>
                    <a:cubicBezTo>
                      <a:pt x="37866" y="6522"/>
                      <a:pt x="41019" y="11922"/>
                      <a:pt x="44768" y="16740"/>
                    </a:cubicBezTo>
                    <a:cubicBezTo>
                      <a:pt x="39396" y="18096"/>
                      <a:pt x="33847" y="20186"/>
                      <a:pt x="29381" y="23518"/>
                    </a:cubicBezTo>
                    <a:cubicBezTo>
                      <a:pt x="29350" y="23542"/>
                      <a:pt x="29325" y="23573"/>
                      <a:pt x="29313" y="23610"/>
                    </a:cubicBezTo>
                    <a:cubicBezTo>
                      <a:pt x="29131" y="23698"/>
                      <a:pt x="29021" y="23922"/>
                      <a:pt x="29186" y="24136"/>
                    </a:cubicBezTo>
                    <a:cubicBezTo>
                      <a:pt x="29653" y="24740"/>
                      <a:pt x="29382" y="25977"/>
                      <a:pt x="28920" y="26532"/>
                    </a:cubicBezTo>
                    <a:cubicBezTo>
                      <a:pt x="28681" y="26818"/>
                      <a:pt x="28433" y="26917"/>
                      <a:pt x="28179" y="26917"/>
                    </a:cubicBezTo>
                    <a:cubicBezTo>
                      <a:pt x="27644" y="26917"/>
                      <a:pt x="27083" y="26478"/>
                      <a:pt x="26530" y="26412"/>
                    </a:cubicBezTo>
                    <a:cubicBezTo>
                      <a:pt x="26522" y="26411"/>
                      <a:pt x="26513" y="26411"/>
                      <a:pt x="26505" y="26411"/>
                    </a:cubicBezTo>
                    <a:cubicBezTo>
                      <a:pt x="26454" y="26411"/>
                      <a:pt x="26405" y="26430"/>
                      <a:pt x="26368" y="26466"/>
                    </a:cubicBezTo>
                    <a:cubicBezTo>
                      <a:pt x="26331" y="26454"/>
                      <a:pt x="26293" y="26447"/>
                      <a:pt x="26253" y="26447"/>
                    </a:cubicBezTo>
                    <a:cubicBezTo>
                      <a:pt x="26180" y="26447"/>
                      <a:pt x="26103" y="26471"/>
                      <a:pt x="26029" y="26529"/>
                    </a:cubicBezTo>
                    <a:cubicBezTo>
                      <a:pt x="21517" y="30065"/>
                      <a:pt x="17289" y="34786"/>
                      <a:pt x="15022" y="40117"/>
                    </a:cubicBezTo>
                    <a:cubicBezTo>
                      <a:pt x="15020" y="40071"/>
                      <a:pt x="15005" y="40027"/>
                      <a:pt x="14977" y="39990"/>
                    </a:cubicBezTo>
                    <a:cubicBezTo>
                      <a:pt x="10752" y="34622"/>
                      <a:pt x="5549" y="29811"/>
                      <a:pt x="714" y="24997"/>
                    </a:cubicBezTo>
                    <a:cubicBezTo>
                      <a:pt x="680" y="24962"/>
                      <a:pt x="639" y="24934"/>
                      <a:pt x="593" y="24916"/>
                    </a:cubicBezTo>
                    <a:cubicBezTo>
                      <a:pt x="914" y="24271"/>
                      <a:pt x="1279" y="23703"/>
                      <a:pt x="1754" y="23155"/>
                    </a:cubicBezTo>
                    <a:cubicBezTo>
                      <a:pt x="3820" y="25421"/>
                      <a:pt x="5884" y="27688"/>
                      <a:pt x="7952" y="29955"/>
                    </a:cubicBezTo>
                    <a:cubicBezTo>
                      <a:pt x="10076" y="32283"/>
                      <a:pt x="12120" y="34810"/>
                      <a:pt x="14449" y="36936"/>
                    </a:cubicBezTo>
                    <a:cubicBezTo>
                      <a:pt x="14484" y="36966"/>
                      <a:pt x="14529" y="36988"/>
                      <a:pt x="14576" y="36993"/>
                    </a:cubicBezTo>
                    <a:cubicBezTo>
                      <a:pt x="14608" y="37088"/>
                      <a:pt x="14703" y="37145"/>
                      <a:pt x="14802" y="37145"/>
                    </a:cubicBezTo>
                    <a:cubicBezTo>
                      <a:pt x="14889" y="37145"/>
                      <a:pt x="14979" y="37101"/>
                      <a:pt x="15033" y="37002"/>
                    </a:cubicBezTo>
                    <a:cubicBezTo>
                      <a:pt x="17665" y="32052"/>
                      <a:pt x="20990" y="28108"/>
                      <a:pt x="25987" y="25463"/>
                    </a:cubicBezTo>
                    <a:cubicBezTo>
                      <a:pt x="26219" y="25394"/>
                      <a:pt x="26451" y="25326"/>
                      <a:pt x="26686" y="25264"/>
                    </a:cubicBezTo>
                    <a:cubicBezTo>
                      <a:pt x="26870" y="25215"/>
                      <a:pt x="26961" y="25071"/>
                      <a:pt x="26974" y="24922"/>
                    </a:cubicBezTo>
                    <a:cubicBezTo>
                      <a:pt x="27074" y="24908"/>
                      <a:pt x="27158" y="24844"/>
                      <a:pt x="27193" y="24751"/>
                    </a:cubicBezTo>
                    <a:cubicBezTo>
                      <a:pt x="27203" y="24732"/>
                      <a:pt x="27213" y="24714"/>
                      <a:pt x="27221" y="24695"/>
                    </a:cubicBezTo>
                    <a:cubicBezTo>
                      <a:pt x="27245" y="24704"/>
                      <a:pt x="27270" y="24710"/>
                      <a:pt x="27295" y="24710"/>
                    </a:cubicBezTo>
                    <a:cubicBezTo>
                      <a:pt x="27346" y="24710"/>
                      <a:pt x="27396" y="24689"/>
                      <a:pt x="27432" y="24637"/>
                    </a:cubicBezTo>
                    <a:cubicBezTo>
                      <a:pt x="30477" y="20206"/>
                      <a:pt x="36936" y="17446"/>
                      <a:pt x="42186" y="17215"/>
                    </a:cubicBezTo>
                    <a:cubicBezTo>
                      <a:pt x="42532" y="17200"/>
                      <a:pt x="42568" y="16828"/>
                      <a:pt x="42393" y="16609"/>
                    </a:cubicBezTo>
                    <a:cubicBezTo>
                      <a:pt x="42401" y="16540"/>
                      <a:pt x="42384" y="16471"/>
                      <a:pt x="42344" y="16414"/>
                    </a:cubicBezTo>
                    <a:cubicBezTo>
                      <a:pt x="39192" y="11631"/>
                      <a:pt x="36290" y="6787"/>
                      <a:pt x="33442" y="1826"/>
                    </a:cubicBezTo>
                    <a:cubicBezTo>
                      <a:pt x="33828" y="1588"/>
                      <a:pt x="34236" y="1379"/>
                      <a:pt x="34666" y="1238"/>
                    </a:cubicBezTo>
                    <a:close/>
                    <a:moveTo>
                      <a:pt x="28437" y="1"/>
                    </a:moveTo>
                    <a:cubicBezTo>
                      <a:pt x="22427" y="1"/>
                      <a:pt x="16158" y="3857"/>
                      <a:pt x="14801" y="9989"/>
                    </a:cubicBezTo>
                    <a:cubicBezTo>
                      <a:pt x="13986" y="9734"/>
                      <a:pt x="13104" y="9613"/>
                      <a:pt x="12193" y="9613"/>
                    </a:cubicBezTo>
                    <a:cubicBezTo>
                      <a:pt x="7406" y="9613"/>
                      <a:pt x="1802" y="12929"/>
                      <a:pt x="712" y="17384"/>
                    </a:cubicBezTo>
                    <a:cubicBezTo>
                      <a:pt x="509" y="17482"/>
                      <a:pt x="381" y="17736"/>
                      <a:pt x="571" y="17958"/>
                    </a:cubicBezTo>
                    <a:cubicBezTo>
                      <a:pt x="1115" y="18594"/>
                      <a:pt x="1657" y="19232"/>
                      <a:pt x="2196" y="19875"/>
                    </a:cubicBezTo>
                    <a:cubicBezTo>
                      <a:pt x="1558" y="20326"/>
                      <a:pt x="1109" y="21162"/>
                      <a:pt x="991" y="21909"/>
                    </a:cubicBezTo>
                    <a:cubicBezTo>
                      <a:pt x="979" y="21978"/>
                      <a:pt x="996" y="22050"/>
                      <a:pt x="1038" y="22107"/>
                    </a:cubicBezTo>
                    <a:cubicBezTo>
                      <a:pt x="1000" y="22211"/>
                      <a:pt x="1005" y="22331"/>
                      <a:pt x="1106" y="22441"/>
                    </a:cubicBezTo>
                    <a:lnTo>
                      <a:pt x="1349" y="22709"/>
                    </a:lnTo>
                    <a:cubicBezTo>
                      <a:pt x="737" y="23314"/>
                      <a:pt x="244" y="24090"/>
                      <a:pt x="23" y="24927"/>
                    </a:cubicBezTo>
                    <a:cubicBezTo>
                      <a:pt x="0" y="25006"/>
                      <a:pt x="17" y="25094"/>
                      <a:pt x="69" y="25159"/>
                    </a:cubicBezTo>
                    <a:cubicBezTo>
                      <a:pt x="41" y="25254"/>
                      <a:pt x="57" y="25359"/>
                      <a:pt x="153" y="25454"/>
                    </a:cubicBezTo>
                    <a:cubicBezTo>
                      <a:pt x="5065" y="30310"/>
                      <a:pt x="9608" y="35625"/>
                      <a:pt x="14650" y="40336"/>
                    </a:cubicBezTo>
                    <a:cubicBezTo>
                      <a:pt x="14692" y="40376"/>
                      <a:pt x="14737" y="40392"/>
                      <a:pt x="14781" y="40392"/>
                    </a:cubicBezTo>
                    <a:cubicBezTo>
                      <a:pt x="14834" y="40392"/>
                      <a:pt x="14886" y="40368"/>
                      <a:pt x="14928" y="40331"/>
                    </a:cubicBezTo>
                    <a:lnTo>
                      <a:pt x="14928" y="40331"/>
                    </a:lnTo>
                    <a:cubicBezTo>
                      <a:pt x="14918" y="40356"/>
                      <a:pt x="14905" y="40380"/>
                      <a:pt x="14895" y="40405"/>
                    </a:cubicBezTo>
                    <a:cubicBezTo>
                      <a:pt x="14826" y="40575"/>
                      <a:pt x="14987" y="40731"/>
                      <a:pt x="15139" y="40731"/>
                    </a:cubicBezTo>
                    <a:cubicBezTo>
                      <a:pt x="15205" y="40731"/>
                      <a:pt x="15270" y="40701"/>
                      <a:pt x="15313" y="40630"/>
                    </a:cubicBezTo>
                    <a:cubicBezTo>
                      <a:pt x="18420" y="35443"/>
                      <a:pt x="21713" y="30906"/>
                      <a:pt x="26506" y="27115"/>
                    </a:cubicBezTo>
                    <a:cubicBezTo>
                      <a:pt x="26526" y="27100"/>
                      <a:pt x="26543" y="27083"/>
                      <a:pt x="26559" y="27065"/>
                    </a:cubicBezTo>
                    <a:cubicBezTo>
                      <a:pt x="26937" y="27428"/>
                      <a:pt x="27484" y="27618"/>
                      <a:pt x="28023" y="27618"/>
                    </a:cubicBezTo>
                    <a:cubicBezTo>
                      <a:pt x="28564" y="27618"/>
                      <a:pt x="29097" y="27426"/>
                      <a:pt x="29442" y="27026"/>
                    </a:cubicBezTo>
                    <a:cubicBezTo>
                      <a:pt x="30084" y="26281"/>
                      <a:pt x="30483" y="24677"/>
                      <a:pt x="29842" y="23812"/>
                    </a:cubicBezTo>
                    <a:cubicBezTo>
                      <a:pt x="34813" y="21147"/>
                      <a:pt x="39638" y="18771"/>
                      <a:pt x="45165" y="17413"/>
                    </a:cubicBezTo>
                    <a:cubicBezTo>
                      <a:pt x="45546" y="17319"/>
                      <a:pt x="45534" y="16806"/>
                      <a:pt x="45262" y="16685"/>
                    </a:cubicBezTo>
                    <a:cubicBezTo>
                      <a:pt x="45280" y="16627"/>
                      <a:pt x="45271" y="16564"/>
                      <a:pt x="45239" y="16514"/>
                    </a:cubicBezTo>
                    <a:cubicBezTo>
                      <a:pt x="42082" y="11268"/>
                      <a:pt x="38506" y="6266"/>
                      <a:pt x="35322" y="1031"/>
                    </a:cubicBezTo>
                    <a:cubicBezTo>
                      <a:pt x="35266" y="939"/>
                      <a:pt x="35173" y="876"/>
                      <a:pt x="35067" y="862"/>
                    </a:cubicBezTo>
                    <a:cubicBezTo>
                      <a:pt x="35063" y="711"/>
                      <a:pt x="34975" y="566"/>
                      <a:pt x="34816" y="566"/>
                    </a:cubicBezTo>
                    <a:cubicBezTo>
                      <a:pt x="34789" y="566"/>
                      <a:pt x="34760" y="570"/>
                      <a:pt x="34729" y="579"/>
                    </a:cubicBezTo>
                    <a:cubicBezTo>
                      <a:pt x="34153" y="749"/>
                      <a:pt x="33640" y="1011"/>
                      <a:pt x="33203" y="1412"/>
                    </a:cubicBezTo>
                    <a:cubicBezTo>
                      <a:pt x="33102" y="1236"/>
                      <a:pt x="33001" y="1060"/>
                      <a:pt x="32900" y="884"/>
                    </a:cubicBezTo>
                    <a:cubicBezTo>
                      <a:pt x="32885" y="858"/>
                      <a:pt x="32868" y="835"/>
                      <a:pt x="32850" y="813"/>
                    </a:cubicBezTo>
                    <a:cubicBezTo>
                      <a:pt x="32863" y="703"/>
                      <a:pt x="32828" y="591"/>
                      <a:pt x="32706" y="524"/>
                    </a:cubicBezTo>
                    <a:cubicBezTo>
                      <a:pt x="32362" y="334"/>
                      <a:pt x="31977" y="243"/>
                      <a:pt x="31592" y="243"/>
                    </a:cubicBezTo>
                    <a:cubicBezTo>
                      <a:pt x="30859" y="243"/>
                      <a:pt x="30126" y="573"/>
                      <a:pt x="29688" y="1176"/>
                    </a:cubicBezTo>
                    <a:cubicBezTo>
                      <a:pt x="29506" y="922"/>
                      <a:pt x="29322" y="669"/>
                      <a:pt x="29132" y="421"/>
                    </a:cubicBezTo>
                    <a:cubicBezTo>
                      <a:pt x="29083" y="354"/>
                      <a:pt x="29013" y="306"/>
                      <a:pt x="28933" y="286"/>
                    </a:cubicBezTo>
                    <a:cubicBezTo>
                      <a:pt x="28910" y="133"/>
                      <a:pt x="28803" y="3"/>
                      <a:pt x="28599" y="2"/>
                    </a:cubicBezTo>
                    <a:cubicBezTo>
                      <a:pt x="28545" y="1"/>
                      <a:pt x="28491" y="1"/>
                      <a:pt x="28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" name="Google Shape;451;p23"/>
              <p:cNvSpPr/>
              <p:nvPr/>
            </p:nvSpPr>
            <p:spPr>
              <a:xfrm>
                <a:off x="454890" y="5262949"/>
                <a:ext cx="305477" cy="214175"/>
              </a:xfrm>
              <a:custGeom>
                <a:avLst/>
                <a:gdLst/>
                <a:ahLst/>
                <a:cxnLst/>
                <a:rect l="l" t="t" r="r" b="b"/>
                <a:pathLst>
                  <a:path w="9231" h="6472" extrusionOk="0">
                    <a:moveTo>
                      <a:pt x="8889" y="1"/>
                    </a:moveTo>
                    <a:cubicBezTo>
                      <a:pt x="8886" y="1"/>
                      <a:pt x="8883" y="1"/>
                      <a:pt x="8881" y="1"/>
                    </a:cubicBezTo>
                    <a:cubicBezTo>
                      <a:pt x="5016" y="123"/>
                      <a:pt x="1414" y="2612"/>
                      <a:pt x="51" y="6248"/>
                    </a:cubicBezTo>
                    <a:cubicBezTo>
                      <a:pt x="1" y="6381"/>
                      <a:pt x="104" y="6472"/>
                      <a:pt x="211" y="6472"/>
                    </a:cubicBezTo>
                    <a:cubicBezTo>
                      <a:pt x="273" y="6472"/>
                      <a:pt x="337" y="6441"/>
                      <a:pt x="373" y="6369"/>
                    </a:cubicBezTo>
                    <a:cubicBezTo>
                      <a:pt x="2066" y="2961"/>
                      <a:pt x="5111" y="886"/>
                      <a:pt x="8903" y="586"/>
                    </a:cubicBezTo>
                    <a:cubicBezTo>
                      <a:pt x="9230" y="560"/>
                      <a:pt x="9216" y="1"/>
                      <a:pt x="88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23"/>
              <p:cNvSpPr/>
              <p:nvPr/>
            </p:nvSpPr>
            <p:spPr>
              <a:xfrm>
                <a:off x="384105" y="5156755"/>
                <a:ext cx="306900" cy="223209"/>
              </a:xfrm>
              <a:custGeom>
                <a:avLst/>
                <a:gdLst/>
                <a:ahLst/>
                <a:cxnLst/>
                <a:rect l="l" t="t" r="r" b="b"/>
                <a:pathLst>
                  <a:path w="9274" h="6745" extrusionOk="0">
                    <a:moveTo>
                      <a:pt x="8838" y="1"/>
                    </a:moveTo>
                    <a:cubicBezTo>
                      <a:pt x="8814" y="1"/>
                      <a:pt x="8790" y="4"/>
                      <a:pt x="8763" y="9"/>
                    </a:cubicBezTo>
                    <a:cubicBezTo>
                      <a:pt x="5080" y="769"/>
                      <a:pt x="1744" y="3038"/>
                      <a:pt x="72" y="6465"/>
                    </a:cubicBezTo>
                    <a:cubicBezTo>
                      <a:pt x="0" y="6611"/>
                      <a:pt x="144" y="6744"/>
                      <a:pt x="281" y="6744"/>
                    </a:cubicBezTo>
                    <a:cubicBezTo>
                      <a:pt x="340" y="6744"/>
                      <a:pt x="398" y="6720"/>
                      <a:pt x="436" y="6661"/>
                    </a:cubicBezTo>
                    <a:cubicBezTo>
                      <a:pt x="2441" y="3577"/>
                      <a:pt x="5216" y="1387"/>
                      <a:pt x="8877" y="669"/>
                    </a:cubicBezTo>
                    <a:cubicBezTo>
                      <a:pt x="9274" y="591"/>
                      <a:pt x="9199" y="1"/>
                      <a:pt x="883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" name="Google Shape;453;p23"/>
              <p:cNvSpPr/>
              <p:nvPr/>
            </p:nvSpPr>
            <p:spPr>
              <a:xfrm>
                <a:off x="323910" y="5058404"/>
                <a:ext cx="287441" cy="225989"/>
              </a:xfrm>
              <a:custGeom>
                <a:avLst/>
                <a:gdLst/>
                <a:ahLst/>
                <a:cxnLst/>
                <a:rect l="l" t="t" r="r" b="b"/>
                <a:pathLst>
                  <a:path w="8686" h="6829" extrusionOk="0">
                    <a:moveTo>
                      <a:pt x="8294" y="1"/>
                    </a:moveTo>
                    <a:cubicBezTo>
                      <a:pt x="8268" y="1"/>
                      <a:pt x="8242" y="3"/>
                      <a:pt x="8213" y="10"/>
                    </a:cubicBezTo>
                    <a:cubicBezTo>
                      <a:pt x="4782" y="751"/>
                      <a:pt x="1382" y="3252"/>
                      <a:pt x="57" y="6566"/>
                    </a:cubicBezTo>
                    <a:cubicBezTo>
                      <a:pt x="1" y="6706"/>
                      <a:pt x="127" y="6828"/>
                      <a:pt x="251" y="6828"/>
                    </a:cubicBezTo>
                    <a:cubicBezTo>
                      <a:pt x="306" y="6828"/>
                      <a:pt x="360" y="6805"/>
                      <a:pt x="397" y="6749"/>
                    </a:cubicBezTo>
                    <a:cubicBezTo>
                      <a:pt x="2441" y="3724"/>
                      <a:pt x="4767" y="1682"/>
                      <a:pt x="8323" y="648"/>
                    </a:cubicBezTo>
                    <a:cubicBezTo>
                      <a:pt x="8686" y="543"/>
                      <a:pt x="8640" y="1"/>
                      <a:pt x="82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23"/>
              <p:cNvSpPr/>
              <p:nvPr/>
            </p:nvSpPr>
            <p:spPr>
              <a:xfrm>
                <a:off x="251239" y="4971867"/>
                <a:ext cx="284331" cy="227345"/>
              </a:xfrm>
              <a:custGeom>
                <a:avLst/>
                <a:gdLst/>
                <a:ahLst/>
                <a:cxnLst/>
                <a:rect l="l" t="t" r="r" b="b"/>
                <a:pathLst>
                  <a:path w="8592" h="6870" extrusionOk="0">
                    <a:moveTo>
                      <a:pt x="8135" y="1"/>
                    </a:moveTo>
                    <a:cubicBezTo>
                      <a:pt x="8051" y="1"/>
                      <a:pt x="7971" y="31"/>
                      <a:pt x="7908" y="85"/>
                    </a:cubicBezTo>
                    <a:cubicBezTo>
                      <a:pt x="7184" y="445"/>
                      <a:pt x="6177" y="523"/>
                      <a:pt x="5431" y="869"/>
                    </a:cubicBezTo>
                    <a:cubicBezTo>
                      <a:pt x="4620" y="1248"/>
                      <a:pt x="3859" y="1724"/>
                      <a:pt x="3163" y="2288"/>
                    </a:cubicBezTo>
                    <a:cubicBezTo>
                      <a:pt x="1756" y="3423"/>
                      <a:pt x="713" y="4882"/>
                      <a:pt x="69" y="6567"/>
                    </a:cubicBezTo>
                    <a:cubicBezTo>
                      <a:pt x="1" y="6747"/>
                      <a:pt x="140" y="6869"/>
                      <a:pt x="285" y="6869"/>
                    </a:cubicBezTo>
                    <a:cubicBezTo>
                      <a:pt x="370" y="6869"/>
                      <a:pt x="457" y="6827"/>
                      <a:pt x="506" y="6731"/>
                    </a:cubicBezTo>
                    <a:cubicBezTo>
                      <a:pt x="1481" y="4784"/>
                      <a:pt x="2900" y="3090"/>
                      <a:pt x="4800" y="1984"/>
                    </a:cubicBezTo>
                    <a:cubicBezTo>
                      <a:pt x="5536" y="1560"/>
                      <a:pt x="6320" y="1228"/>
                      <a:pt x="7138" y="998"/>
                    </a:cubicBezTo>
                    <a:cubicBezTo>
                      <a:pt x="7622" y="862"/>
                      <a:pt x="8081" y="888"/>
                      <a:pt x="8424" y="522"/>
                    </a:cubicBezTo>
                    <a:cubicBezTo>
                      <a:pt x="8591" y="341"/>
                      <a:pt x="8423" y="4"/>
                      <a:pt x="8188" y="1"/>
                    </a:cubicBezTo>
                    <a:lnTo>
                      <a:pt x="8141" y="1"/>
                    </a:lnTo>
                    <a:cubicBezTo>
                      <a:pt x="8139" y="1"/>
                      <a:pt x="8137" y="1"/>
                      <a:pt x="813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23"/>
              <p:cNvSpPr/>
              <p:nvPr/>
            </p:nvSpPr>
            <p:spPr>
              <a:xfrm>
                <a:off x="157223" y="4893206"/>
                <a:ext cx="328873" cy="206530"/>
              </a:xfrm>
              <a:custGeom>
                <a:avLst/>
                <a:gdLst/>
                <a:ahLst/>
                <a:cxnLst/>
                <a:rect l="l" t="t" r="r" b="b"/>
                <a:pathLst>
                  <a:path w="9938" h="6241" extrusionOk="0">
                    <a:moveTo>
                      <a:pt x="9460" y="1"/>
                    </a:moveTo>
                    <a:cubicBezTo>
                      <a:pt x="9440" y="1"/>
                      <a:pt x="9419" y="2"/>
                      <a:pt x="9398" y="6"/>
                    </a:cubicBezTo>
                    <a:cubicBezTo>
                      <a:pt x="5592" y="598"/>
                      <a:pt x="1854" y="2360"/>
                      <a:pt x="75" y="5954"/>
                    </a:cubicBezTo>
                    <a:cubicBezTo>
                      <a:pt x="1" y="6104"/>
                      <a:pt x="148" y="6240"/>
                      <a:pt x="288" y="6240"/>
                    </a:cubicBezTo>
                    <a:cubicBezTo>
                      <a:pt x="348" y="6240"/>
                      <a:pt x="407" y="6214"/>
                      <a:pt x="446" y="6153"/>
                    </a:cubicBezTo>
                    <a:cubicBezTo>
                      <a:pt x="2544" y="2899"/>
                      <a:pt x="5771" y="1292"/>
                      <a:pt x="9516" y="692"/>
                    </a:cubicBezTo>
                    <a:cubicBezTo>
                      <a:pt x="9938" y="625"/>
                      <a:pt x="9852" y="1"/>
                      <a:pt x="94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23"/>
              <p:cNvSpPr/>
              <p:nvPr/>
            </p:nvSpPr>
            <p:spPr>
              <a:xfrm>
                <a:off x="856798" y="4962469"/>
                <a:ext cx="304054" cy="210667"/>
              </a:xfrm>
              <a:custGeom>
                <a:avLst/>
                <a:gdLst/>
                <a:ahLst/>
                <a:cxnLst/>
                <a:rect l="l" t="t" r="r" b="b"/>
                <a:pathLst>
                  <a:path w="9188" h="6366" extrusionOk="0">
                    <a:moveTo>
                      <a:pt x="8737" y="0"/>
                    </a:moveTo>
                    <a:cubicBezTo>
                      <a:pt x="8720" y="0"/>
                      <a:pt x="8704" y="1"/>
                      <a:pt x="8686" y="3"/>
                    </a:cubicBezTo>
                    <a:cubicBezTo>
                      <a:pt x="5361" y="398"/>
                      <a:pt x="1228" y="2872"/>
                      <a:pt x="47" y="6149"/>
                    </a:cubicBezTo>
                    <a:cubicBezTo>
                      <a:pt x="1" y="6278"/>
                      <a:pt x="97" y="6366"/>
                      <a:pt x="201" y="6366"/>
                    </a:cubicBezTo>
                    <a:cubicBezTo>
                      <a:pt x="249" y="6366"/>
                      <a:pt x="298" y="6347"/>
                      <a:pt x="336" y="6306"/>
                    </a:cubicBezTo>
                    <a:cubicBezTo>
                      <a:pt x="1488" y="5065"/>
                      <a:pt x="2430" y="3734"/>
                      <a:pt x="3831" y="2740"/>
                    </a:cubicBezTo>
                    <a:cubicBezTo>
                      <a:pt x="5355" y="1659"/>
                      <a:pt x="7003" y="1104"/>
                      <a:pt x="8797" y="651"/>
                    </a:cubicBezTo>
                    <a:cubicBezTo>
                      <a:pt x="9188" y="551"/>
                      <a:pt x="9118" y="0"/>
                      <a:pt x="87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" name="Google Shape;457;p23"/>
              <p:cNvSpPr/>
              <p:nvPr/>
            </p:nvSpPr>
            <p:spPr>
              <a:xfrm>
                <a:off x="797894" y="4865475"/>
                <a:ext cx="315338" cy="236280"/>
              </a:xfrm>
              <a:custGeom>
                <a:avLst/>
                <a:gdLst/>
                <a:ahLst/>
                <a:cxnLst/>
                <a:rect l="l" t="t" r="r" b="b"/>
                <a:pathLst>
                  <a:path w="9529" h="7140" extrusionOk="0">
                    <a:moveTo>
                      <a:pt x="9009" y="1"/>
                    </a:moveTo>
                    <a:cubicBezTo>
                      <a:pt x="8996" y="1"/>
                      <a:pt x="8983" y="2"/>
                      <a:pt x="8970" y="3"/>
                    </a:cubicBezTo>
                    <a:cubicBezTo>
                      <a:pt x="5058" y="366"/>
                      <a:pt x="1220" y="3018"/>
                      <a:pt x="49" y="6872"/>
                    </a:cubicBezTo>
                    <a:cubicBezTo>
                      <a:pt x="1" y="7033"/>
                      <a:pt x="117" y="7139"/>
                      <a:pt x="240" y="7139"/>
                    </a:cubicBezTo>
                    <a:cubicBezTo>
                      <a:pt x="312" y="7139"/>
                      <a:pt x="387" y="7102"/>
                      <a:pt x="430" y="7016"/>
                    </a:cubicBezTo>
                    <a:cubicBezTo>
                      <a:pt x="2214" y="3504"/>
                      <a:pt x="5084" y="1122"/>
                      <a:pt x="9088" y="697"/>
                    </a:cubicBezTo>
                    <a:cubicBezTo>
                      <a:pt x="9528" y="650"/>
                      <a:pt x="9426" y="1"/>
                      <a:pt x="90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" name="Google Shape;458;p23"/>
              <p:cNvSpPr/>
              <p:nvPr/>
            </p:nvSpPr>
            <p:spPr>
              <a:xfrm>
                <a:off x="732437" y="4757031"/>
                <a:ext cx="309216" cy="243098"/>
              </a:xfrm>
              <a:custGeom>
                <a:avLst/>
                <a:gdLst/>
                <a:ahLst/>
                <a:cxnLst/>
                <a:rect l="l" t="t" r="r" b="b"/>
                <a:pathLst>
                  <a:path w="9344" h="7346" extrusionOk="0">
                    <a:moveTo>
                      <a:pt x="8861" y="1"/>
                    </a:moveTo>
                    <a:cubicBezTo>
                      <a:pt x="8851" y="1"/>
                      <a:pt x="8841" y="1"/>
                      <a:pt x="8830" y="2"/>
                    </a:cubicBezTo>
                    <a:cubicBezTo>
                      <a:pt x="4877" y="316"/>
                      <a:pt x="873" y="3101"/>
                      <a:pt x="28" y="7138"/>
                    </a:cubicBezTo>
                    <a:cubicBezTo>
                      <a:pt x="0" y="7272"/>
                      <a:pt x="106" y="7345"/>
                      <a:pt x="216" y="7345"/>
                    </a:cubicBezTo>
                    <a:cubicBezTo>
                      <a:pt x="295" y="7345"/>
                      <a:pt x="377" y="7307"/>
                      <a:pt x="412" y="7227"/>
                    </a:cubicBezTo>
                    <a:cubicBezTo>
                      <a:pt x="2031" y="3597"/>
                      <a:pt x="4822" y="961"/>
                      <a:pt x="8939" y="641"/>
                    </a:cubicBezTo>
                    <a:cubicBezTo>
                      <a:pt x="9343" y="609"/>
                      <a:pt x="9249" y="1"/>
                      <a:pt x="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459;p23"/>
              <p:cNvSpPr/>
              <p:nvPr/>
            </p:nvSpPr>
            <p:spPr>
              <a:xfrm>
                <a:off x="647422" y="4663743"/>
                <a:ext cx="319740" cy="244719"/>
              </a:xfrm>
              <a:custGeom>
                <a:avLst/>
                <a:gdLst/>
                <a:ahLst/>
                <a:cxnLst/>
                <a:rect l="l" t="t" r="r" b="b"/>
                <a:pathLst>
                  <a:path w="9662" h="7395" extrusionOk="0">
                    <a:moveTo>
                      <a:pt x="9162" y="0"/>
                    </a:moveTo>
                    <a:cubicBezTo>
                      <a:pt x="9152" y="0"/>
                      <a:pt x="9142" y="1"/>
                      <a:pt x="9132" y="1"/>
                    </a:cubicBezTo>
                    <a:cubicBezTo>
                      <a:pt x="4959" y="317"/>
                      <a:pt x="1872" y="3604"/>
                      <a:pt x="67" y="7154"/>
                    </a:cubicBezTo>
                    <a:cubicBezTo>
                      <a:pt x="0" y="7286"/>
                      <a:pt x="124" y="7395"/>
                      <a:pt x="245" y="7395"/>
                    </a:cubicBezTo>
                    <a:cubicBezTo>
                      <a:pt x="298" y="7395"/>
                      <a:pt x="349" y="7375"/>
                      <a:pt x="385" y="7327"/>
                    </a:cubicBezTo>
                    <a:cubicBezTo>
                      <a:pt x="2723" y="4229"/>
                      <a:pt x="5034" y="963"/>
                      <a:pt x="9244" y="659"/>
                    </a:cubicBezTo>
                    <a:cubicBezTo>
                      <a:pt x="9661" y="629"/>
                      <a:pt x="9563" y="0"/>
                      <a:pt x="916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23"/>
              <p:cNvSpPr/>
              <p:nvPr/>
            </p:nvSpPr>
            <p:spPr>
              <a:xfrm>
                <a:off x="585241" y="4582997"/>
                <a:ext cx="320335" cy="251768"/>
              </a:xfrm>
              <a:custGeom>
                <a:avLst/>
                <a:gdLst/>
                <a:ahLst/>
                <a:cxnLst/>
                <a:rect l="l" t="t" r="r" b="b"/>
                <a:pathLst>
                  <a:path w="9680" h="7608" extrusionOk="0">
                    <a:moveTo>
                      <a:pt x="9301" y="1"/>
                    </a:moveTo>
                    <a:cubicBezTo>
                      <a:pt x="9271" y="1"/>
                      <a:pt x="9238" y="5"/>
                      <a:pt x="9204" y="15"/>
                    </a:cubicBezTo>
                    <a:cubicBezTo>
                      <a:pt x="5334" y="1121"/>
                      <a:pt x="1872" y="3705"/>
                      <a:pt x="68" y="7350"/>
                    </a:cubicBezTo>
                    <a:cubicBezTo>
                      <a:pt x="1" y="7487"/>
                      <a:pt x="133" y="7608"/>
                      <a:pt x="260" y="7608"/>
                    </a:cubicBezTo>
                    <a:cubicBezTo>
                      <a:pt x="316" y="7608"/>
                      <a:pt x="370" y="7585"/>
                      <a:pt x="406" y="7531"/>
                    </a:cubicBezTo>
                    <a:cubicBezTo>
                      <a:pt x="2627" y="4241"/>
                      <a:pt x="5479" y="1836"/>
                      <a:pt x="9314" y="666"/>
                    </a:cubicBezTo>
                    <a:cubicBezTo>
                      <a:pt x="9679" y="554"/>
                      <a:pt x="9629" y="1"/>
                      <a:pt x="93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61" name="Google Shape;461;p23"/>
            <p:cNvSpPr/>
            <p:nvPr/>
          </p:nvSpPr>
          <p:spPr>
            <a:xfrm>
              <a:off x="1364603" y="5136171"/>
              <a:ext cx="119166" cy="46296"/>
            </a:xfrm>
            <a:custGeom>
              <a:avLst/>
              <a:gdLst/>
              <a:ahLst/>
              <a:cxnLst/>
              <a:rect l="l" t="t" r="r" b="b"/>
              <a:pathLst>
                <a:path w="3601" h="1399" extrusionOk="0">
                  <a:moveTo>
                    <a:pt x="3358" y="0"/>
                  </a:moveTo>
                  <a:cubicBezTo>
                    <a:pt x="3340" y="0"/>
                    <a:pt x="3320" y="4"/>
                    <a:pt x="3300" y="12"/>
                  </a:cubicBezTo>
                  <a:cubicBezTo>
                    <a:pt x="2275" y="421"/>
                    <a:pt x="1274" y="804"/>
                    <a:pt x="200" y="1066"/>
                  </a:cubicBezTo>
                  <a:cubicBezTo>
                    <a:pt x="0" y="1113"/>
                    <a:pt x="66" y="1399"/>
                    <a:pt x="248" y="1399"/>
                  </a:cubicBezTo>
                  <a:cubicBezTo>
                    <a:pt x="261" y="1399"/>
                    <a:pt x="276" y="1397"/>
                    <a:pt x="290" y="1394"/>
                  </a:cubicBezTo>
                  <a:cubicBezTo>
                    <a:pt x="1364" y="1149"/>
                    <a:pt x="2447" y="830"/>
                    <a:pt x="3439" y="344"/>
                  </a:cubicBezTo>
                  <a:cubicBezTo>
                    <a:pt x="3601" y="264"/>
                    <a:pt x="3515" y="0"/>
                    <a:pt x="33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3"/>
            <p:cNvSpPr/>
            <p:nvPr/>
          </p:nvSpPr>
          <p:spPr>
            <a:xfrm>
              <a:off x="1437505" y="5176610"/>
              <a:ext cx="117842" cy="27599"/>
            </a:xfrm>
            <a:custGeom>
              <a:avLst/>
              <a:gdLst/>
              <a:ahLst/>
              <a:cxnLst/>
              <a:rect l="l" t="t" r="r" b="b"/>
              <a:pathLst>
                <a:path w="3561" h="834" extrusionOk="0">
                  <a:moveTo>
                    <a:pt x="3329" y="1"/>
                  </a:moveTo>
                  <a:cubicBezTo>
                    <a:pt x="3311" y="1"/>
                    <a:pt x="3291" y="4"/>
                    <a:pt x="3270" y="11"/>
                  </a:cubicBezTo>
                  <a:cubicBezTo>
                    <a:pt x="2261" y="346"/>
                    <a:pt x="1258" y="522"/>
                    <a:pt x="193" y="528"/>
                  </a:cubicBezTo>
                  <a:cubicBezTo>
                    <a:pt x="0" y="530"/>
                    <a:pt x="2" y="819"/>
                    <a:pt x="193" y="827"/>
                  </a:cubicBezTo>
                  <a:cubicBezTo>
                    <a:pt x="305" y="831"/>
                    <a:pt x="417" y="834"/>
                    <a:pt x="529" y="834"/>
                  </a:cubicBezTo>
                  <a:cubicBezTo>
                    <a:pt x="1493" y="834"/>
                    <a:pt x="2453" y="674"/>
                    <a:pt x="3365" y="358"/>
                  </a:cubicBezTo>
                  <a:cubicBezTo>
                    <a:pt x="3561" y="289"/>
                    <a:pt x="3505" y="1"/>
                    <a:pt x="3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3" name="Google Shape;463;p23"/>
          <p:cNvGrpSpPr/>
          <p:nvPr/>
        </p:nvGrpSpPr>
        <p:grpSpPr>
          <a:xfrm>
            <a:off x="1664354" y="4088694"/>
            <a:ext cx="1037582" cy="940754"/>
            <a:chOff x="1664354" y="4088694"/>
            <a:chExt cx="1037582" cy="940754"/>
          </a:xfrm>
        </p:grpSpPr>
        <p:grpSp>
          <p:nvGrpSpPr>
            <p:cNvPr id="464" name="Google Shape;464;p23"/>
            <p:cNvGrpSpPr/>
            <p:nvPr/>
          </p:nvGrpSpPr>
          <p:grpSpPr>
            <a:xfrm>
              <a:off x="1664354" y="4088694"/>
              <a:ext cx="1037582" cy="832607"/>
              <a:chOff x="1664354" y="4088694"/>
              <a:chExt cx="1037582" cy="832607"/>
            </a:xfrm>
          </p:grpSpPr>
          <p:sp>
            <p:nvSpPr>
              <p:cNvPr id="465" name="Google Shape;465;p23"/>
              <p:cNvSpPr/>
              <p:nvPr/>
            </p:nvSpPr>
            <p:spPr>
              <a:xfrm>
                <a:off x="2035818" y="4196940"/>
                <a:ext cx="429938" cy="217219"/>
              </a:xfrm>
              <a:custGeom>
                <a:avLst/>
                <a:gdLst/>
                <a:ahLst/>
                <a:cxnLst/>
                <a:rect l="l" t="t" r="r" b="b"/>
                <a:pathLst>
                  <a:path w="12992" h="6564" extrusionOk="0">
                    <a:moveTo>
                      <a:pt x="3639" y="1"/>
                    </a:moveTo>
                    <a:cubicBezTo>
                      <a:pt x="3311" y="1"/>
                      <a:pt x="2981" y="148"/>
                      <a:pt x="2754" y="504"/>
                    </a:cubicBezTo>
                    <a:cubicBezTo>
                      <a:pt x="2252" y="1293"/>
                      <a:pt x="1682" y="1813"/>
                      <a:pt x="869" y="2274"/>
                    </a:cubicBezTo>
                    <a:cubicBezTo>
                      <a:pt x="1" y="2766"/>
                      <a:pt x="295" y="3941"/>
                      <a:pt x="1126" y="4252"/>
                    </a:cubicBezTo>
                    <a:cubicBezTo>
                      <a:pt x="3479" y="5131"/>
                      <a:pt x="5873" y="6070"/>
                      <a:pt x="8357" y="6506"/>
                    </a:cubicBezTo>
                    <a:cubicBezTo>
                      <a:pt x="8578" y="6545"/>
                      <a:pt x="8791" y="6563"/>
                      <a:pt x="8998" y="6563"/>
                    </a:cubicBezTo>
                    <a:cubicBezTo>
                      <a:pt x="10417" y="6563"/>
                      <a:pt x="11511" y="5693"/>
                      <a:pt x="12462" y="4546"/>
                    </a:cubicBezTo>
                    <a:cubicBezTo>
                      <a:pt x="12992" y="3906"/>
                      <a:pt x="12797" y="3014"/>
                      <a:pt x="11984" y="2737"/>
                    </a:cubicBezTo>
                    <a:cubicBezTo>
                      <a:pt x="9954" y="2045"/>
                      <a:pt x="7924" y="1355"/>
                      <a:pt x="5880" y="705"/>
                    </a:cubicBezTo>
                    <a:cubicBezTo>
                      <a:pt x="5449" y="567"/>
                      <a:pt x="4975" y="426"/>
                      <a:pt x="4520" y="386"/>
                    </a:cubicBezTo>
                    <a:cubicBezTo>
                      <a:pt x="4298" y="150"/>
                      <a:pt x="3969" y="1"/>
                      <a:pt x="36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23"/>
              <p:cNvSpPr/>
              <p:nvPr/>
            </p:nvSpPr>
            <p:spPr>
              <a:xfrm>
                <a:off x="1664354" y="4088694"/>
                <a:ext cx="1037582" cy="832607"/>
              </a:xfrm>
              <a:custGeom>
                <a:avLst/>
                <a:gdLst/>
                <a:ahLst/>
                <a:cxnLst/>
                <a:rect l="l" t="t" r="r" b="b"/>
                <a:pathLst>
                  <a:path w="31354" h="25160" extrusionOk="0">
                    <a:moveTo>
                      <a:pt x="28528" y="1104"/>
                    </a:moveTo>
                    <a:lnTo>
                      <a:pt x="28528" y="1104"/>
                    </a:lnTo>
                    <a:cubicBezTo>
                      <a:pt x="28254" y="1542"/>
                      <a:pt x="28130" y="2055"/>
                      <a:pt x="28144" y="2586"/>
                    </a:cubicBezTo>
                    <a:cubicBezTo>
                      <a:pt x="28148" y="2775"/>
                      <a:pt x="28288" y="2879"/>
                      <a:pt x="28445" y="2879"/>
                    </a:cubicBezTo>
                    <a:cubicBezTo>
                      <a:pt x="28495" y="2879"/>
                      <a:pt x="28547" y="2869"/>
                      <a:pt x="28597" y="2847"/>
                    </a:cubicBezTo>
                    <a:cubicBezTo>
                      <a:pt x="29055" y="2646"/>
                      <a:pt x="29517" y="2516"/>
                      <a:pt x="30017" y="2488"/>
                    </a:cubicBezTo>
                    <a:cubicBezTo>
                      <a:pt x="30060" y="2486"/>
                      <a:pt x="30102" y="2485"/>
                      <a:pt x="30145" y="2485"/>
                    </a:cubicBezTo>
                    <a:cubicBezTo>
                      <a:pt x="30292" y="2485"/>
                      <a:pt x="30437" y="2497"/>
                      <a:pt x="30582" y="2505"/>
                    </a:cubicBezTo>
                    <a:cubicBezTo>
                      <a:pt x="29468" y="3063"/>
                      <a:pt x="28554" y="4193"/>
                      <a:pt x="28046" y="5288"/>
                    </a:cubicBezTo>
                    <a:cubicBezTo>
                      <a:pt x="27059" y="4772"/>
                      <a:pt x="25961" y="4383"/>
                      <a:pt x="25047" y="4034"/>
                    </a:cubicBezTo>
                    <a:cubicBezTo>
                      <a:pt x="25474" y="3417"/>
                      <a:pt x="25858" y="2805"/>
                      <a:pt x="26440" y="2292"/>
                    </a:cubicBezTo>
                    <a:cubicBezTo>
                      <a:pt x="27068" y="1739"/>
                      <a:pt x="27767" y="1392"/>
                      <a:pt x="28528" y="1104"/>
                    </a:cubicBezTo>
                    <a:close/>
                    <a:moveTo>
                      <a:pt x="13590" y="614"/>
                    </a:moveTo>
                    <a:cubicBezTo>
                      <a:pt x="16278" y="1536"/>
                      <a:pt x="18980" y="2393"/>
                      <a:pt x="21627" y="3435"/>
                    </a:cubicBezTo>
                    <a:cubicBezTo>
                      <a:pt x="23227" y="4066"/>
                      <a:pt x="24811" y="4740"/>
                      <a:pt x="26375" y="5457"/>
                    </a:cubicBezTo>
                    <a:cubicBezTo>
                      <a:pt x="27938" y="6173"/>
                      <a:pt x="29845" y="6797"/>
                      <a:pt x="29908" y="8786"/>
                    </a:cubicBezTo>
                    <a:cubicBezTo>
                      <a:pt x="29963" y="10509"/>
                      <a:pt x="28468" y="11995"/>
                      <a:pt x="27436" y="13236"/>
                    </a:cubicBezTo>
                    <a:cubicBezTo>
                      <a:pt x="26505" y="14354"/>
                      <a:pt x="25563" y="15464"/>
                      <a:pt x="24613" y="16567"/>
                    </a:cubicBezTo>
                    <a:cubicBezTo>
                      <a:pt x="22916" y="18533"/>
                      <a:pt x="21179" y="20460"/>
                      <a:pt x="19430" y="22379"/>
                    </a:cubicBezTo>
                    <a:cubicBezTo>
                      <a:pt x="19427" y="22108"/>
                      <a:pt x="19378" y="21838"/>
                      <a:pt x="19285" y="21584"/>
                    </a:cubicBezTo>
                    <a:cubicBezTo>
                      <a:pt x="19100" y="20532"/>
                      <a:pt x="18367" y="19941"/>
                      <a:pt x="17502" y="19377"/>
                    </a:cubicBezTo>
                    <a:cubicBezTo>
                      <a:pt x="15810" y="18271"/>
                      <a:pt x="13961" y="17354"/>
                      <a:pt x="12116" y="16535"/>
                    </a:cubicBezTo>
                    <a:cubicBezTo>
                      <a:pt x="9052" y="15173"/>
                      <a:pt x="5801" y="14032"/>
                      <a:pt x="2471" y="13554"/>
                    </a:cubicBezTo>
                    <a:cubicBezTo>
                      <a:pt x="2433" y="13510"/>
                      <a:pt x="2382" y="13474"/>
                      <a:pt x="2327" y="13455"/>
                    </a:cubicBezTo>
                    <a:cubicBezTo>
                      <a:pt x="6191" y="9287"/>
                      <a:pt x="9769" y="4835"/>
                      <a:pt x="13586" y="621"/>
                    </a:cubicBezTo>
                    <a:cubicBezTo>
                      <a:pt x="13587" y="618"/>
                      <a:pt x="13589" y="615"/>
                      <a:pt x="13590" y="614"/>
                    </a:cubicBezTo>
                    <a:close/>
                    <a:moveTo>
                      <a:pt x="2696" y="14107"/>
                    </a:moveTo>
                    <a:lnTo>
                      <a:pt x="2696" y="14107"/>
                    </a:lnTo>
                    <a:cubicBezTo>
                      <a:pt x="5294" y="14815"/>
                      <a:pt x="7878" y="15499"/>
                      <a:pt x="10383" y="16516"/>
                    </a:cubicBezTo>
                    <a:cubicBezTo>
                      <a:pt x="11941" y="17149"/>
                      <a:pt x="13463" y="17869"/>
                      <a:pt x="14943" y="18671"/>
                    </a:cubicBezTo>
                    <a:cubicBezTo>
                      <a:pt x="16229" y="19368"/>
                      <a:pt x="18404" y="20223"/>
                      <a:pt x="18649" y="21822"/>
                    </a:cubicBezTo>
                    <a:cubicBezTo>
                      <a:pt x="18655" y="21871"/>
                      <a:pt x="18674" y="21917"/>
                      <a:pt x="18703" y="21956"/>
                    </a:cubicBezTo>
                    <a:cubicBezTo>
                      <a:pt x="18965" y="23733"/>
                      <a:pt x="17749" y="24299"/>
                      <a:pt x="16074" y="24299"/>
                    </a:cubicBezTo>
                    <a:cubicBezTo>
                      <a:pt x="13563" y="24299"/>
                      <a:pt x="10020" y="23028"/>
                      <a:pt x="8870" y="22655"/>
                    </a:cubicBezTo>
                    <a:cubicBezTo>
                      <a:pt x="6161" y="21774"/>
                      <a:pt x="3585" y="20622"/>
                      <a:pt x="941" y="19585"/>
                    </a:cubicBezTo>
                    <a:cubicBezTo>
                      <a:pt x="2615" y="18343"/>
                      <a:pt x="3292" y="16087"/>
                      <a:pt x="2696" y="14107"/>
                    </a:cubicBezTo>
                    <a:close/>
                    <a:moveTo>
                      <a:pt x="13646" y="1"/>
                    </a:moveTo>
                    <a:cubicBezTo>
                      <a:pt x="13587" y="1"/>
                      <a:pt x="13529" y="19"/>
                      <a:pt x="13480" y="55"/>
                    </a:cubicBezTo>
                    <a:cubicBezTo>
                      <a:pt x="13429" y="26"/>
                      <a:pt x="13372" y="8"/>
                      <a:pt x="13314" y="8"/>
                    </a:cubicBezTo>
                    <a:cubicBezTo>
                      <a:pt x="13235" y="8"/>
                      <a:pt x="13154" y="40"/>
                      <a:pt x="13082" y="119"/>
                    </a:cubicBezTo>
                    <a:cubicBezTo>
                      <a:pt x="9134" y="4426"/>
                      <a:pt x="5037" y="8772"/>
                      <a:pt x="1566" y="13482"/>
                    </a:cubicBezTo>
                    <a:cubicBezTo>
                      <a:pt x="1425" y="13673"/>
                      <a:pt x="1621" y="13889"/>
                      <a:pt x="1817" y="13889"/>
                    </a:cubicBezTo>
                    <a:cubicBezTo>
                      <a:pt x="1832" y="13889"/>
                      <a:pt x="1847" y="13888"/>
                      <a:pt x="1862" y="13885"/>
                    </a:cubicBezTo>
                    <a:lnTo>
                      <a:pt x="1862" y="13885"/>
                    </a:lnTo>
                    <a:cubicBezTo>
                      <a:pt x="2630" y="15900"/>
                      <a:pt x="1964" y="17976"/>
                      <a:pt x="318" y="19328"/>
                    </a:cubicBezTo>
                    <a:cubicBezTo>
                      <a:pt x="305" y="19340"/>
                      <a:pt x="295" y="19354"/>
                      <a:pt x="286" y="19368"/>
                    </a:cubicBezTo>
                    <a:cubicBezTo>
                      <a:pt x="89" y="19408"/>
                      <a:pt x="1" y="19729"/>
                      <a:pt x="209" y="19847"/>
                    </a:cubicBezTo>
                    <a:cubicBezTo>
                      <a:pt x="4265" y="22145"/>
                      <a:pt x="9011" y="23679"/>
                      <a:pt x="13523" y="24776"/>
                    </a:cubicBezTo>
                    <a:cubicBezTo>
                      <a:pt x="14320" y="24970"/>
                      <a:pt x="15192" y="25159"/>
                      <a:pt x="16039" y="25159"/>
                    </a:cubicBezTo>
                    <a:cubicBezTo>
                      <a:pt x="16887" y="25159"/>
                      <a:pt x="17709" y="24969"/>
                      <a:pt x="18404" y="24402"/>
                    </a:cubicBezTo>
                    <a:cubicBezTo>
                      <a:pt x="18562" y="24271"/>
                      <a:pt x="18706" y="24125"/>
                      <a:pt x="18835" y="23964"/>
                    </a:cubicBezTo>
                    <a:cubicBezTo>
                      <a:pt x="18836" y="23964"/>
                      <a:pt x="18838" y="23964"/>
                      <a:pt x="18840" y="23964"/>
                    </a:cubicBezTo>
                    <a:cubicBezTo>
                      <a:pt x="18936" y="23964"/>
                      <a:pt x="19026" y="23923"/>
                      <a:pt x="19089" y="23852"/>
                    </a:cubicBezTo>
                    <a:cubicBezTo>
                      <a:pt x="21694" y="21077"/>
                      <a:pt x="24212" y="18215"/>
                      <a:pt x="26670" y="15309"/>
                    </a:cubicBezTo>
                    <a:cubicBezTo>
                      <a:pt x="28208" y="13493"/>
                      <a:pt x="31181" y="10863"/>
                      <a:pt x="30686" y="8171"/>
                    </a:cubicBezTo>
                    <a:cubicBezTo>
                      <a:pt x="30479" y="7051"/>
                      <a:pt x="29643" y="6236"/>
                      <a:pt x="28595" y="5599"/>
                    </a:cubicBezTo>
                    <a:cubicBezTo>
                      <a:pt x="28903" y="5008"/>
                      <a:pt x="29248" y="4458"/>
                      <a:pt x="29704" y="3966"/>
                    </a:cubicBezTo>
                    <a:cubicBezTo>
                      <a:pt x="30144" y="3490"/>
                      <a:pt x="30658" y="3126"/>
                      <a:pt x="31144" y="2701"/>
                    </a:cubicBezTo>
                    <a:cubicBezTo>
                      <a:pt x="31211" y="2642"/>
                      <a:pt x="31216" y="2554"/>
                      <a:pt x="31187" y="2478"/>
                    </a:cubicBezTo>
                    <a:cubicBezTo>
                      <a:pt x="31354" y="2419"/>
                      <a:pt x="31343" y="2182"/>
                      <a:pt x="31210" y="2090"/>
                    </a:cubicBezTo>
                    <a:cubicBezTo>
                      <a:pt x="30936" y="1902"/>
                      <a:pt x="30588" y="1828"/>
                      <a:pt x="30219" y="1828"/>
                    </a:cubicBezTo>
                    <a:cubicBezTo>
                      <a:pt x="29726" y="1828"/>
                      <a:pt x="29194" y="1960"/>
                      <a:pt x="28750" y="2127"/>
                    </a:cubicBezTo>
                    <a:cubicBezTo>
                      <a:pt x="28796" y="1693"/>
                      <a:pt x="28965" y="1304"/>
                      <a:pt x="29229" y="922"/>
                    </a:cubicBezTo>
                    <a:cubicBezTo>
                      <a:pt x="29324" y="785"/>
                      <a:pt x="29219" y="643"/>
                      <a:pt x="29087" y="609"/>
                    </a:cubicBezTo>
                    <a:cubicBezTo>
                      <a:pt x="29055" y="478"/>
                      <a:pt x="28943" y="364"/>
                      <a:pt x="28775" y="364"/>
                    </a:cubicBezTo>
                    <a:cubicBezTo>
                      <a:pt x="28754" y="364"/>
                      <a:pt x="28731" y="366"/>
                      <a:pt x="28707" y="370"/>
                    </a:cubicBezTo>
                    <a:cubicBezTo>
                      <a:pt x="27032" y="654"/>
                      <a:pt x="25061" y="2118"/>
                      <a:pt x="24573" y="3848"/>
                    </a:cubicBezTo>
                    <a:cubicBezTo>
                      <a:pt x="24482" y="3812"/>
                      <a:pt x="24387" y="3773"/>
                      <a:pt x="24301" y="3737"/>
                    </a:cubicBezTo>
                    <a:cubicBezTo>
                      <a:pt x="20872" y="2282"/>
                      <a:pt x="17343" y="931"/>
                      <a:pt x="13728" y="13"/>
                    </a:cubicBezTo>
                    <a:cubicBezTo>
                      <a:pt x="13701" y="5"/>
                      <a:pt x="13674" y="1"/>
                      <a:pt x="136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23"/>
              <p:cNvSpPr/>
              <p:nvPr/>
            </p:nvSpPr>
            <p:spPr>
              <a:xfrm>
                <a:off x="2025592" y="4188303"/>
                <a:ext cx="454625" cy="249815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7549" extrusionOk="0">
                    <a:moveTo>
                      <a:pt x="3583" y="397"/>
                    </a:moveTo>
                    <a:cubicBezTo>
                      <a:pt x="6805" y="1365"/>
                      <a:pt x="9919" y="2514"/>
                      <a:pt x="13026" y="3801"/>
                    </a:cubicBezTo>
                    <a:cubicBezTo>
                      <a:pt x="12466" y="4366"/>
                      <a:pt x="11954" y="4983"/>
                      <a:pt x="11397" y="5554"/>
                    </a:cubicBezTo>
                    <a:cubicBezTo>
                      <a:pt x="10968" y="5994"/>
                      <a:pt x="10493" y="6413"/>
                      <a:pt x="10095" y="6887"/>
                    </a:cubicBezTo>
                    <a:cubicBezTo>
                      <a:pt x="10051" y="6839"/>
                      <a:pt x="9992" y="6805"/>
                      <a:pt x="9930" y="6789"/>
                    </a:cubicBezTo>
                    <a:cubicBezTo>
                      <a:pt x="6810" y="5965"/>
                      <a:pt x="3753" y="4969"/>
                      <a:pt x="685" y="3974"/>
                    </a:cubicBezTo>
                    <a:cubicBezTo>
                      <a:pt x="1680" y="2856"/>
                      <a:pt x="2687" y="1679"/>
                      <a:pt x="3554" y="460"/>
                    </a:cubicBezTo>
                    <a:cubicBezTo>
                      <a:pt x="3567" y="440"/>
                      <a:pt x="3577" y="419"/>
                      <a:pt x="3583" y="397"/>
                    </a:cubicBezTo>
                    <a:close/>
                    <a:moveTo>
                      <a:pt x="3574" y="1"/>
                    </a:moveTo>
                    <a:cubicBezTo>
                      <a:pt x="3484" y="1"/>
                      <a:pt x="3422" y="63"/>
                      <a:pt x="3397" y="135"/>
                    </a:cubicBezTo>
                    <a:cubicBezTo>
                      <a:pt x="3380" y="131"/>
                      <a:pt x="3362" y="129"/>
                      <a:pt x="3344" y="129"/>
                    </a:cubicBezTo>
                    <a:cubicBezTo>
                      <a:pt x="3290" y="129"/>
                      <a:pt x="3237" y="149"/>
                      <a:pt x="3195" y="184"/>
                    </a:cubicBezTo>
                    <a:cubicBezTo>
                      <a:pt x="2062" y="1181"/>
                      <a:pt x="1023" y="2401"/>
                      <a:pt x="117" y="3608"/>
                    </a:cubicBezTo>
                    <a:cubicBezTo>
                      <a:pt x="0" y="3762"/>
                      <a:pt x="74" y="3937"/>
                      <a:pt x="206" y="4036"/>
                    </a:cubicBezTo>
                    <a:cubicBezTo>
                      <a:pt x="132" y="4179"/>
                      <a:pt x="166" y="4392"/>
                      <a:pt x="359" y="4471"/>
                    </a:cubicBezTo>
                    <a:cubicBezTo>
                      <a:pt x="3400" y="5723"/>
                      <a:pt x="6549" y="6678"/>
                      <a:pt x="9727" y="7516"/>
                    </a:cubicBezTo>
                    <a:cubicBezTo>
                      <a:pt x="9757" y="7524"/>
                      <a:pt x="9788" y="7528"/>
                      <a:pt x="9818" y="7528"/>
                    </a:cubicBezTo>
                    <a:cubicBezTo>
                      <a:pt x="9860" y="7528"/>
                      <a:pt x="9901" y="7520"/>
                      <a:pt x="9940" y="7505"/>
                    </a:cubicBezTo>
                    <a:cubicBezTo>
                      <a:pt x="9985" y="7532"/>
                      <a:pt x="10037" y="7548"/>
                      <a:pt x="10088" y="7548"/>
                    </a:cubicBezTo>
                    <a:cubicBezTo>
                      <a:pt x="10126" y="7548"/>
                      <a:pt x="10163" y="7540"/>
                      <a:pt x="10198" y="7521"/>
                    </a:cubicBezTo>
                    <a:cubicBezTo>
                      <a:pt x="10878" y="7147"/>
                      <a:pt x="11455" y="6531"/>
                      <a:pt x="11997" y="5985"/>
                    </a:cubicBezTo>
                    <a:cubicBezTo>
                      <a:pt x="12553" y="5422"/>
                      <a:pt x="13118" y="4844"/>
                      <a:pt x="13587" y="4205"/>
                    </a:cubicBezTo>
                    <a:cubicBezTo>
                      <a:pt x="13737" y="3997"/>
                      <a:pt x="13582" y="3773"/>
                      <a:pt x="13380" y="3710"/>
                    </a:cubicBezTo>
                    <a:cubicBezTo>
                      <a:pt x="13475" y="3571"/>
                      <a:pt x="13480" y="3358"/>
                      <a:pt x="13302" y="3274"/>
                    </a:cubicBezTo>
                    <a:cubicBezTo>
                      <a:pt x="10214" y="1831"/>
                      <a:pt x="6948" y="751"/>
                      <a:pt x="3624" y="7"/>
                    </a:cubicBezTo>
                    <a:cubicBezTo>
                      <a:pt x="3607" y="3"/>
                      <a:pt x="3590" y="1"/>
                      <a:pt x="35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23"/>
              <p:cNvSpPr/>
              <p:nvPr/>
            </p:nvSpPr>
            <p:spPr>
              <a:xfrm>
                <a:off x="1739838" y="4716261"/>
                <a:ext cx="461210" cy="159671"/>
              </a:xfrm>
              <a:custGeom>
                <a:avLst/>
                <a:gdLst/>
                <a:ahLst/>
                <a:cxnLst/>
                <a:rect l="l" t="t" r="r" b="b"/>
                <a:pathLst>
                  <a:path w="13937" h="4825" extrusionOk="0">
                    <a:moveTo>
                      <a:pt x="215" y="1"/>
                    </a:moveTo>
                    <a:cubicBezTo>
                      <a:pt x="79" y="1"/>
                      <a:pt x="0" y="215"/>
                      <a:pt x="141" y="283"/>
                    </a:cubicBezTo>
                    <a:cubicBezTo>
                      <a:pt x="4325" y="2318"/>
                      <a:pt x="9009" y="3619"/>
                      <a:pt x="13490" y="4815"/>
                    </a:cubicBezTo>
                    <a:cubicBezTo>
                      <a:pt x="13516" y="4822"/>
                      <a:pt x="13541" y="4825"/>
                      <a:pt x="13564" y="4825"/>
                    </a:cubicBezTo>
                    <a:cubicBezTo>
                      <a:pt x="13840" y="4825"/>
                      <a:pt x="13936" y="4384"/>
                      <a:pt x="13631" y="4303"/>
                    </a:cubicBezTo>
                    <a:cubicBezTo>
                      <a:pt x="9081" y="3101"/>
                      <a:pt x="4736" y="1412"/>
                      <a:pt x="258" y="7"/>
                    </a:cubicBezTo>
                    <a:cubicBezTo>
                      <a:pt x="243" y="3"/>
                      <a:pt x="229" y="1"/>
                      <a:pt x="2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23"/>
              <p:cNvSpPr/>
              <p:nvPr/>
            </p:nvSpPr>
            <p:spPr>
              <a:xfrm>
                <a:off x="1771012" y="4676384"/>
                <a:ext cx="280260" cy="110363"/>
              </a:xfrm>
              <a:custGeom>
                <a:avLst/>
                <a:gdLst/>
                <a:ahLst/>
                <a:cxnLst/>
                <a:rect l="l" t="t" r="r" b="b"/>
                <a:pathLst>
                  <a:path w="8469" h="3335" extrusionOk="0">
                    <a:moveTo>
                      <a:pt x="219" y="1"/>
                    </a:moveTo>
                    <a:cubicBezTo>
                      <a:pt x="49" y="1"/>
                      <a:pt x="1" y="263"/>
                      <a:pt x="182" y="332"/>
                    </a:cubicBezTo>
                    <a:cubicBezTo>
                      <a:pt x="2804" y="1338"/>
                      <a:pt x="5437" y="2392"/>
                      <a:pt x="8085" y="3323"/>
                    </a:cubicBezTo>
                    <a:cubicBezTo>
                      <a:pt x="8109" y="3331"/>
                      <a:pt x="8131" y="3335"/>
                      <a:pt x="8153" y="3335"/>
                    </a:cubicBezTo>
                    <a:cubicBezTo>
                      <a:pt x="8353" y="3335"/>
                      <a:pt x="8469" y="3011"/>
                      <a:pt x="8260" y="2912"/>
                    </a:cubicBezTo>
                    <a:cubicBezTo>
                      <a:pt x="5725" y="1716"/>
                      <a:pt x="2965" y="768"/>
                      <a:pt x="271" y="8"/>
                    </a:cubicBezTo>
                    <a:cubicBezTo>
                      <a:pt x="253" y="3"/>
                      <a:pt x="235" y="1"/>
                      <a:pt x="2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23"/>
              <p:cNvSpPr/>
              <p:nvPr/>
            </p:nvSpPr>
            <p:spPr>
              <a:xfrm>
                <a:off x="1770648" y="4633132"/>
                <a:ext cx="435729" cy="159109"/>
              </a:xfrm>
              <a:custGeom>
                <a:avLst/>
                <a:gdLst/>
                <a:ahLst/>
                <a:cxnLst/>
                <a:rect l="l" t="t" r="r" b="b"/>
                <a:pathLst>
                  <a:path w="13167" h="4808" extrusionOk="0">
                    <a:moveTo>
                      <a:pt x="229" y="0"/>
                    </a:moveTo>
                    <a:cubicBezTo>
                      <a:pt x="57" y="0"/>
                      <a:pt x="1" y="264"/>
                      <a:pt x="187" y="323"/>
                    </a:cubicBezTo>
                    <a:cubicBezTo>
                      <a:pt x="4450" y="1672"/>
                      <a:pt x="8594" y="3201"/>
                      <a:pt x="12769" y="4794"/>
                    </a:cubicBezTo>
                    <a:cubicBezTo>
                      <a:pt x="12794" y="4803"/>
                      <a:pt x="12818" y="4807"/>
                      <a:pt x="12841" y="4807"/>
                    </a:cubicBezTo>
                    <a:cubicBezTo>
                      <a:pt x="13047" y="4807"/>
                      <a:pt x="13166" y="4465"/>
                      <a:pt x="12950" y="4365"/>
                    </a:cubicBezTo>
                    <a:cubicBezTo>
                      <a:pt x="8933" y="2493"/>
                      <a:pt x="4578" y="1047"/>
                      <a:pt x="275" y="6"/>
                    </a:cubicBezTo>
                    <a:cubicBezTo>
                      <a:pt x="259" y="2"/>
                      <a:pt x="244" y="0"/>
                      <a:pt x="2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23"/>
              <p:cNvSpPr/>
              <p:nvPr/>
            </p:nvSpPr>
            <p:spPr>
              <a:xfrm>
                <a:off x="1843186" y="4600007"/>
                <a:ext cx="272318" cy="119729"/>
              </a:xfrm>
              <a:custGeom>
                <a:avLst/>
                <a:gdLst/>
                <a:ahLst/>
                <a:cxnLst/>
                <a:rect l="l" t="t" r="r" b="b"/>
                <a:pathLst>
                  <a:path w="8229" h="3618" extrusionOk="0">
                    <a:moveTo>
                      <a:pt x="213" y="1"/>
                    </a:moveTo>
                    <a:cubicBezTo>
                      <a:pt x="49" y="1"/>
                      <a:pt x="0" y="248"/>
                      <a:pt x="175" y="312"/>
                    </a:cubicBezTo>
                    <a:cubicBezTo>
                      <a:pt x="2797" y="1252"/>
                      <a:pt x="5304" y="2277"/>
                      <a:pt x="7765" y="3588"/>
                    </a:cubicBezTo>
                    <a:cubicBezTo>
                      <a:pt x="7804" y="3609"/>
                      <a:pt x="7843" y="3618"/>
                      <a:pt x="7879" y="3618"/>
                    </a:cubicBezTo>
                    <a:cubicBezTo>
                      <a:pt x="8090" y="3618"/>
                      <a:pt x="8229" y="3308"/>
                      <a:pt x="8003" y="3180"/>
                    </a:cubicBezTo>
                    <a:cubicBezTo>
                      <a:pt x="5593" y="1814"/>
                      <a:pt x="2951" y="673"/>
                      <a:pt x="259" y="7"/>
                    </a:cubicBezTo>
                    <a:cubicBezTo>
                      <a:pt x="243" y="3"/>
                      <a:pt x="228" y="1"/>
                      <a:pt x="21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2" name="Google Shape;472;p23"/>
            <p:cNvGrpSpPr/>
            <p:nvPr/>
          </p:nvGrpSpPr>
          <p:grpSpPr>
            <a:xfrm>
              <a:off x="2242315" y="4930402"/>
              <a:ext cx="155932" cy="99046"/>
              <a:chOff x="2242315" y="4930402"/>
              <a:chExt cx="155932" cy="99046"/>
            </a:xfrm>
          </p:grpSpPr>
          <p:sp>
            <p:nvSpPr>
              <p:cNvPr id="473" name="Google Shape;473;p23"/>
              <p:cNvSpPr/>
              <p:nvPr/>
            </p:nvSpPr>
            <p:spPr>
              <a:xfrm>
                <a:off x="2242315" y="4930402"/>
                <a:ext cx="83856" cy="58508"/>
              </a:xfrm>
              <a:custGeom>
                <a:avLst/>
                <a:gdLst/>
                <a:ahLst/>
                <a:cxnLst/>
                <a:rect l="l" t="t" r="r" b="b"/>
                <a:pathLst>
                  <a:path w="2534" h="1768" extrusionOk="0">
                    <a:moveTo>
                      <a:pt x="2324" y="0"/>
                    </a:moveTo>
                    <a:cubicBezTo>
                      <a:pt x="2255" y="0"/>
                      <a:pt x="2186" y="39"/>
                      <a:pt x="2157" y="130"/>
                    </a:cubicBezTo>
                    <a:cubicBezTo>
                      <a:pt x="1887" y="959"/>
                      <a:pt x="1227" y="1495"/>
                      <a:pt x="370" y="1495"/>
                    </a:cubicBezTo>
                    <a:cubicBezTo>
                      <a:pt x="302" y="1495"/>
                      <a:pt x="233" y="1492"/>
                      <a:pt x="163" y="1485"/>
                    </a:cubicBezTo>
                    <a:cubicBezTo>
                      <a:pt x="159" y="1485"/>
                      <a:pt x="155" y="1485"/>
                      <a:pt x="152" y="1485"/>
                    </a:cubicBezTo>
                    <a:cubicBezTo>
                      <a:pt x="24" y="1485"/>
                      <a:pt x="1" y="1696"/>
                      <a:pt x="129" y="1724"/>
                    </a:cubicBezTo>
                    <a:cubicBezTo>
                      <a:pt x="258" y="1753"/>
                      <a:pt x="390" y="1768"/>
                      <a:pt x="523" y="1768"/>
                    </a:cubicBezTo>
                    <a:cubicBezTo>
                      <a:pt x="1417" y="1768"/>
                      <a:pt x="2344" y="1130"/>
                      <a:pt x="2509" y="226"/>
                    </a:cubicBezTo>
                    <a:cubicBezTo>
                      <a:pt x="2534" y="89"/>
                      <a:pt x="2428" y="0"/>
                      <a:pt x="232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23"/>
              <p:cNvSpPr/>
              <p:nvPr/>
            </p:nvSpPr>
            <p:spPr>
              <a:xfrm>
                <a:off x="2304595" y="4969484"/>
                <a:ext cx="93652" cy="59964"/>
              </a:xfrm>
              <a:custGeom>
                <a:avLst/>
                <a:gdLst/>
                <a:ahLst/>
                <a:cxnLst/>
                <a:rect l="l" t="t" r="r" b="b"/>
                <a:pathLst>
                  <a:path w="2830" h="1812" extrusionOk="0">
                    <a:moveTo>
                      <a:pt x="2577" y="0"/>
                    </a:moveTo>
                    <a:cubicBezTo>
                      <a:pt x="2521" y="0"/>
                      <a:pt x="2465" y="28"/>
                      <a:pt x="2428" y="96"/>
                    </a:cubicBezTo>
                    <a:cubicBezTo>
                      <a:pt x="1966" y="938"/>
                      <a:pt x="1175" y="1481"/>
                      <a:pt x="200" y="1502"/>
                    </a:cubicBezTo>
                    <a:cubicBezTo>
                      <a:pt x="1" y="1507"/>
                      <a:pt x="1" y="1811"/>
                      <a:pt x="200" y="1811"/>
                    </a:cubicBezTo>
                    <a:cubicBezTo>
                      <a:pt x="207" y="1811"/>
                      <a:pt x="214" y="1811"/>
                      <a:pt x="221" y="1811"/>
                    </a:cubicBezTo>
                    <a:cubicBezTo>
                      <a:pt x="1269" y="1811"/>
                      <a:pt x="2287" y="1241"/>
                      <a:pt x="2756" y="287"/>
                    </a:cubicBezTo>
                    <a:cubicBezTo>
                      <a:pt x="2830" y="138"/>
                      <a:pt x="2702" y="0"/>
                      <a:pt x="2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75" name="Google Shape;475;p23"/>
          <p:cNvGrpSpPr/>
          <p:nvPr/>
        </p:nvGrpSpPr>
        <p:grpSpPr>
          <a:xfrm>
            <a:off x="2661531" y="4759645"/>
            <a:ext cx="636336" cy="613800"/>
            <a:chOff x="2661531" y="4759645"/>
            <a:chExt cx="636336" cy="613800"/>
          </a:xfrm>
        </p:grpSpPr>
        <p:sp>
          <p:nvSpPr>
            <p:cNvPr id="476" name="Google Shape;476;p23"/>
            <p:cNvSpPr/>
            <p:nvPr/>
          </p:nvSpPr>
          <p:spPr>
            <a:xfrm>
              <a:off x="2661531" y="4759645"/>
              <a:ext cx="526601" cy="606916"/>
            </a:xfrm>
            <a:custGeom>
              <a:avLst/>
              <a:gdLst/>
              <a:ahLst/>
              <a:cxnLst/>
              <a:rect l="l" t="t" r="r" b="b"/>
              <a:pathLst>
                <a:path w="15913" h="18340" extrusionOk="0">
                  <a:moveTo>
                    <a:pt x="6413" y="0"/>
                  </a:moveTo>
                  <a:cubicBezTo>
                    <a:pt x="3152" y="0"/>
                    <a:pt x="187" y="3584"/>
                    <a:pt x="8" y="6636"/>
                  </a:cubicBezTo>
                  <a:cubicBezTo>
                    <a:pt x="0" y="6771"/>
                    <a:pt x="101" y="6850"/>
                    <a:pt x="211" y="6866"/>
                  </a:cubicBezTo>
                  <a:cubicBezTo>
                    <a:pt x="201" y="6993"/>
                    <a:pt x="279" y="7111"/>
                    <a:pt x="400" y="7148"/>
                  </a:cubicBezTo>
                  <a:cubicBezTo>
                    <a:pt x="1273" y="7460"/>
                    <a:pt x="2126" y="7825"/>
                    <a:pt x="2955" y="8241"/>
                  </a:cubicBezTo>
                  <a:cubicBezTo>
                    <a:pt x="3001" y="8265"/>
                    <a:pt x="3051" y="8277"/>
                    <a:pt x="3102" y="8277"/>
                  </a:cubicBezTo>
                  <a:cubicBezTo>
                    <a:pt x="3129" y="8277"/>
                    <a:pt x="3156" y="8274"/>
                    <a:pt x="3183" y="8267"/>
                  </a:cubicBezTo>
                  <a:cubicBezTo>
                    <a:pt x="3189" y="8267"/>
                    <a:pt x="3197" y="8266"/>
                    <a:pt x="3203" y="8264"/>
                  </a:cubicBezTo>
                  <a:cubicBezTo>
                    <a:pt x="3212" y="8263"/>
                    <a:pt x="3221" y="8261"/>
                    <a:pt x="3229" y="8258"/>
                  </a:cubicBezTo>
                  <a:cubicBezTo>
                    <a:pt x="3262" y="8249"/>
                    <a:pt x="3292" y="8232"/>
                    <a:pt x="3314" y="8207"/>
                  </a:cubicBezTo>
                  <a:cubicBezTo>
                    <a:pt x="3457" y="8097"/>
                    <a:pt x="3515" y="7889"/>
                    <a:pt x="3391" y="7742"/>
                  </a:cubicBezTo>
                  <a:cubicBezTo>
                    <a:pt x="3504" y="7207"/>
                    <a:pt x="3934" y="6799"/>
                    <a:pt x="4420" y="6799"/>
                  </a:cubicBezTo>
                  <a:cubicBezTo>
                    <a:pt x="4657" y="6799"/>
                    <a:pt x="4908" y="6896"/>
                    <a:pt x="5142" y="7122"/>
                  </a:cubicBezTo>
                  <a:cubicBezTo>
                    <a:pt x="5918" y="7869"/>
                    <a:pt x="5341" y="8874"/>
                    <a:pt x="4532" y="9252"/>
                  </a:cubicBezTo>
                  <a:cubicBezTo>
                    <a:pt x="4245" y="9386"/>
                    <a:pt x="4400" y="9844"/>
                    <a:pt x="4678" y="9844"/>
                  </a:cubicBezTo>
                  <a:cubicBezTo>
                    <a:pt x="4692" y="9844"/>
                    <a:pt x="4706" y="9843"/>
                    <a:pt x="4720" y="9840"/>
                  </a:cubicBezTo>
                  <a:cubicBezTo>
                    <a:pt x="4757" y="9926"/>
                    <a:pt x="4835" y="9995"/>
                    <a:pt x="4964" y="9998"/>
                  </a:cubicBezTo>
                  <a:cubicBezTo>
                    <a:pt x="6431" y="10041"/>
                    <a:pt x="8444" y="9995"/>
                    <a:pt x="9286" y="11477"/>
                  </a:cubicBezTo>
                  <a:cubicBezTo>
                    <a:pt x="9770" y="12332"/>
                    <a:pt x="9545" y="13398"/>
                    <a:pt x="8580" y="13769"/>
                  </a:cubicBezTo>
                  <a:cubicBezTo>
                    <a:pt x="8352" y="13857"/>
                    <a:pt x="8124" y="13891"/>
                    <a:pt x="7898" y="13891"/>
                  </a:cubicBezTo>
                  <a:cubicBezTo>
                    <a:pt x="7418" y="13891"/>
                    <a:pt x="6943" y="13735"/>
                    <a:pt x="6473" y="13606"/>
                  </a:cubicBezTo>
                  <a:cubicBezTo>
                    <a:pt x="6422" y="13539"/>
                    <a:pt x="6339" y="13500"/>
                    <a:pt x="6260" y="13500"/>
                  </a:cubicBezTo>
                  <a:cubicBezTo>
                    <a:pt x="6218" y="13500"/>
                    <a:pt x="6178" y="13511"/>
                    <a:pt x="6143" y="13534"/>
                  </a:cubicBezTo>
                  <a:cubicBezTo>
                    <a:pt x="6141" y="13534"/>
                    <a:pt x="6139" y="13534"/>
                    <a:pt x="6137" y="13534"/>
                  </a:cubicBezTo>
                  <a:cubicBezTo>
                    <a:pt x="5853" y="13534"/>
                    <a:pt x="5704" y="13916"/>
                    <a:pt x="5966" y="14087"/>
                  </a:cubicBezTo>
                  <a:cubicBezTo>
                    <a:pt x="5774" y="14971"/>
                    <a:pt x="5564" y="15826"/>
                    <a:pt x="5203" y="16669"/>
                  </a:cubicBezTo>
                  <a:cubicBezTo>
                    <a:pt x="5083" y="16949"/>
                    <a:pt x="5323" y="17206"/>
                    <a:pt x="5547" y="17206"/>
                  </a:cubicBezTo>
                  <a:cubicBezTo>
                    <a:pt x="5649" y="17206"/>
                    <a:pt x="5747" y="17152"/>
                    <a:pt x="5806" y="17023"/>
                  </a:cubicBezTo>
                  <a:cubicBezTo>
                    <a:pt x="6188" y="16190"/>
                    <a:pt x="6467" y="15276"/>
                    <a:pt x="6519" y="14352"/>
                  </a:cubicBezTo>
                  <a:cubicBezTo>
                    <a:pt x="6914" y="14498"/>
                    <a:pt x="7342" y="14573"/>
                    <a:pt x="7763" y="14573"/>
                  </a:cubicBezTo>
                  <a:cubicBezTo>
                    <a:pt x="9133" y="14573"/>
                    <a:pt x="10422" y="13785"/>
                    <a:pt x="10236" y="12128"/>
                  </a:cubicBezTo>
                  <a:cubicBezTo>
                    <a:pt x="9988" y="9922"/>
                    <a:pt x="7659" y="9417"/>
                    <a:pt x="5755" y="9417"/>
                  </a:cubicBezTo>
                  <a:cubicBezTo>
                    <a:pt x="5643" y="9417"/>
                    <a:pt x="5533" y="9419"/>
                    <a:pt x="5425" y="9422"/>
                  </a:cubicBezTo>
                  <a:cubicBezTo>
                    <a:pt x="6254" y="8661"/>
                    <a:pt x="6416" y="7293"/>
                    <a:pt x="5382" y="6533"/>
                  </a:cubicBezTo>
                  <a:cubicBezTo>
                    <a:pt x="5109" y="6333"/>
                    <a:pt x="4787" y="6243"/>
                    <a:pt x="4465" y="6243"/>
                  </a:cubicBezTo>
                  <a:cubicBezTo>
                    <a:pt x="3720" y="6243"/>
                    <a:pt x="2979" y="6729"/>
                    <a:pt x="2873" y="7448"/>
                  </a:cubicBezTo>
                  <a:cubicBezTo>
                    <a:pt x="2135" y="7085"/>
                    <a:pt x="1342" y="6792"/>
                    <a:pt x="547" y="6615"/>
                  </a:cubicBezTo>
                  <a:cubicBezTo>
                    <a:pt x="532" y="6612"/>
                    <a:pt x="515" y="6612"/>
                    <a:pt x="498" y="6612"/>
                  </a:cubicBezTo>
                  <a:cubicBezTo>
                    <a:pt x="1111" y="4218"/>
                    <a:pt x="3050" y="1378"/>
                    <a:pt x="5607" y="877"/>
                  </a:cubicBezTo>
                  <a:cubicBezTo>
                    <a:pt x="5875" y="825"/>
                    <a:pt x="6145" y="799"/>
                    <a:pt x="6411" y="799"/>
                  </a:cubicBezTo>
                  <a:cubicBezTo>
                    <a:pt x="7774" y="799"/>
                    <a:pt x="9054" y="1485"/>
                    <a:pt x="9596" y="2830"/>
                  </a:cubicBezTo>
                  <a:cubicBezTo>
                    <a:pt x="10308" y="4591"/>
                    <a:pt x="9268" y="5867"/>
                    <a:pt x="8167" y="7111"/>
                  </a:cubicBezTo>
                  <a:cubicBezTo>
                    <a:pt x="7938" y="7370"/>
                    <a:pt x="8171" y="7715"/>
                    <a:pt x="8432" y="7715"/>
                  </a:cubicBezTo>
                  <a:cubicBezTo>
                    <a:pt x="8447" y="7715"/>
                    <a:pt x="8462" y="7714"/>
                    <a:pt x="8477" y="7711"/>
                  </a:cubicBezTo>
                  <a:cubicBezTo>
                    <a:pt x="8493" y="7714"/>
                    <a:pt x="8508" y="7716"/>
                    <a:pt x="8524" y="7716"/>
                  </a:cubicBezTo>
                  <a:cubicBezTo>
                    <a:pt x="8546" y="7716"/>
                    <a:pt x="8569" y="7712"/>
                    <a:pt x="8591" y="7705"/>
                  </a:cubicBezTo>
                  <a:cubicBezTo>
                    <a:pt x="9118" y="7540"/>
                    <a:pt x="9645" y="7462"/>
                    <a:pt x="10156" y="7462"/>
                  </a:cubicBezTo>
                  <a:cubicBezTo>
                    <a:pt x="13306" y="7462"/>
                    <a:pt x="15848" y="10406"/>
                    <a:pt x="14279" y="13740"/>
                  </a:cubicBezTo>
                  <a:cubicBezTo>
                    <a:pt x="13035" y="16386"/>
                    <a:pt x="10978" y="17479"/>
                    <a:pt x="8514" y="17479"/>
                  </a:cubicBezTo>
                  <a:cubicBezTo>
                    <a:pt x="7742" y="17479"/>
                    <a:pt x="6929" y="17371"/>
                    <a:pt x="6088" y="17170"/>
                  </a:cubicBezTo>
                  <a:cubicBezTo>
                    <a:pt x="6055" y="17162"/>
                    <a:pt x="6023" y="17159"/>
                    <a:pt x="5993" y="17159"/>
                  </a:cubicBezTo>
                  <a:cubicBezTo>
                    <a:pt x="5609" y="17159"/>
                    <a:pt x="5475" y="17754"/>
                    <a:pt x="5894" y="17872"/>
                  </a:cubicBezTo>
                  <a:cubicBezTo>
                    <a:pt x="6868" y="18146"/>
                    <a:pt x="7898" y="18339"/>
                    <a:pt x="8910" y="18339"/>
                  </a:cubicBezTo>
                  <a:cubicBezTo>
                    <a:pt x="10134" y="18339"/>
                    <a:pt x="11331" y="18057"/>
                    <a:pt x="12371" y="17291"/>
                  </a:cubicBezTo>
                  <a:cubicBezTo>
                    <a:pt x="13878" y="16184"/>
                    <a:pt x="15236" y="14273"/>
                    <a:pt x="15488" y="12395"/>
                  </a:cubicBezTo>
                  <a:cubicBezTo>
                    <a:pt x="15913" y="9217"/>
                    <a:pt x="13365" y="6756"/>
                    <a:pt x="10508" y="6756"/>
                  </a:cubicBezTo>
                  <a:cubicBezTo>
                    <a:pt x="10101" y="6756"/>
                    <a:pt x="9688" y="6805"/>
                    <a:pt x="9277" y="6910"/>
                  </a:cubicBezTo>
                  <a:cubicBezTo>
                    <a:pt x="10125" y="5875"/>
                    <a:pt x="10775" y="4712"/>
                    <a:pt x="10510" y="3302"/>
                  </a:cubicBezTo>
                  <a:cubicBezTo>
                    <a:pt x="10208" y="1689"/>
                    <a:pt x="8934" y="442"/>
                    <a:pt x="7341" y="99"/>
                  </a:cubicBezTo>
                  <a:cubicBezTo>
                    <a:pt x="7030" y="32"/>
                    <a:pt x="6720" y="0"/>
                    <a:pt x="641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3"/>
            <p:cNvSpPr/>
            <p:nvPr/>
          </p:nvSpPr>
          <p:spPr>
            <a:xfrm>
              <a:off x="3141173" y="5288794"/>
              <a:ext cx="74193" cy="84651"/>
            </a:xfrm>
            <a:custGeom>
              <a:avLst/>
              <a:gdLst/>
              <a:ahLst/>
              <a:cxnLst/>
              <a:rect l="l" t="t" r="r" b="b"/>
              <a:pathLst>
                <a:path w="2242" h="2558" extrusionOk="0">
                  <a:moveTo>
                    <a:pt x="2065" y="0"/>
                  </a:moveTo>
                  <a:cubicBezTo>
                    <a:pt x="1994" y="0"/>
                    <a:pt x="1922" y="37"/>
                    <a:pt x="1902" y="117"/>
                  </a:cubicBezTo>
                  <a:cubicBezTo>
                    <a:pt x="1658" y="1076"/>
                    <a:pt x="1098" y="1886"/>
                    <a:pt x="156" y="2265"/>
                  </a:cubicBezTo>
                  <a:cubicBezTo>
                    <a:pt x="1" y="2326"/>
                    <a:pt x="40" y="2558"/>
                    <a:pt x="181" y="2558"/>
                  </a:cubicBezTo>
                  <a:cubicBezTo>
                    <a:pt x="197" y="2558"/>
                    <a:pt x="215" y="2555"/>
                    <a:pt x="234" y="2548"/>
                  </a:cubicBezTo>
                  <a:cubicBezTo>
                    <a:pt x="1274" y="2177"/>
                    <a:pt x="2104" y="1280"/>
                    <a:pt x="2230" y="162"/>
                  </a:cubicBezTo>
                  <a:cubicBezTo>
                    <a:pt x="2241" y="58"/>
                    <a:pt x="2154" y="0"/>
                    <a:pt x="20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3"/>
            <p:cNvSpPr/>
            <p:nvPr/>
          </p:nvSpPr>
          <p:spPr>
            <a:xfrm>
              <a:off x="3220761" y="5295379"/>
              <a:ext cx="77106" cy="76973"/>
            </a:xfrm>
            <a:custGeom>
              <a:avLst/>
              <a:gdLst/>
              <a:ahLst/>
              <a:cxnLst/>
              <a:rect l="l" t="t" r="r" b="b"/>
              <a:pathLst>
                <a:path w="2330" h="2326" extrusionOk="0">
                  <a:moveTo>
                    <a:pt x="2062" y="1"/>
                  </a:moveTo>
                  <a:cubicBezTo>
                    <a:pt x="2001" y="1"/>
                    <a:pt x="1940" y="29"/>
                    <a:pt x="1898" y="96"/>
                  </a:cubicBezTo>
                  <a:cubicBezTo>
                    <a:pt x="1413" y="862"/>
                    <a:pt x="852" y="1507"/>
                    <a:pt x="123" y="2049"/>
                  </a:cubicBezTo>
                  <a:cubicBezTo>
                    <a:pt x="0" y="2141"/>
                    <a:pt x="70" y="2325"/>
                    <a:pt x="193" y="2325"/>
                  </a:cubicBezTo>
                  <a:cubicBezTo>
                    <a:pt x="217" y="2325"/>
                    <a:pt x="243" y="2318"/>
                    <a:pt x="270" y="2302"/>
                  </a:cubicBezTo>
                  <a:cubicBezTo>
                    <a:pt x="1073" y="1813"/>
                    <a:pt x="1780" y="1118"/>
                    <a:pt x="2241" y="297"/>
                  </a:cubicBezTo>
                  <a:cubicBezTo>
                    <a:pt x="2329" y="141"/>
                    <a:pt x="2197" y="1"/>
                    <a:pt x="20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9" name="Google Shape;479;p23"/>
          <p:cNvGrpSpPr/>
          <p:nvPr/>
        </p:nvGrpSpPr>
        <p:grpSpPr>
          <a:xfrm>
            <a:off x="3260869" y="4155210"/>
            <a:ext cx="1065612" cy="1051580"/>
            <a:chOff x="3260869" y="4155210"/>
            <a:chExt cx="1065612" cy="1051580"/>
          </a:xfrm>
        </p:grpSpPr>
        <p:grpSp>
          <p:nvGrpSpPr>
            <p:cNvPr id="480" name="Google Shape;480;p23"/>
            <p:cNvGrpSpPr/>
            <p:nvPr/>
          </p:nvGrpSpPr>
          <p:grpSpPr>
            <a:xfrm>
              <a:off x="3260869" y="4155210"/>
              <a:ext cx="1065612" cy="1051580"/>
              <a:chOff x="3260869" y="4155210"/>
              <a:chExt cx="1065612" cy="1051580"/>
            </a:xfrm>
          </p:grpSpPr>
          <p:sp>
            <p:nvSpPr>
              <p:cNvPr id="481" name="Google Shape;481;p23"/>
              <p:cNvSpPr/>
              <p:nvPr/>
            </p:nvSpPr>
            <p:spPr>
              <a:xfrm>
                <a:off x="3260869" y="4155210"/>
                <a:ext cx="1065612" cy="1051580"/>
              </a:xfrm>
              <a:custGeom>
                <a:avLst/>
                <a:gdLst/>
                <a:ahLst/>
                <a:cxnLst/>
                <a:rect l="l" t="t" r="r" b="b"/>
                <a:pathLst>
                  <a:path w="32201" h="31777" extrusionOk="0">
                    <a:moveTo>
                      <a:pt x="16276" y="824"/>
                    </a:moveTo>
                    <a:cubicBezTo>
                      <a:pt x="16873" y="824"/>
                      <a:pt x="17436" y="900"/>
                      <a:pt x="17911" y="1112"/>
                    </a:cubicBezTo>
                    <a:cubicBezTo>
                      <a:pt x="17554" y="1518"/>
                      <a:pt x="17208" y="1932"/>
                      <a:pt x="16861" y="2345"/>
                    </a:cubicBezTo>
                    <a:lnTo>
                      <a:pt x="16243" y="3081"/>
                    </a:lnTo>
                    <a:cubicBezTo>
                      <a:pt x="15990" y="3383"/>
                      <a:pt x="15868" y="3721"/>
                      <a:pt x="15544" y="3721"/>
                    </a:cubicBezTo>
                    <a:cubicBezTo>
                      <a:pt x="15495" y="3721"/>
                      <a:pt x="15441" y="3713"/>
                      <a:pt x="15382" y="3696"/>
                    </a:cubicBezTo>
                    <a:cubicBezTo>
                      <a:pt x="14860" y="3548"/>
                      <a:pt x="14324" y="2832"/>
                      <a:pt x="13924" y="2474"/>
                    </a:cubicBezTo>
                    <a:cubicBezTo>
                      <a:pt x="13474" y="2068"/>
                      <a:pt x="13023" y="1664"/>
                      <a:pt x="12571" y="1261"/>
                    </a:cubicBezTo>
                    <a:cubicBezTo>
                      <a:pt x="13626" y="1156"/>
                      <a:pt x="15026" y="824"/>
                      <a:pt x="16276" y="824"/>
                    </a:cubicBezTo>
                    <a:close/>
                    <a:moveTo>
                      <a:pt x="12107" y="1497"/>
                    </a:moveTo>
                    <a:cubicBezTo>
                      <a:pt x="12784" y="2194"/>
                      <a:pt x="13464" y="2884"/>
                      <a:pt x="14147" y="3574"/>
                    </a:cubicBezTo>
                    <a:cubicBezTo>
                      <a:pt x="14469" y="3895"/>
                      <a:pt x="14978" y="4653"/>
                      <a:pt x="15511" y="4678"/>
                    </a:cubicBezTo>
                    <a:cubicBezTo>
                      <a:pt x="15519" y="4678"/>
                      <a:pt x="15528" y="4679"/>
                      <a:pt x="15537" y="4679"/>
                    </a:cubicBezTo>
                    <a:cubicBezTo>
                      <a:pt x="15956" y="4679"/>
                      <a:pt x="16222" y="4247"/>
                      <a:pt x="16462" y="3973"/>
                    </a:cubicBezTo>
                    <a:cubicBezTo>
                      <a:pt x="17166" y="3174"/>
                      <a:pt x="17863" y="2355"/>
                      <a:pt x="18529" y="1520"/>
                    </a:cubicBezTo>
                    <a:cubicBezTo>
                      <a:pt x="20049" y="2881"/>
                      <a:pt x="21302" y="4787"/>
                      <a:pt x="22645" y="6323"/>
                    </a:cubicBezTo>
                    <a:cubicBezTo>
                      <a:pt x="23999" y="7870"/>
                      <a:pt x="25365" y="9404"/>
                      <a:pt x="26748" y="10927"/>
                    </a:cubicBezTo>
                    <a:cubicBezTo>
                      <a:pt x="27115" y="11331"/>
                      <a:pt x="30090" y="14523"/>
                      <a:pt x="31378" y="15704"/>
                    </a:cubicBezTo>
                    <a:lnTo>
                      <a:pt x="31336" y="15748"/>
                    </a:lnTo>
                    <a:cubicBezTo>
                      <a:pt x="31255" y="15836"/>
                      <a:pt x="31222" y="15957"/>
                      <a:pt x="31246" y="16075"/>
                    </a:cubicBezTo>
                    <a:cubicBezTo>
                      <a:pt x="27250" y="21680"/>
                      <a:pt x="21393" y="25437"/>
                      <a:pt x="17142" y="30795"/>
                    </a:cubicBezTo>
                    <a:lnTo>
                      <a:pt x="9052" y="21823"/>
                    </a:lnTo>
                    <a:cubicBezTo>
                      <a:pt x="6297" y="18769"/>
                      <a:pt x="3651" y="15517"/>
                      <a:pt x="636" y="12714"/>
                    </a:cubicBezTo>
                    <a:cubicBezTo>
                      <a:pt x="654" y="12705"/>
                      <a:pt x="673" y="12694"/>
                      <a:pt x="689" y="12682"/>
                    </a:cubicBezTo>
                    <a:cubicBezTo>
                      <a:pt x="2817" y="10745"/>
                      <a:pt x="4894" y="8749"/>
                      <a:pt x="6954" y="6738"/>
                    </a:cubicBezTo>
                    <a:cubicBezTo>
                      <a:pt x="8635" y="5098"/>
                      <a:pt x="10712" y="3436"/>
                      <a:pt x="12107" y="1497"/>
                    </a:cubicBezTo>
                    <a:close/>
                    <a:moveTo>
                      <a:pt x="16705" y="1"/>
                    </a:moveTo>
                    <a:cubicBezTo>
                      <a:pt x="15281" y="1"/>
                      <a:pt x="13554" y="491"/>
                      <a:pt x="12398" y="687"/>
                    </a:cubicBezTo>
                    <a:cubicBezTo>
                      <a:pt x="12371" y="670"/>
                      <a:pt x="12340" y="661"/>
                      <a:pt x="12308" y="661"/>
                    </a:cubicBezTo>
                    <a:cubicBezTo>
                      <a:pt x="12274" y="661"/>
                      <a:pt x="12240" y="671"/>
                      <a:pt x="12210" y="691"/>
                    </a:cubicBezTo>
                    <a:cubicBezTo>
                      <a:pt x="10060" y="2119"/>
                      <a:pt x="8278" y="4415"/>
                      <a:pt x="6431" y="6217"/>
                    </a:cubicBezTo>
                    <a:cubicBezTo>
                      <a:pt x="4371" y="8228"/>
                      <a:pt x="2272" y="10195"/>
                      <a:pt x="179" y="12172"/>
                    </a:cubicBezTo>
                    <a:cubicBezTo>
                      <a:pt x="0" y="12341"/>
                      <a:pt x="60" y="12558"/>
                      <a:pt x="204" y="12682"/>
                    </a:cubicBezTo>
                    <a:cubicBezTo>
                      <a:pt x="144" y="12748"/>
                      <a:pt x="143" y="12849"/>
                      <a:pt x="199" y="12918"/>
                    </a:cubicBezTo>
                    <a:cubicBezTo>
                      <a:pt x="2638" y="16166"/>
                      <a:pt x="5546" y="19090"/>
                      <a:pt x="8263" y="22103"/>
                    </a:cubicBezTo>
                    <a:lnTo>
                      <a:pt x="16883" y="31661"/>
                    </a:lnTo>
                    <a:cubicBezTo>
                      <a:pt x="16955" y="31742"/>
                      <a:pt x="17043" y="31776"/>
                      <a:pt x="17131" y="31776"/>
                    </a:cubicBezTo>
                    <a:cubicBezTo>
                      <a:pt x="17267" y="31776"/>
                      <a:pt x="17405" y="31696"/>
                      <a:pt x="17491" y="31583"/>
                    </a:cubicBezTo>
                    <a:cubicBezTo>
                      <a:pt x="21727" y="26056"/>
                      <a:pt x="28230" y="22455"/>
                      <a:pt x="31879" y="16456"/>
                    </a:cubicBezTo>
                    <a:cubicBezTo>
                      <a:pt x="31885" y="16456"/>
                      <a:pt x="31889" y="16456"/>
                      <a:pt x="31897" y="16454"/>
                    </a:cubicBezTo>
                    <a:cubicBezTo>
                      <a:pt x="32067" y="16430"/>
                      <a:pt x="32174" y="16237"/>
                      <a:pt x="32180" y="16082"/>
                    </a:cubicBezTo>
                    <a:cubicBezTo>
                      <a:pt x="32200" y="15552"/>
                      <a:pt x="31817" y="15289"/>
                      <a:pt x="31473" y="14914"/>
                    </a:cubicBezTo>
                    <a:cubicBezTo>
                      <a:pt x="30543" y="13906"/>
                      <a:pt x="29604" y="12909"/>
                      <a:pt x="28679" y="11898"/>
                    </a:cubicBezTo>
                    <a:cubicBezTo>
                      <a:pt x="26751" y="9793"/>
                      <a:pt x="24847" y="7666"/>
                      <a:pt x="22968" y="5517"/>
                    </a:cubicBezTo>
                    <a:cubicBezTo>
                      <a:pt x="22064" y="4487"/>
                      <a:pt x="21167" y="3451"/>
                      <a:pt x="20274" y="2413"/>
                    </a:cubicBezTo>
                    <a:cubicBezTo>
                      <a:pt x="19676" y="1717"/>
                      <a:pt x="19064" y="707"/>
                      <a:pt x="18212" y="285"/>
                    </a:cubicBezTo>
                    <a:cubicBezTo>
                      <a:pt x="17795" y="79"/>
                      <a:pt x="17274" y="1"/>
                      <a:pt x="167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23"/>
              <p:cNvSpPr/>
              <p:nvPr/>
            </p:nvSpPr>
            <p:spPr>
              <a:xfrm>
                <a:off x="3412631" y="4384608"/>
                <a:ext cx="250146" cy="242800"/>
              </a:xfrm>
              <a:custGeom>
                <a:avLst/>
                <a:gdLst/>
                <a:ahLst/>
                <a:cxnLst/>
                <a:rect l="l" t="t" r="r" b="b"/>
                <a:pathLst>
                  <a:path w="7559" h="7337" extrusionOk="0">
                    <a:moveTo>
                      <a:pt x="7112" y="1"/>
                    </a:moveTo>
                    <a:cubicBezTo>
                      <a:pt x="7043" y="1"/>
                      <a:pt x="6972" y="25"/>
                      <a:pt x="6907" y="83"/>
                    </a:cubicBezTo>
                    <a:cubicBezTo>
                      <a:pt x="4539" y="2209"/>
                      <a:pt x="2103" y="4508"/>
                      <a:pt x="119" y="7003"/>
                    </a:cubicBezTo>
                    <a:cubicBezTo>
                      <a:pt x="0" y="7152"/>
                      <a:pt x="115" y="7337"/>
                      <a:pt x="261" y="7337"/>
                    </a:cubicBezTo>
                    <a:cubicBezTo>
                      <a:pt x="305" y="7337"/>
                      <a:pt x="352" y="7320"/>
                      <a:pt x="396" y="7280"/>
                    </a:cubicBezTo>
                    <a:cubicBezTo>
                      <a:pt x="2793" y="5137"/>
                      <a:pt x="5040" y="2763"/>
                      <a:pt x="7339" y="514"/>
                    </a:cubicBezTo>
                    <a:cubicBezTo>
                      <a:pt x="7558" y="299"/>
                      <a:pt x="7352" y="1"/>
                      <a:pt x="711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23"/>
              <p:cNvSpPr/>
              <p:nvPr/>
            </p:nvSpPr>
            <p:spPr>
              <a:xfrm>
                <a:off x="3509923" y="4364918"/>
                <a:ext cx="413027" cy="344261"/>
              </a:xfrm>
              <a:custGeom>
                <a:avLst/>
                <a:gdLst/>
                <a:ahLst/>
                <a:cxnLst/>
                <a:rect l="l" t="t" r="r" b="b"/>
                <a:pathLst>
                  <a:path w="12481" h="10403" extrusionOk="0">
                    <a:moveTo>
                      <a:pt x="11998" y="1"/>
                    </a:moveTo>
                    <a:cubicBezTo>
                      <a:pt x="11928" y="1"/>
                      <a:pt x="11855" y="24"/>
                      <a:pt x="11789" y="79"/>
                    </a:cubicBezTo>
                    <a:cubicBezTo>
                      <a:pt x="7868" y="3351"/>
                      <a:pt x="3903" y="6627"/>
                      <a:pt x="146" y="10087"/>
                    </a:cubicBezTo>
                    <a:cubicBezTo>
                      <a:pt x="0" y="10222"/>
                      <a:pt x="135" y="10403"/>
                      <a:pt x="290" y="10403"/>
                    </a:cubicBezTo>
                    <a:cubicBezTo>
                      <a:pt x="333" y="10403"/>
                      <a:pt x="377" y="10389"/>
                      <a:pt x="417" y="10358"/>
                    </a:cubicBezTo>
                    <a:cubicBezTo>
                      <a:pt x="4459" y="7223"/>
                      <a:pt x="8352" y="3853"/>
                      <a:pt x="12236" y="527"/>
                    </a:cubicBezTo>
                    <a:cubicBezTo>
                      <a:pt x="12481" y="317"/>
                      <a:pt x="12256" y="1"/>
                      <a:pt x="119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23"/>
              <p:cNvSpPr/>
              <p:nvPr/>
            </p:nvSpPr>
            <p:spPr>
              <a:xfrm>
                <a:off x="3598644" y="4439773"/>
                <a:ext cx="398467" cy="361172"/>
              </a:xfrm>
              <a:custGeom>
                <a:avLst/>
                <a:gdLst/>
                <a:ahLst/>
                <a:cxnLst/>
                <a:rect l="l" t="t" r="r" b="b"/>
                <a:pathLst>
                  <a:path w="12041" h="10914" extrusionOk="0">
                    <a:moveTo>
                      <a:pt x="11581" y="1"/>
                    </a:moveTo>
                    <a:cubicBezTo>
                      <a:pt x="11511" y="1"/>
                      <a:pt x="11437" y="25"/>
                      <a:pt x="11370" y="83"/>
                    </a:cubicBezTo>
                    <a:cubicBezTo>
                      <a:pt x="9416" y="1764"/>
                      <a:pt x="7560" y="3572"/>
                      <a:pt x="5668" y="5325"/>
                    </a:cubicBezTo>
                    <a:cubicBezTo>
                      <a:pt x="3796" y="7060"/>
                      <a:pt x="1720" y="8725"/>
                      <a:pt x="75" y="10678"/>
                    </a:cubicBezTo>
                    <a:cubicBezTo>
                      <a:pt x="1" y="10766"/>
                      <a:pt x="67" y="10914"/>
                      <a:pt x="167" y="10914"/>
                    </a:cubicBezTo>
                    <a:cubicBezTo>
                      <a:pt x="189" y="10914"/>
                      <a:pt x="213" y="10906"/>
                      <a:pt x="237" y="10889"/>
                    </a:cubicBezTo>
                    <a:cubicBezTo>
                      <a:pt x="2247" y="9476"/>
                      <a:pt x="4014" y="7636"/>
                      <a:pt x="5832" y="5988"/>
                    </a:cubicBezTo>
                    <a:cubicBezTo>
                      <a:pt x="7831" y="4176"/>
                      <a:pt x="9885" y="2409"/>
                      <a:pt x="11814" y="525"/>
                    </a:cubicBezTo>
                    <a:cubicBezTo>
                      <a:pt x="12041" y="303"/>
                      <a:pt x="11829" y="1"/>
                      <a:pt x="115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23"/>
              <p:cNvSpPr/>
              <p:nvPr/>
            </p:nvSpPr>
            <p:spPr>
              <a:xfrm>
                <a:off x="3701264" y="4530512"/>
                <a:ext cx="379505" cy="352832"/>
              </a:xfrm>
              <a:custGeom>
                <a:avLst/>
                <a:gdLst/>
                <a:ahLst/>
                <a:cxnLst/>
                <a:rect l="l" t="t" r="r" b="b"/>
                <a:pathLst>
                  <a:path w="11468" h="10662" extrusionOk="0">
                    <a:moveTo>
                      <a:pt x="10990" y="1"/>
                    </a:moveTo>
                    <a:cubicBezTo>
                      <a:pt x="10919" y="1"/>
                      <a:pt x="10844" y="26"/>
                      <a:pt x="10776" y="84"/>
                    </a:cubicBezTo>
                    <a:cubicBezTo>
                      <a:pt x="7058" y="3254"/>
                      <a:pt x="3526" y="6737"/>
                      <a:pt x="158" y="10273"/>
                    </a:cubicBezTo>
                    <a:cubicBezTo>
                      <a:pt x="0" y="10438"/>
                      <a:pt x="151" y="10662"/>
                      <a:pt x="326" y="10662"/>
                    </a:cubicBezTo>
                    <a:cubicBezTo>
                      <a:pt x="378" y="10662"/>
                      <a:pt x="431" y="10642"/>
                      <a:pt x="480" y="10596"/>
                    </a:cubicBezTo>
                    <a:cubicBezTo>
                      <a:pt x="4036" y="7213"/>
                      <a:pt x="7666" y="3910"/>
                      <a:pt x="11230" y="537"/>
                    </a:cubicBezTo>
                    <a:cubicBezTo>
                      <a:pt x="11468" y="313"/>
                      <a:pt x="11246" y="1"/>
                      <a:pt x="109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23"/>
              <p:cNvSpPr/>
              <p:nvPr/>
            </p:nvSpPr>
            <p:spPr>
              <a:xfrm>
                <a:off x="3803520" y="4626150"/>
                <a:ext cx="361866" cy="345320"/>
              </a:xfrm>
              <a:custGeom>
                <a:avLst/>
                <a:gdLst/>
                <a:ahLst/>
                <a:cxnLst/>
                <a:rect l="l" t="t" r="r" b="b"/>
                <a:pathLst>
                  <a:path w="10935" h="10435" extrusionOk="0">
                    <a:moveTo>
                      <a:pt x="10476" y="1"/>
                    </a:moveTo>
                    <a:cubicBezTo>
                      <a:pt x="10207" y="1"/>
                      <a:pt x="9988" y="323"/>
                      <a:pt x="10226" y="555"/>
                    </a:cubicBezTo>
                    <a:cubicBezTo>
                      <a:pt x="10225" y="555"/>
                      <a:pt x="10223" y="554"/>
                      <a:pt x="10221" y="554"/>
                    </a:cubicBezTo>
                    <a:cubicBezTo>
                      <a:pt x="9960" y="554"/>
                      <a:pt x="980" y="9294"/>
                      <a:pt x="146" y="10102"/>
                    </a:cubicBezTo>
                    <a:cubicBezTo>
                      <a:pt x="1" y="10243"/>
                      <a:pt x="136" y="10435"/>
                      <a:pt x="295" y="10435"/>
                    </a:cubicBezTo>
                    <a:cubicBezTo>
                      <a:pt x="339" y="10435"/>
                      <a:pt x="386" y="10420"/>
                      <a:pt x="428" y="10384"/>
                    </a:cubicBezTo>
                    <a:cubicBezTo>
                      <a:pt x="2474" y="8633"/>
                      <a:pt x="4449" y="6797"/>
                      <a:pt x="6414" y="4956"/>
                    </a:cubicBezTo>
                    <a:cubicBezTo>
                      <a:pt x="7353" y="4075"/>
                      <a:pt x="8288" y="3190"/>
                      <a:pt x="9218" y="2300"/>
                    </a:cubicBezTo>
                    <a:cubicBezTo>
                      <a:pt x="9785" y="1758"/>
                      <a:pt x="10653" y="1251"/>
                      <a:pt x="10892" y="482"/>
                    </a:cubicBezTo>
                    <a:cubicBezTo>
                      <a:pt x="10935" y="344"/>
                      <a:pt x="10866" y="153"/>
                      <a:pt x="10731" y="87"/>
                    </a:cubicBezTo>
                    <a:lnTo>
                      <a:pt x="10627" y="36"/>
                    </a:lnTo>
                    <a:cubicBezTo>
                      <a:pt x="10577" y="12"/>
                      <a:pt x="10525" y="1"/>
                      <a:pt x="104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87" name="Google Shape;487;p23"/>
            <p:cNvSpPr/>
            <p:nvPr/>
          </p:nvSpPr>
          <p:spPr>
            <a:xfrm>
              <a:off x="3992710" y="4206570"/>
              <a:ext cx="70950" cy="81573"/>
            </a:xfrm>
            <a:custGeom>
              <a:avLst/>
              <a:gdLst/>
              <a:ahLst/>
              <a:cxnLst/>
              <a:rect l="l" t="t" r="r" b="b"/>
              <a:pathLst>
                <a:path w="2144" h="2465" extrusionOk="0">
                  <a:moveTo>
                    <a:pt x="204" y="0"/>
                  </a:moveTo>
                  <a:cubicBezTo>
                    <a:pt x="104" y="0"/>
                    <a:pt x="0" y="116"/>
                    <a:pt x="72" y="216"/>
                  </a:cubicBezTo>
                  <a:cubicBezTo>
                    <a:pt x="612" y="965"/>
                    <a:pt x="1185" y="1705"/>
                    <a:pt x="1779" y="2412"/>
                  </a:cubicBezTo>
                  <a:cubicBezTo>
                    <a:pt x="1811" y="2449"/>
                    <a:pt x="1850" y="2465"/>
                    <a:pt x="1891" y="2465"/>
                  </a:cubicBezTo>
                  <a:cubicBezTo>
                    <a:pt x="2014" y="2465"/>
                    <a:pt x="2144" y="2321"/>
                    <a:pt x="2054" y="2201"/>
                  </a:cubicBezTo>
                  <a:cubicBezTo>
                    <a:pt x="1498" y="1463"/>
                    <a:pt x="905" y="737"/>
                    <a:pt x="297" y="43"/>
                  </a:cubicBezTo>
                  <a:cubicBezTo>
                    <a:pt x="271" y="13"/>
                    <a:pt x="238" y="0"/>
                    <a:pt x="2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23"/>
            <p:cNvSpPr/>
            <p:nvPr/>
          </p:nvSpPr>
          <p:spPr>
            <a:xfrm>
              <a:off x="4071933" y="4230363"/>
              <a:ext cx="60890" cy="66946"/>
            </a:xfrm>
            <a:custGeom>
              <a:avLst/>
              <a:gdLst/>
              <a:ahLst/>
              <a:cxnLst/>
              <a:rect l="l" t="t" r="r" b="b"/>
              <a:pathLst>
                <a:path w="1840" h="2023" extrusionOk="0">
                  <a:moveTo>
                    <a:pt x="198" y="1"/>
                  </a:moveTo>
                  <a:cubicBezTo>
                    <a:pt x="91" y="1"/>
                    <a:pt x="1" y="149"/>
                    <a:pt x="88" y="261"/>
                  </a:cubicBezTo>
                  <a:cubicBezTo>
                    <a:pt x="540" y="843"/>
                    <a:pt x="1017" y="1413"/>
                    <a:pt x="1505" y="1967"/>
                  </a:cubicBezTo>
                  <a:cubicBezTo>
                    <a:pt x="1539" y="2006"/>
                    <a:pt x="1578" y="2022"/>
                    <a:pt x="1615" y="2022"/>
                  </a:cubicBezTo>
                  <a:cubicBezTo>
                    <a:pt x="1734" y="2022"/>
                    <a:pt x="1840" y="1857"/>
                    <a:pt x="1740" y="1733"/>
                  </a:cubicBezTo>
                  <a:cubicBezTo>
                    <a:pt x="1277" y="1159"/>
                    <a:pt x="796" y="594"/>
                    <a:pt x="298" y="50"/>
                  </a:cubicBezTo>
                  <a:cubicBezTo>
                    <a:pt x="267" y="15"/>
                    <a:pt x="232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9" name="Google Shape;489;p23"/>
          <p:cNvGrpSpPr/>
          <p:nvPr/>
        </p:nvGrpSpPr>
        <p:grpSpPr>
          <a:xfrm>
            <a:off x="5572416" y="4206570"/>
            <a:ext cx="142364" cy="69263"/>
            <a:chOff x="4756021" y="3831533"/>
            <a:chExt cx="142364" cy="69263"/>
          </a:xfrm>
        </p:grpSpPr>
        <p:sp>
          <p:nvSpPr>
            <p:cNvPr id="490" name="Google Shape;490;p23"/>
            <p:cNvSpPr/>
            <p:nvPr/>
          </p:nvSpPr>
          <p:spPr>
            <a:xfrm>
              <a:off x="4756021" y="3831533"/>
              <a:ext cx="118802" cy="28923"/>
            </a:xfrm>
            <a:custGeom>
              <a:avLst/>
              <a:gdLst/>
              <a:ahLst/>
              <a:cxnLst/>
              <a:rect l="l" t="t" r="r" b="b"/>
              <a:pathLst>
                <a:path w="3590" h="874" extrusionOk="0">
                  <a:moveTo>
                    <a:pt x="3290" y="1"/>
                  </a:moveTo>
                  <a:cubicBezTo>
                    <a:pt x="3279" y="1"/>
                    <a:pt x="3267" y="2"/>
                    <a:pt x="3254" y="4"/>
                  </a:cubicBezTo>
                  <a:cubicBezTo>
                    <a:pt x="2219" y="177"/>
                    <a:pt x="1176" y="361"/>
                    <a:pt x="151" y="587"/>
                  </a:cubicBezTo>
                  <a:cubicBezTo>
                    <a:pt x="0" y="621"/>
                    <a:pt x="24" y="873"/>
                    <a:pt x="172" y="873"/>
                  </a:cubicBezTo>
                  <a:cubicBezTo>
                    <a:pt x="178" y="873"/>
                    <a:pt x="184" y="873"/>
                    <a:pt x="189" y="872"/>
                  </a:cubicBezTo>
                  <a:cubicBezTo>
                    <a:pt x="1246" y="741"/>
                    <a:pt x="2308" y="564"/>
                    <a:pt x="3357" y="378"/>
                  </a:cubicBezTo>
                  <a:cubicBezTo>
                    <a:pt x="3589" y="335"/>
                    <a:pt x="3507" y="1"/>
                    <a:pt x="32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23"/>
            <p:cNvSpPr/>
            <p:nvPr/>
          </p:nvSpPr>
          <p:spPr>
            <a:xfrm>
              <a:off x="4801887" y="3872303"/>
              <a:ext cx="96498" cy="28493"/>
            </a:xfrm>
            <a:custGeom>
              <a:avLst/>
              <a:gdLst/>
              <a:ahLst/>
              <a:cxnLst/>
              <a:rect l="l" t="t" r="r" b="b"/>
              <a:pathLst>
                <a:path w="2916" h="861" extrusionOk="0">
                  <a:moveTo>
                    <a:pt x="2651" y="0"/>
                  </a:moveTo>
                  <a:cubicBezTo>
                    <a:pt x="2622" y="0"/>
                    <a:pt x="2591" y="8"/>
                    <a:pt x="2559" y="26"/>
                  </a:cubicBezTo>
                  <a:cubicBezTo>
                    <a:pt x="1994" y="348"/>
                    <a:pt x="1400" y="522"/>
                    <a:pt x="772" y="522"/>
                  </a:cubicBezTo>
                  <a:cubicBezTo>
                    <a:pt x="611" y="522"/>
                    <a:pt x="448" y="510"/>
                    <a:pt x="283" y="487"/>
                  </a:cubicBezTo>
                  <a:cubicBezTo>
                    <a:pt x="274" y="486"/>
                    <a:pt x="266" y="485"/>
                    <a:pt x="257" y="485"/>
                  </a:cubicBezTo>
                  <a:cubicBezTo>
                    <a:pt x="76" y="485"/>
                    <a:pt x="1" y="760"/>
                    <a:pt x="197" y="795"/>
                  </a:cubicBezTo>
                  <a:cubicBezTo>
                    <a:pt x="430" y="838"/>
                    <a:pt x="664" y="860"/>
                    <a:pt x="896" y="860"/>
                  </a:cubicBezTo>
                  <a:cubicBezTo>
                    <a:pt x="1543" y="860"/>
                    <a:pt x="2180" y="691"/>
                    <a:pt x="2744" y="345"/>
                  </a:cubicBezTo>
                  <a:cubicBezTo>
                    <a:pt x="2915" y="240"/>
                    <a:pt x="2812" y="0"/>
                    <a:pt x="26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2" name="Google Shape;492;p23"/>
          <p:cNvGrpSpPr/>
          <p:nvPr/>
        </p:nvGrpSpPr>
        <p:grpSpPr>
          <a:xfrm>
            <a:off x="4349976" y="4801904"/>
            <a:ext cx="591495" cy="708080"/>
            <a:chOff x="4349976" y="4801904"/>
            <a:chExt cx="591495" cy="708080"/>
          </a:xfrm>
        </p:grpSpPr>
        <p:sp>
          <p:nvSpPr>
            <p:cNvPr id="493" name="Google Shape;493;p23"/>
            <p:cNvSpPr/>
            <p:nvPr/>
          </p:nvSpPr>
          <p:spPr>
            <a:xfrm>
              <a:off x="4349976" y="4903597"/>
              <a:ext cx="591495" cy="606387"/>
            </a:xfrm>
            <a:custGeom>
              <a:avLst/>
              <a:gdLst/>
              <a:ahLst/>
              <a:cxnLst/>
              <a:rect l="l" t="t" r="r" b="b"/>
              <a:pathLst>
                <a:path w="17874" h="18324" extrusionOk="0">
                  <a:moveTo>
                    <a:pt x="10896" y="776"/>
                  </a:moveTo>
                  <a:cubicBezTo>
                    <a:pt x="13647" y="776"/>
                    <a:pt x="15832" y="3106"/>
                    <a:pt x="14867" y="5891"/>
                  </a:cubicBezTo>
                  <a:cubicBezTo>
                    <a:pt x="13631" y="9465"/>
                    <a:pt x="8479" y="10828"/>
                    <a:pt x="5400" y="12215"/>
                  </a:cubicBezTo>
                  <a:cubicBezTo>
                    <a:pt x="5191" y="12309"/>
                    <a:pt x="5166" y="12500"/>
                    <a:pt x="5240" y="12661"/>
                  </a:cubicBezTo>
                  <a:cubicBezTo>
                    <a:pt x="5243" y="12742"/>
                    <a:pt x="5282" y="12816"/>
                    <a:pt x="5345" y="12865"/>
                  </a:cubicBezTo>
                  <a:cubicBezTo>
                    <a:pt x="6742" y="13836"/>
                    <a:pt x="8825" y="14304"/>
                    <a:pt x="10496" y="14759"/>
                  </a:cubicBezTo>
                  <a:cubicBezTo>
                    <a:pt x="9866" y="15596"/>
                    <a:pt x="9298" y="16476"/>
                    <a:pt x="8793" y="17392"/>
                  </a:cubicBezTo>
                  <a:cubicBezTo>
                    <a:pt x="6381" y="16017"/>
                    <a:pt x="3613" y="14332"/>
                    <a:pt x="881" y="13787"/>
                  </a:cubicBezTo>
                  <a:cubicBezTo>
                    <a:pt x="1280" y="13047"/>
                    <a:pt x="1656" y="12312"/>
                    <a:pt x="2143" y="11621"/>
                  </a:cubicBezTo>
                  <a:cubicBezTo>
                    <a:pt x="2640" y="10913"/>
                    <a:pt x="3235" y="10290"/>
                    <a:pt x="3754" y="9604"/>
                  </a:cubicBezTo>
                  <a:cubicBezTo>
                    <a:pt x="3811" y="9639"/>
                    <a:pt x="3876" y="9657"/>
                    <a:pt x="3942" y="9657"/>
                  </a:cubicBezTo>
                  <a:cubicBezTo>
                    <a:pt x="3973" y="9657"/>
                    <a:pt x="4005" y="9653"/>
                    <a:pt x="4036" y="9645"/>
                  </a:cubicBezTo>
                  <a:lnTo>
                    <a:pt x="4074" y="9636"/>
                  </a:lnTo>
                  <a:cubicBezTo>
                    <a:pt x="4106" y="9627"/>
                    <a:pt x="4137" y="9613"/>
                    <a:pt x="4164" y="9596"/>
                  </a:cubicBezTo>
                  <a:cubicBezTo>
                    <a:pt x="6305" y="9593"/>
                    <a:pt x="12412" y="7547"/>
                    <a:pt x="11396" y="4956"/>
                  </a:cubicBezTo>
                  <a:cubicBezTo>
                    <a:pt x="11507" y="4137"/>
                    <a:pt x="10764" y="3743"/>
                    <a:pt x="9935" y="3743"/>
                  </a:cubicBezTo>
                  <a:cubicBezTo>
                    <a:pt x="9183" y="3743"/>
                    <a:pt x="8362" y="4068"/>
                    <a:pt x="8045" y="4697"/>
                  </a:cubicBezTo>
                  <a:cubicBezTo>
                    <a:pt x="7388" y="4302"/>
                    <a:pt x="6733" y="3880"/>
                    <a:pt x="6054" y="3527"/>
                  </a:cubicBezTo>
                  <a:cubicBezTo>
                    <a:pt x="7168" y="1883"/>
                    <a:pt x="8707" y="833"/>
                    <a:pt x="10769" y="777"/>
                  </a:cubicBezTo>
                  <a:cubicBezTo>
                    <a:pt x="10811" y="776"/>
                    <a:pt x="10854" y="776"/>
                    <a:pt x="10896" y="776"/>
                  </a:cubicBezTo>
                  <a:close/>
                  <a:moveTo>
                    <a:pt x="10742" y="0"/>
                  </a:moveTo>
                  <a:cubicBezTo>
                    <a:pt x="8458" y="0"/>
                    <a:pt x="6146" y="1179"/>
                    <a:pt x="5520" y="3435"/>
                  </a:cubicBezTo>
                  <a:cubicBezTo>
                    <a:pt x="5497" y="3508"/>
                    <a:pt x="5512" y="3588"/>
                    <a:pt x="5560" y="3648"/>
                  </a:cubicBezTo>
                  <a:cubicBezTo>
                    <a:pt x="5550" y="3720"/>
                    <a:pt x="5575" y="3793"/>
                    <a:pt x="5627" y="3847"/>
                  </a:cubicBezTo>
                  <a:cubicBezTo>
                    <a:pt x="6263" y="4518"/>
                    <a:pt x="7126" y="5063"/>
                    <a:pt x="7943" y="5490"/>
                  </a:cubicBezTo>
                  <a:cubicBezTo>
                    <a:pt x="8004" y="5522"/>
                    <a:pt x="8064" y="5536"/>
                    <a:pt x="8120" y="5536"/>
                  </a:cubicBezTo>
                  <a:cubicBezTo>
                    <a:pt x="8375" y="5536"/>
                    <a:pt x="8556" y="5246"/>
                    <a:pt x="8457" y="5021"/>
                  </a:cubicBezTo>
                  <a:cubicBezTo>
                    <a:pt x="8788" y="4729"/>
                    <a:pt x="9067" y="4443"/>
                    <a:pt x="9546" y="4341"/>
                  </a:cubicBezTo>
                  <a:cubicBezTo>
                    <a:pt x="9645" y="4321"/>
                    <a:pt x="9749" y="4310"/>
                    <a:pt x="9855" y="4310"/>
                  </a:cubicBezTo>
                  <a:cubicBezTo>
                    <a:pt x="10334" y="4310"/>
                    <a:pt x="10834" y="4533"/>
                    <a:pt x="10860" y="5075"/>
                  </a:cubicBezTo>
                  <a:cubicBezTo>
                    <a:pt x="10862" y="5139"/>
                    <a:pt x="10888" y="5201"/>
                    <a:pt x="10934" y="5245"/>
                  </a:cubicBezTo>
                  <a:cubicBezTo>
                    <a:pt x="10703" y="7295"/>
                    <a:pt x="5913" y="8841"/>
                    <a:pt x="4138" y="8841"/>
                  </a:cubicBezTo>
                  <a:cubicBezTo>
                    <a:pt x="4068" y="8841"/>
                    <a:pt x="4002" y="8839"/>
                    <a:pt x="3941" y="8834"/>
                  </a:cubicBezTo>
                  <a:cubicBezTo>
                    <a:pt x="3933" y="8833"/>
                    <a:pt x="3926" y="8833"/>
                    <a:pt x="3918" y="8833"/>
                  </a:cubicBezTo>
                  <a:cubicBezTo>
                    <a:pt x="3768" y="8833"/>
                    <a:pt x="3615" y="8963"/>
                    <a:pt x="3573" y="9111"/>
                  </a:cubicBezTo>
                  <a:cubicBezTo>
                    <a:pt x="3546" y="9115"/>
                    <a:pt x="3520" y="9126"/>
                    <a:pt x="3497" y="9141"/>
                  </a:cubicBezTo>
                  <a:cubicBezTo>
                    <a:pt x="1983" y="10139"/>
                    <a:pt x="720" y="12039"/>
                    <a:pt x="96" y="13716"/>
                  </a:cubicBezTo>
                  <a:cubicBezTo>
                    <a:pt x="0" y="13974"/>
                    <a:pt x="234" y="14168"/>
                    <a:pt x="463" y="14168"/>
                  </a:cubicBezTo>
                  <a:cubicBezTo>
                    <a:pt x="514" y="14168"/>
                    <a:pt x="564" y="14158"/>
                    <a:pt x="611" y="14137"/>
                  </a:cubicBezTo>
                  <a:cubicBezTo>
                    <a:pt x="1849" y="14931"/>
                    <a:pt x="3305" y="15441"/>
                    <a:pt x="4625" y="16084"/>
                  </a:cubicBezTo>
                  <a:cubicBezTo>
                    <a:pt x="6030" y="16769"/>
                    <a:pt x="7408" y="17498"/>
                    <a:pt x="8764" y="18270"/>
                  </a:cubicBezTo>
                  <a:cubicBezTo>
                    <a:pt x="8830" y="18307"/>
                    <a:pt x="8894" y="18323"/>
                    <a:pt x="8956" y="18323"/>
                  </a:cubicBezTo>
                  <a:cubicBezTo>
                    <a:pt x="9242" y="18323"/>
                    <a:pt x="9447" y="17963"/>
                    <a:pt x="9289" y="17723"/>
                  </a:cubicBezTo>
                  <a:cubicBezTo>
                    <a:pt x="9971" y="16859"/>
                    <a:pt x="10625" y="15922"/>
                    <a:pt x="11155" y="14977"/>
                  </a:cubicBezTo>
                  <a:cubicBezTo>
                    <a:pt x="11200" y="14893"/>
                    <a:pt x="11205" y="14791"/>
                    <a:pt x="11165" y="14704"/>
                  </a:cubicBezTo>
                  <a:cubicBezTo>
                    <a:pt x="11303" y="14513"/>
                    <a:pt x="11274" y="14190"/>
                    <a:pt x="10977" y="14098"/>
                  </a:cubicBezTo>
                  <a:cubicBezTo>
                    <a:pt x="10004" y="13799"/>
                    <a:pt x="9027" y="13508"/>
                    <a:pt x="8061" y="13188"/>
                  </a:cubicBezTo>
                  <a:cubicBezTo>
                    <a:pt x="7512" y="13006"/>
                    <a:pt x="6963" y="12782"/>
                    <a:pt x="6404" y="12618"/>
                  </a:cubicBezTo>
                  <a:cubicBezTo>
                    <a:pt x="10288" y="10950"/>
                    <a:pt x="17874" y="8164"/>
                    <a:pt x="15520" y="2761"/>
                  </a:cubicBezTo>
                  <a:cubicBezTo>
                    <a:pt x="14708" y="898"/>
                    <a:pt x="12735" y="0"/>
                    <a:pt x="107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23"/>
            <p:cNvSpPr/>
            <p:nvPr/>
          </p:nvSpPr>
          <p:spPr>
            <a:xfrm>
              <a:off x="4533971" y="4859452"/>
              <a:ext cx="92626" cy="57482"/>
            </a:xfrm>
            <a:custGeom>
              <a:avLst/>
              <a:gdLst/>
              <a:ahLst/>
              <a:cxnLst/>
              <a:rect l="l" t="t" r="r" b="b"/>
              <a:pathLst>
                <a:path w="2799" h="1737" extrusionOk="0">
                  <a:moveTo>
                    <a:pt x="2576" y="1"/>
                  </a:moveTo>
                  <a:cubicBezTo>
                    <a:pt x="2572" y="1"/>
                    <a:pt x="2569" y="1"/>
                    <a:pt x="2565" y="1"/>
                  </a:cubicBezTo>
                  <a:cubicBezTo>
                    <a:pt x="1547" y="58"/>
                    <a:pt x="598" y="695"/>
                    <a:pt x="64" y="1545"/>
                  </a:cubicBezTo>
                  <a:cubicBezTo>
                    <a:pt x="0" y="1648"/>
                    <a:pt x="87" y="1737"/>
                    <a:pt x="180" y="1737"/>
                  </a:cubicBezTo>
                  <a:cubicBezTo>
                    <a:pt x="220" y="1737"/>
                    <a:pt x="262" y="1720"/>
                    <a:pt x="292" y="1680"/>
                  </a:cubicBezTo>
                  <a:cubicBezTo>
                    <a:pt x="882" y="894"/>
                    <a:pt x="1663" y="509"/>
                    <a:pt x="2611" y="341"/>
                  </a:cubicBezTo>
                  <a:cubicBezTo>
                    <a:pt x="2799" y="308"/>
                    <a:pt x="2761" y="1"/>
                    <a:pt x="2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23"/>
            <p:cNvSpPr/>
            <p:nvPr/>
          </p:nvSpPr>
          <p:spPr>
            <a:xfrm>
              <a:off x="4548134" y="4801904"/>
              <a:ext cx="94777" cy="51823"/>
            </a:xfrm>
            <a:custGeom>
              <a:avLst/>
              <a:gdLst/>
              <a:ahLst/>
              <a:cxnLst/>
              <a:rect l="l" t="t" r="r" b="b"/>
              <a:pathLst>
                <a:path w="2864" h="1566" extrusionOk="0">
                  <a:moveTo>
                    <a:pt x="2592" y="0"/>
                  </a:moveTo>
                  <a:cubicBezTo>
                    <a:pt x="2565" y="0"/>
                    <a:pt x="2537" y="7"/>
                    <a:pt x="2508" y="21"/>
                  </a:cubicBezTo>
                  <a:cubicBezTo>
                    <a:pt x="1707" y="420"/>
                    <a:pt x="919" y="853"/>
                    <a:pt x="143" y="1297"/>
                  </a:cubicBezTo>
                  <a:cubicBezTo>
                    <a:pt x="1" y="1378"/>
                    <a:pt x="88" y="1565"/>
                    <a:pt x="221" y="1565"/>
                  </a:cubicBezTo>
                  <a:cubicBezTo>
                    <a:pt x="243" y="1565"/>
                    <a:pt x="266" y="1560"/>
                    <a:pt x="290" y="1548"/>
                  </a:cubicBezTo>
                  <a:cubicBezTo>
                    <a:pt x="1097" y="1163"/>
                    <a:pt x="1904" y="761"/>
                    <a:pt x="2688" y="331"/>
                  </a:cubicBezTo>
                  <a:cubicBezTo>
                    <a:pt x="2863" y="235"/>
                    <a:pt x="2755" y="0"/>
                    <a:pt x="25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6" name="Google Shape;496;p23"/>
          <p:cNvGrpSpPr/>
          <p:nvPr/>
        </p:nvGrpSpPr>
        <p:grpSpPr>
          <a:xfrm>
            <a:off x="5630954" y="5096427"/>
            <a:ext cx="147626" cy="102487"/>
            <a:chOff x="5630954" y="5096427"/>
            <a:chExt cx="147626" cy="102487"/>
          </a:xfrm>
        </p:grpSpPr>
        <p:sp>
          <p:nvSpPr>
            <p:cNvPr id="497" name="Google Shape;497;p23"/>
            <p:cNvSpPr/>
            <p:nvPr/>
          </p:nvSpPr>
          <p:spPr>
            <a:xfrm>
              <a:off x="5630954" y="5129023"/>
              <a:ext cx="86173" cy="60195"/>
            </a:xfrm>
            <a:custGeom>
              <a:avLst/>
              <a:gdLst/>
              <a:ahLst/>
              <a:cxnLst/>
              <a:rect l="l" t="t" r="r" b="b"/>
              <a:pathLst>
                <a:path w="2604" h="1819" extrusionOk="0">
                  <a:moveTo>
                    <a:pt x="2344" y="1"/>
                  </a:moveTo>
                  <a:cubicBezTo>
                    <a:pt x="2285" y="1"/>
                    <a:pt x="2225" y="25"/>
                    <a:pt x="2181" y="83"/>
                  </a:cubicBezTo>
                  <a:cubicBezTo>
                    <a:pt x="1645" y="776"/>
                    <a:pt x="1019" y="1286"/>
                    <a:pt x="164" y="1535"/>
                  </a:cubicBezTo>
                  <a:cubicBezTo>
                    <a:pt x="0" y="1583"/>
                    <a:pt x="50" y="1818"/>
                    <a:pt x="201" y="1818"/>
                  </a:cubicBezTo>
                  <a:cubicBezTo>
                    <a:pt x="214" y="1818"/>
                    <a:pt x="227" y="1817"/>
                    <a:pt x="241" y="1813"/>
                  </a:cubicBezTo>
                  <a:cubicBezTo>
                    <a:pt x="1137" y="1588"/>
                    <a:pt x="2001" y="1060"/>
                    <a:pt x="2509" y="274"/>
                  </a:cubicBezTo>
                  <a:cubicBezTo>
                    <a:pt x="2604" y="127"/>
                    <a:pt x="2478" y="1"/>
                    <a:pt x="2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3"/>
            <p:cNvSpPr/>
            <p:nvPr/>
          </p:nvSpPr>
          <p:spPr>
            <a:xfrm>
              <a:off x="5696146" y="5096427"/>
              <a:ext cx="82433" cy="102487"/>
            </a:xfrm>
            <a:custGeom>
              <a:avLst/>
              <a:gdLst/>
              <a:ahLst/>
              <a:cxnLst/>
              <a:rect l="l" t="t" r="r" b="b"/>
              <a:pathLst>
                <a:path w="2491" h="3097" extrusionOk="0">
                  <a:moveTo>
                    <a:pt x="2244" y="0"/>
                  </a:moveTo>
                  <a:cubicBezTo>
                    <a:pt x="2166" y="0"/>
                    <a:pt x="2093" y="45"/>
                    <a:pt x="2072" y="149"/>
                  </a:cubicBezTo>
                  <a:cubicBezTo>
                    <a:pt x="1823" y="1340"/>
                    <a:pt x="1156" y="2212"/>
                    <a:pt x="119" y="2827"/>
                  </a:cubicBezTo>
                  <a:cubicBezTo>
                    <a:pt x="1" y="2897"/>
                    <a:pt x="58" y="3096"/>
                    <a:pt x="180" y="3096"/>
                  </a:cubicBezTo>
                  <a:cubicBezTo>
                    <a:pt x="195" y="3096"/>
                    <a:pt x="211" y="3093"/>
                    <a:pt x="228" y="3086"/>
                  </a:cubicBezTo>
                  <a:cubicBezTo>
                    <a:pt x="1397" y="2619"/>
                    <a:pt x="2268" y="1492"/>
                    <a:pt x="2466" y="256"/>
                  </a:cubicBezTo>
                  <a:cubicBezTo>
                    <a:pt x="2491" y="103"/>
                    <a:pt x="2362" y="0"/>
                    <a:pt x="22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9" name="Google Shape;499;p23"/>
          <p:cNvGrpSpPr/>
          <p:nvPr/>
        </p:nvGrpSpPr>
        <p:grpSpPr>
          <a:xfrm>
            <a:off x="6035407" y="3744248"/>
            <a:ext cx="519354" cy="629618"/>
            <a:chOff x="5587702" y="3976345"/>
            <a:chExt cx="519354" cy="629618"/>
          </a:xfrm>
        </p:grpSpPr>
        <p:sp>
          <p:nvSpPr>
            <p:cNvPr id="500" name="Google Shape;500;p23"/>
            <p:cNvSpPr/>
            <p:nvPr/>
          </p:nvSpPr>
          <p:spPr>
            <a:xfrm>
              <a:off x="5587702" y="3976345"/>
              <a:ext cx="374839" cy="629618"/>
            </a:xfrm>
            <a:custGeom>
              <a:avLst/>
              <a:gdLst/>
              <a:ahLst/>
              <a:cxnLst/>
              <a:rect l="l" t="t" r="r" b="b"/>
              <a:pathLst>
                <a:path w="11327" h="19026" extrusionOk="0">
                  <a:moveTo>
                    <a:pt x="4224" y="645"/>
                  </a:moveTo>
                  <a:cubicBezTo>
                    <a:pt x="4688" y="645"/>
                    <a:pt x="5148" y="737"/>
                    <a:pt x="5620" y="941"/>
                  </a:cubicBezTo>
                  <a:cubicBezTo>
                    <a:pt x="5636" y="946"/>
                    <a:pt x="5651" y="949"/>
                    <a:pt x="5668" y="952"/>
                  </a:cubicBezTo>
                  <a:cubicBezTo>
                    <a:pt x="5920" y="2108"/>
                    <a:pt x="4559" y="2543"/>
                    <a:pt x="3641" y="2745"/>
                  </a:cubicBezTo>
                  <a:cubicBezTo>
                    <a:pt x="3193" y="2844"/>
                    <a:pt x="2751" y="2921"/>
                    <a:pt x="2327" y="2921"/>
                  </a:cubicBezTo>
                  <a:cubicBezTo>
                    <a:pt x="1879" y="2921"/>
                    <a:pt x="1451" y="2835"/>
                    <a:pt x="1053" y="2597"/>
                  </a:cubicBezTo>
                  <a:cubicBezTo>
                    <a:pt x="1047" y="2543"/>
                    <a:pt x="1021" y="2494"/>
                    <a:pt x="978" y="2462"/>
                  </a:cubicBezTo>
                  <a:cubicBezTo>
                    <a:pt x="174" y="1799"/>
                    <a:pt x="2744" y="913"/>
                    <a:pt x="2955" y="849"/>
                  </a:cubicBezTo>
                  <a:cubicBezTo>
                    <a:pt x="3390" y="718"/>
                    <a:pt x="3809" y="645"/>
                    <a:pt x="4224" y="645"/>
                  </a:cubicBezTo>
                  <a:close/>
                  <a:moveTo>
                    <a:pt x="5018" y="2924"/>
                  </a:moveTo>
                  <a:cubicBezTo>
                    <a:pt x="5481" y="4961"/>
                    <a:pt x="6427" y="7031"/>
                    <a:pt x="8302" y="8100"/>
                  </a:cubicBezTo>
                  <a:cubicBezTo>
                    <a:pt x="8350" y="8128"/>
                    <a:pt x="8405" y="8143"/>
                    <a:pt x="8460" y="8143"/>
                  </a:cubicBezTo>
                  <a:cubicBezTo>
                    <a:pt x="8488" y="8143"/>
                    <a:pt x="8515" y="8139"/>
                    <a:pt x="8543" y="8132"/>
                  </a:cubicBezTo>
                  <a:lnTo>
                    <a:pt x="8543" y="8132"/>
                  </a:lnTo>
                  <a:cubicBezTo>
                    <a:pt x="7916" y="9591"/>
                    <a:pt x="6709" y="10260"/>
                    <a:pt x="5364" y="10260"/>
                  </a:cubicBezTo>
                  <a:cubicBezTo>
                    <a:pt x="4773" y="10260"/>
                    <a:pt x="4155" y="10131"/>
                    <a:pt x="3548" y="9882"/>
                  </a:cubicBezTo>
                  <a:cubicBezTo>
                    <a:pt x="3565" y="9850"/>
                    <a:pt x="3576" y="9815"/>
                    <a:pt x="3582" y="9778"/>
                  </a:cubicBezTo>
                  <a:cubicBezTo>
                    <a:pt x="3837" y="7744"/>
                    <a:pt x="3724" y="5421"/>
                    <a:pt x="2968" y="3473"/>
                  </a:cubicBezTo>
                  <a:cubicBezTo>
                    <a:pt x="3690" y="3428"/>
                    <a:pt x="4426" y="3235"/>
                    <a:pt x="5018" y="2924"/>
                  </a:cubicBezTo>
                  <a:close/>
                  <a:moveTo>
                    <a:pt x="7748" y="6868"/>
                  </a:moveTo>
                  <a:cubicBezTo>
                    <a:pt x="9103" y="6925"/>
                    <a:pt x="10350" y="7343"/>
                    <a:pt x="10457" y="8940"/>
                  </a:cubicBezTo>
                  <a:cubicBezTo>
                    <a:pt x="10570" y="10587"/>
                    <a:pt x="8936" y="11585"/>
                    <a:pt x="7596" y="12063"/>
                  </a:cubicBezTo>
                  <a:cubicBezTo>
                    <a:pt x="6743" y="12367"/>
                    <a:pt x="5773" y="12623"/>
                    <a:pt x="4835" y="12623"/>
                  </a:cubicBezTo>
                  <a:cubicBezTo>
                    <a:pt x="4453" y="12623"/>
                    <a:pt x="4077" y="12580"/>
                    <a:pt x="3715" y="12481"/>
                  </a:cubicBezTo>
                  <a:cubicBezTo>
                    <a:pt x="1889" y="11984"/>
                    <a:pt x="892" y="9282"/>
                    <a:pt x="3000" y="8580"/>
                  </a:cubicBezTo>
                  <a:lnTo>
                    <a:pt x="3000" y="8580"/>
                  </a:lnTo>
                  <a:cubicBezTo>
                    <a:pt x="2998" y="8974"/>
                    <a:pt x="2987" y="9371"/>
                    <a:pt x="2955" y="9778"/>
                  </a:cubicBezTo>
                  <a:cubicBezTo>
                    <a:pt x="2946" y="9885"/>
                    <a:pt x="2984" y="9962"/>
                    <a:pt x="3043" y="10011"/>
                  </a:cubicBezTo>
                  <a:cubicBezTo>
                    <a:pt x="3047" y="10060"/>
                    <a:pt x="3072" y="10104"/>
                    <a:pt x="3110" y="10135"/>
                  </a:cubicBezTo>
                  <a:cubicBezTo>
                    <a:pt x="3802" y="10735"/>
                    <a:pt x="4604" y="11000"/>
                    <a:pt x="5401" y="11000"/>
                  </a:cubicBezTo>
                  <a:cubicBezTo>
                    <a:pt x="7043" y="11000"/>
                    <a:pt x="8663" y="9875"/>
                    <a:pt x="9255" y="8216"/>
                  </a:cubicBezTo>
                  <a:cubicBezTo>
                    <a:pt x="9346" y="7962"/>
                    <a:pt x="9146" y="7801"/>
                    <a:pt x="8937" y="7801"/>
                  </a:cubicBezTo>
                  <a:cubicBezTo>
                    <a:pt x="8886" y="7801"/>
                    <a:pt x="8835" y="7810"/>
                    <a:pt x="8788" y="7830"/>
                  </a:cubicBezTo>
                  <a:cubicBezTo>
                    <a:pt x="8803" y="7709"/>
                    <a:pt x="8742" y="7590"/>
                    <a:pt x="8634" y="7531"/>
                  </a:cubicBezTo>
                  <a:cubicBezTo>
                    <a:pt x="8314" y="7346"/>
                    <a:pt x="8017" y="7122"/>
                    <a:pt x="7748" y="6868"/>
                  </a:cubicBezTo>
                  <a:close/>
                  <a:moveTo>
                    <a:pt x="8431" y="12402"/>
                  </a:moveTo>
                  <a:cubicBezTo>
                    <a:pt x="8396" y="12466"/>
                    <a:pt x="8383" y="12541"/>
                    <a:pt x="8396" y="12613"/>
                  </a:cubicBezTo>
                  <a:cubicBezTo>
                    <a:pt x="8685" y="14260"/>
                    <a:pt x="9027" y="15894"/>
                    <a:pt x="9327" y="17537"/>
                  </a:cubicBezTo>
                  <a:cubicBezTo>
                    <a:pt x="8135" y="16090"/>
                    <a:pt x="7029" y="14580"/>
                    <a:pt x="5844" y="13128"/>
                  </a:cubicBezTo>
                  <a:cubicBezTo>
                    <a:pt x="6221" y="13079"/>
                    <a:pt x="6594" y="13007"/>
                    <a:pt x="6962" y="12912"/>
                  </a:cubicBezTo>
                  <a:cubicBezTo>
                    <a:pt x="7464" y="12783"/>
                    <a:pt x="7956" y="12612"/>
                    <a:pt x="8431" y="12402"/>
                  </a:cubicBezTo>
                  <a:close/>
                  <a:moveTo>
                    <a:pt x="4255" y="0"/>
                  </a:moveTo>
                  <a:cubicBezTo>
                    <a:pt x="3343" y="0"/>
                    <a:pt x="2421" y="308"/>
                    <a:pt x="1580" y="708"/>
                  </a:cubicBezTo>
                  <a:cubicBezTo>
                    <a:pt x="1032" y="969"/>
                    <a:pt x="1" y="1714"/>
                    <a:pt x="200" y="2342"/>
                  </a:cubicBezTo>
                  <a:cubicBezTo>
                    <a:pt x="198" y="2379"/>
                    <a:pt x="206" y="2417"/>
                    <a:pt x="226" y="2450"/>
                  </a:cubicBezTo>
                  <a:cubicBezTo>
                    <a:pt x="620" y="3122"/>
                    <a:pt x="1491" y="3440"/>
                    <a:pt x="2454" y="3477"/>
                  </a:cubicBezTo>
                  <a:cubicBezTo>
                    <a:pt x="2733" y="5085"/>
                    <a:pt x="2974" y="6594"/>
                    <a:pt x="3003" y="8178"/>
                  </a:cubicBezTo>
                  <a:cubicBezTo>
                    <a:pt x="1548" y="8257"/>
                    <a:pt x="705" y="9803"/>
                    <a:pt x="1246" y="11173"/>
                  </a:cubicBezTo>
                  <a:cubicBezTo>
                    <a:pt x="1850" y="12704"/>
                    <a:pt x="3341" y="13194"/>
                    <a:pt x="4851" y="13194"/>
                  </a:cubicBezTo>
                  <a:cubicBezTo>
                    <a:pt x="5008" y="13194"/>
                    <a:pt x="5165" y="13188"/>
                    <a:pt x="5322" y="13178"/>
                  </a:cubicBezTo>
                  <a:cubicBezTo>
                    <a:pt x="5323" y="13186"/>
                    <a:pt x="5326" y="13194"/>
                    <a:pt x="5329" y="13201"/>
                  </a:cubicBezTo>
                  <a:cubicBezTo>
                    <a:pt x="6486" y="15272"/>
                    <a:pt x="8078" y="17136"/>
                    <a:pt x="9630" y="18919"/>
                  </a:cubicBezTo>
                  <a:cubicBezTo>
                    <a:pt x="9696" y="18994"/>
                    <a:pt x="9771" y="19026"/>
                    <a:pt x="9844" y="19026"/>
                  </a:cubicBezTo>
                  <a:cubicBezTo>
                    <a:pt x="10035" y="19026"/>
                    <a:pt x="10213" y="18808"/>
                    <a:pt x="10180" y="18599"/>
                  </a:cubicBezTo>
                  <a:cubicBezTo>
                    <a:pt x="9854" y="16542"/>
                    <a:pt x="9527" y="14463"/>
                    <a:pt x="9013" y="12443"/>
                  </a:cubicBezTo>
                  <a:cubicBezTo>
                    <a:pt x="8979" y="12311"/>
                    <a:pt x="8893" y="12247"/>
                    <a:pt x="8797" y="12226"/>
                  </a:cubicBezTo>
                  <a:cubicBezTo>
                    <a:pt x="10019" y="11596"/>
                    <a:pt x="11030" y="10621"/>
                    <a:pt x="11146" y="9150"/>
                  </a:cubicBezTo>
                  <a:cubicBezTo>
                    <a:pt x="11326" y="6866"/>
                    <a:pt x="9352" y="6222"/>
                    <a:pt x="7479" y="6222"/>
                  </a:cubicBezTo>
                  <a:cubicBezTo>
                    <a:pt x="7378" y="6222"/>
                    <a:pt x="7277" y="6224"/>
                    <a:pt x="7176" y="6228"/>
                  </a:cubicBezTo>
                  <a:cubicBezTo>
                    <a:pt x="6392" y="5191"/>
                    <a:pt x="5973" y="3905"/>
                    <a:pt x="5453" y="2650"/>
                  </a:cubicBezTo>
                  <a:cubicBezTo>
                    <a:pt x="6158" y="2131"/>
                    <a:pt x="6510" y="1394"/>
                    <a:pt x="6086" y="512"/>
                  </a:cubicBezTo>
                  <a:cubicBezTo>
                    <a:pt x="6043" y="423"/>
                    <a:pt x="5962" y="388"/>
                    <a:pt x="5878" y="386"/>
                  </a:cubicBezTo>
                  <a:cubicBezTo>
                    <a:pt x="5355" y="113"/>
                    <a:pt x="4807" y="0"/>
                    <a:pt x="42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3"/>
            <p:cNvSpPr/>
            <p:nvPr/>
          </p:nvSpPr>
          <p:spPr>
            <a:xfrm>
              <a:off x="5989610" y="4164344"/>
              <a:ext cx="48050" cy="85544"/>
            </a:xfrm>
            <a:custGeom>
              <a:avLst/>
              <a:gdLst/>
              <a:ahLst/>
              <a:cxnLst/>
              <a:rect l="l" t="t" r="r" b="b"/>
              <a:pathLst>
                <a:path w="1452" h="2585" extrusionOk="0">
                  <a:moveTo>
                    <a:pt x="233" y="0"/>
                  </a:moveTo>
                  <a:cubicBezTo>
                    <a:pt x="110" y="0"/>
                    <a:pt x="0" y="185"/>
                    <a:pt x="116" y="280"/>
                  </a:cubicBezTo>
                  <a:cubicBezTo>
                    <a:pt x="740" y="797"/>
                    <a:pt x="1017" y="1546"/>
                    <a:pt x="902" y="2345"/>
                  </a:cubicBezTo>
                  <a:cubicBezTo>
                    <a:pt x="882" y="2488"/>
                    <a:pt x="1002" y="2584"/>
                    <a:pt x="1111" y="2584"/>
                  </a:cubicBezTo>
                  <a:cubicBezTo>
                    <a:pt x="1183" y="2584"/>
                    <a:pt x="1249" y="2543"/>
                    <a:pt x="1268" y="2446"/>
                  </a:cubicBezTo>
                  <a:cubicBezTo>
                    <a:pt x="1452" y="1512"/>
                    <a:pt x="1060" y="596"/>
                    <a:pt x="312" y="28"/>
                  </a:cubicBezTo>
                  <a:cubicBezTo>
                    <a:pt x="287" y="8"/>
                    <a:pt x="260" y="0"/>
                    <a:pt x="2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3"/>
            <p:cNvSpPr/>
            <p:nvPr/>
          </p:nvSpPr>
          <p:spPr>
            <a:xfrm>
              <a:off x="6052188" y="4181552"/>
              <a:ext cx="54867" cy="92891"/>
            </a:xfrm>
            <a:custGeom>
              <a:avLst/>
              <a:gdLst/>
              <a:ahLst/>
              <a:cxnLst/>
              <a:rect l="l" t="t" r="r" b="b"/>
              <a:pathLst>
                <a:path w="1658" h="2807" extrusionOk="0">
                  <a:moveTo>
                    <a:pt x="229" y="1"/>
                  </a:moveTo>
                  <a:cubicBezTo>
                    <a:pt x="88" y="1"/>
                    <a:pt x="0" y="208"/>
                    <a:pt x="147" y="303"/>
                  </a:cubicBezTo>
                  <a:cubicBezTo>
                    <a:pt x="906" y="785"/>
                    <a:pt x="1242" y="1696"/>
                    <a:pt x="971" y="2554"/>
                  </a:cubicBezTo>
                  <a:cubicBezTo>
                    <a:pt x="923" y="2706"/>
                    <a:pt x="1051" y="2807"/>
                    <a:pt x="1176" y="2807"/>
                  </a:cubicBezTo>
                  <a:cubicBezTo>
                    <a:pt x="1258" y="2807"/>
                    <a:pt x="1338" y="2763"/>
                    <a:pt x="1367" y="2663"/>
                  </a:cubicBezTo>
                  <a:cubicBezTo>
                    <a:pt x="1658" y="1646"/>
                    <a:pt x="1230" y="552"/>
                    <a:pt x="311" y="24"/>
                  </a:cubicBezTo>
                  <a:cubicBezTo>
                    <a:pt x="283" y="8"/>
                    <a:pt x="255" y="1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3" name="Google Shape;503;p23"/>
          <p:cNvGrpSpPr/>
          <p:nvPr/>
        </p:nvGrpSpPr>
        <p:grpSpPr>
          <a:xfrm>
            <a:off x="6416107" y="3473604"/>
            <a:ext cx="72969" cy="114666"/>
            <a:chOff x="6416107" y="3473604"/>
            <a:chExt cx="72969" cy="114666"/>
          </a:xfrm>
        </p:grpSpPr>
        <p:sp>
          <p:nvSpPr>
            <p:cNvPr id="504" name="Google Shape;504;p23"/>
            <p:cNvSpPr/>
            <p:nvPr/>
          </p:nvSpPr>
          <p:spPr>
            <a:xfrm>
              <a:off x="6416107" y="3473604"/>
              <a:ext cx="23827" cy="114666"/>
            </a:xfrm>
            <a:custGeom>
              <a:avLst/>
              <a:gdLst/>
              <a:ahLst/>
              <a:cxnLst/>
              <a:rect l="l" t="t" r="r" b="b"/>
              <a:pathLst>
                <a:path w="720" h="3465" extrusionOk="0">
                  <a:moveTo>
                    <a:pt x="486" y="1"/>
                  </a:moveTo>
                  <a:cubicBezTo>
                    <a:pt x="411" y="1"/>
                    <a:pt x="339" y="43"/>
                    <a:pt x="313" y="142"/>
                  </a:cubicBezTo>
                  <a:cubicBezTo>
                    <a:pt x="43" y="1168"/>
                    <a:pt x="0" y="2272"/>
                    <a:pt x="129" y="3321"/>
                  </a:cubicBezTo>
                  <a:cubicBezTo>
                    <a:pt x="140" y="3415"/>
                    <a:pt x="218" y="3464"/>
                    <a:pt x="292" y="3464"/>
                  </a:cubicBezTo>
                  <a:cubicBezTo>
                    <a:pt x="364" y="3464"/>
                    <a:pt x="431" y="3418"/>
                    <a:pt x="427" y="3321"/>
                  </a:cubicBezTo>
                  <a:cubicBezTo>
                    <a:pt x="385" y="2271"/>
                    <a:pt x="492" y="1277"/>
                    <a:pt x="691" y="246"/>
                  </a:cubicBezTo>
                  <a:cubicBezTo>
                    <a:pt x="720" y="98"/>
                    <a:pt x="600" y="1"/>
                    <a:pt x="4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3"/>
            <p:cNvSpPr/>
            <p:nvPr/>
          </p:nvSpPr>
          <p:spPr>
            <a:xfrm>
              <a:off x="6450457" y="3497199"/>
              <a:ext cx="38619" cy="67641"/>
            </a:xfrm>
            <a:custGeom>
              <a:avLst/>
              <a:gdLst/>
              <a:ahLst/>
              <a:cxnLst/>
              <a:rect l="l" t="t" r="r" b="b"/>
              <a:pathLst>
                <a:path w="1167" h="2044" extrusionOk="0">
                  <a:moveTo>
                    <a:pt x="898" y="1"/>
                  </a:moveTo>
                  <a:cubicBezTo>
                    <a:pt x="833" y="1"/>
                    <a:pt x="771" y="31"/>
                    <a:pt x="739" y="101"/>
                  </a:cubicBezTo>
                  <a:cubicBezTo>
                    <a:pt x="475" y="663"/>
                    <a:pt x="249" y="1260"/>
                    <a:pt x="40" y="1845"/>
                  </a:cubicBezTo>
                  <a:cubicBezTo>
                    <a:pt x="1" y="1956"/>
                    <a:pt x="105" y="2044"/>
                    <a:pt x="203" y="2044"/>
                  </a:cubicBezTo>
                  <a:cubicBezTo>
                    <a:pt x="254" y="2044"/>
                    <a:pt x="302" y="2021"/>
                    <a:pt x="330" y="1966"/>
                  </a:cubicBezTo>
                  <a:cubicBezTo>
                    <a:pt x="609" y="1412"/>
                    <a:pt x="884" y="838"/>
                    <a:pt x="1111" y="259"/>
                  </a:cubicBezTo>
                  <a:cubicBezTo>
                    <a:pt x="1167" y="116"/>
                    <a:pt x="1027" y="1"/>
                    <a:pt x="8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" name="Google Shape;506;p23"/>
          <p:cNvGrpSpPr/>
          <p:nvPr/>
        </p:nvGrpSpPr>
        <p:grpSpPr>
          <a:xfrm>
            <a:off x="6151764" y="3887194"/>
            <a:ext cx="1009123" cy="1313971"/>
            <a:chOff x="6151764" y="3887194"/>
            <a:chExt cx="1009123" cy="1313971"/>
          </a:xfrm>
        </p:grpSpPr>
        <p:grpSp>
          <p:nvGrpSpPr>
            <p:cNvPr id="507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508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7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518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20" name="Google Shape;520;p23"/>
          <p:cNvGrpSpPr/>
          <p:nvPr/>
        </p:nvGrpSpPr>
        <p:grpSpPr>
          <a:xfrm>
            <a:off x="5751609" y="213662"/>
            <a:ext cx="1480128" cy="1386642"/>
            <a:chOff x="5751609" y="213662"/>
            <a:chExt cx="1480128" cy="1386642"/>
          </a:xfrm>
        </p:grpSpPr>
        <p:grpSp>
          <p:nvGrpSpPr>
            <p:cNvPr id="521" name="Google Shape;521;p23"/>
            <p:cNvGrpSpPr/>
            <p:nvPr/>
          </p:nvGrpSpPr>
          <p:grpSpPr>
            <a:xfrm>
              <a:off x="5751609" y="213662"/>
              <a:ext cx="1480128" cy="1386642"/>
              <a:chOff x="5751609" y="213662"/>
              <a:chExt cx="1480128" cy="1386642"/>
            </a:xfrm>
          </p:grpSpPr>
          <p:sp>
            <p:nvSpPr>
              <p:cNvPr id="522" name="Google Shape;522;p23"/>
              <p:cNvSpPr/>
              <p:nvPr/>
            </p:nvSpPr>
            <p:spPr>
              <a:xfrm>
                <a:off x="5751609" y="213662"/>
                <a:ext cx="1480128" cy="1386642"/>
              </a:xfrm>
              <a:custGeom>
                <a:avLst/>
                <a:gdLst/>
                <a:ahLst/>
                <a:cxnLst/>
                <a:rect l="l" t="t" r="r" b="b"/>
                <a:pathLst>
                  <a:path w="44727" h="41902" extrusionOk="0">
                    <a:moveTo>
                      <a:pt x="13287" y="2579"/>
                    </a:moveTo>
                    <a:cubicBezTo>
                      <a:pt x="13503" y="2579"/>
                      <a:pt x="13717" y="2594"/>
                      <a:pt x="13935" y="2646"/>
                    </a:cubicBezTo>
                    <a:cubicBezTo>
                      <a:pt x="14225" y="2711"/>
                      <a:pt x="14482" y="2837"/>
                      <a:pt x="14750" y="2952"/>
                    </a:cubicBezTo>
                    <a:cubicBezTo>
                      <a:pt x="11990" y="7841"/>
                      <a:pt x="9108" y="12713"/>
                      <a:pt x="6648" y="17733"/>
                    </a:cubicBezTo>
                    <a:cubicBezTo>
                      <a:pt x="6568" y="17897"/>
                      <a:pt x="6642" y="18046"/>
                      <a:pt x="6761" y="18112"/>
                    </a:cubicBezTo>
                    <a:cubicBezTo>
                      <a:pt x="6752" y="18194"/>
                      <a:pt x="6781" y="18282"/>
                      <a:pt x="6859" y="18323"/>
                    </a:cubicBezTo>
                    <a:cubicBezTo>
                      <a:pt x="8967" y="19418"/>
                      <a:pt x="11139" y="20127"/>
                      <a:pt x="13105" y="21518"/>
                    </a:cubicBezTo>
                    <a:cubicBezTo>
                      <a:pt x="13994" y="22150"/>
                      <a:pt x="14831" y="22850"/>
                      <a:pt x="15608" y="23615"/>
                    </a:cubicBezTo>
                    <a:cubicBezTo>
                      <a:pt x="12195" y="21381"/>
                      <a:pt x="8149" y="19944"/>
                      <a:pt x="4133" y="19944"/>
                    </a:cubicBezTo>
                    <a:cubicBezTo>
                      <a:pt x="4087" y="19944"/>
                      <a:pt x="4040" y="19944"/>
                      <a:pt x="3994" y="19945"/>
                    </a:cubicBezTo>
                    <a:cubicBezTo>
                      <a:pt x="5691" y="17242"/>
                      <a:pt x="7008" y="14227"/>
                      <a:pt x="8463" y="11388"/>
                    </a:cubicBezTo>
                    <a:cubicBezTo>
                      <a:pt x="9953" y="8475"/>
                      <a:pt x="11442" y="5562"/>
                      <a:pt x="12928" y="2647"/>
                    </a:cubicBezTo>
                    <a:lnTo>
                      <a:pt x="12928" y="2649"/>
                    </a:lnTo>
                    <a:cubicBezTo>
                      <a:pt x="12934" y="2629"/>
                      <a:pt x="12940" y="2609"/>
                      <a:pt x="12943" y="2589"/>
                    </a:cubicBezTo>
                    <a:cubicBezTo>
                      <a:pt x="13059" y="2584"/>
                      <a:pt x="13173" y="2579"/>
                      <a:pt x="13287" y="2579"/>
                    </a:cubicBezTo>
                    <a:close/>
                    <a:moveTo>
                      <a:pt x="16898" y="682"/>
                    </a:moveTo>
                    <a:cubicBezTo>
                      <a:pt x="19774" y="776"/>
                      <a:pt x="22163" y="1857"/>
                      <a:pt x="24212" y="3895"/>
                    </a:cubicBezTo>
                    <a:cubicBezTo>
                      <a:pt x="26082" y="5756"/>
                      <a:pt x="27939" y="8202"/>
                      <a:pt x="28003" y="10938"/>
                    </a:cubicBezTo>
                    <a:cubicBezTo>
                      <a:pt x="28005" y="10948"/>
                      <a:pt x="28008" y="10959"/>
                      <a:pt x="28011" y="10970"/>
                    </a:cubicBezTo>
                    <a:cubicBezTo>
                      <a:pt x="25275" y="16344"/>
                      <a:pt x="22290" y="21515"/>
                      <a:pt x="19216" y="26698"/>
                    </a:cubicBezTo>
                    <a:cubicBezTo>
                      <a:pt x="19181" y="26644"/>
                      <a:pt x="19144" y="26592"/>
                      <a:pt x="19109" y="26538"/>
                    </a:cubicBezTo>
                    <a:cubicBezTo>
                      <a:pt x="19111" y="26450"/>
                      <a:pt x="19077" y="26359"/>
                      <a:pt x="18991" y="26278"/>
                    </a:cubicBezTo>
                    <a:cubicBezTo>
                      <a:pt x="18938" y="26227"/>
                      <a:pt x="18879" y="26178"/>
                      <a:pt x="18826" y="26128"/>
                    </a:cubicBezTo>
                    <a:cubicBezTo>
                      <a:pt x="16205" y="22428"/>
                      <a:pt x="11695" y="18599"/>
                      <a:pt x="7173" y="17949"/>
                    </a:cubicBezTo>
                    <a:cubicBezTo>
                      <a:pt x="10786" y="12478"/>
                      <a:pt x="13821" y="6468"/>
                      <a:pt x="16898" y="682"/>
                    </a:cubicBezTo>
                    <a:close/>
                    <a:moveTo>
                      <a:pt x="28691" y="11244"/>
                    </a:moveTo>
                    <a:cubicBezTo>
                      <a:pt x="31648" y="11396"/>
                      <a:pt x="34445" y="11827"/>
                      <a:pt x="36972" y="13509"/>
                    </a:cubicBezTo>
                    <a:cubicBezTo>
                      <a:pt x="39421" y="15140"/>
                      <a:pt x="41196" y="17502"/>
                      <a:pt x="42205" y="20251"/>
                    </a:cubicBezTo>
                    <a:cubicBezTo>
                      <a:pt x="42167" y="20280"/>
                      <a:pt x="42135" y="20316"/>
                      <a:pt x="42111" y="20357"/>
                    </a:cubicBezTo>
                    <a:cubicBezTo>
                      <a:pt x="38978" y="25428"/>
                      <a:pt x="34053" y="29401"/>
                      <a:pt x="31906" y="35060"/>
                    </a:cubicBezTo>
                    <a:cubicBezTo>
                      <a:pt x="29970" y="30305"/>
                      <a:pt x="24912" y="26960"/>
                      <a:pt x="19804" y="26918"/>
                    </a:cubicBezTo>
                    <a:cubicBezTo>
                      <a:pt x="23180" y="21985"/>
                      <a:pt x="26122" y="16634"/>
                      <a:pt x="28691" y="11244"/>
                    </a:cubicBezTo>
                    <a:close/>
                    <a:moveTo>
                      <a:pt x="41948" y="21977"/>
                    </a:moveTo>
                    <a:cubicBezTo>
                      <a:pt x="42731" y="22305"/>
                      <a:pt x="43181" y="22997"/>
                      <a:pt x="43241" y="23817"/>
                    </a:cubicBezTo>
                    <a:cubicBezTo>
                      <a:pt x="43201" y="23840"/>
                      <a:pt x="43164" y="23869"/>
                      <a:pt x="43135" y="23903"/>
                    </a:cubicBezTo>
                    <a:cubicBezTo>
                      <a:pt x="39317" y="28356"/>
                      <a:pt x="34949" y="32922"/>
                      <a:pt x="32158" y="38137"/>
                    </a:cubicBezTo>
                    <a:cubicBezTo>
                      <a:pt x="30895" y="35363"/>
                      <a:pt x="28953" y="33041"/>
                      <a:pt x="26651" y="31050"/>
                    </a:cubicBezTo>
                    <a:cubicBezTo>
                      <a:pt x="25240" y="29831"/>
                      <a:pt x="23702" y="28569"/>
                      <a:pt x="21959" y="27868"/>
                    </a:cubicBezTo>
                    <a:lnTo>
                      <a:pt x="21959" y="27868"/>
                    </a:lnTo>
                    <a:cubicBezTo>
                      <a:pt x="26171" y="28845"/>
                      <a:pt x="29498" y="31658"/>
                      <a:pt x="31406" y="35746"/>
                    </a:cubicBezTo>
                    <a:cubicBezTo>
                      <a:pt x="31465" y="35872"/>
                      <a:pt x="31576" y="35925"/>
                      <a:pt x="31692" y="35925"/>
                    </a:cubicBezTo>
                    <a:cubicBezTo>
                      <a:pt x="31750" y="35925"/>
                      <a:pt x="31809" y="35911"/>
                      <a:pt x="31864" y="35887"/>
                    </a:cubicBezTo>
                    <a:cubicBezTo>
                      <a:pt x="31914" y="35911"/>
                      <a:pt x="31970" y="35923"/>
                      <a:pt x="32026" y="35923"/>
                    </a:cubicBezTo>
                    <a:cubicBezTo>
                      <a:pt x="32152" y="35923"/>
                      <a:pt x="32280" y="35859"/>
                      <a:pt x="32337" y="35710"/>
                    </a:cubicBezTo>
                    <a:cubicBezTo>
                      <a:pt x="34388" y="30372"/>
                      <a:pt x="38755" y="26587"/>
                      <a:pt x="41948" y="21977"/>
                    </a:cubicBezTo>
                    <a:close/>
                    <a:moveTo>
                      <a:pt x="9788" y="2664"/>
                    </a:moveTo>
                    <a:cubicBezTo>
                      <a:pt x="10503" y="2737"/>
                      <a:pt x="11165" y="2880"/>
                      <a:pt x="11846" y="3130"/>
                    </a:cubicBezTo>
                    <a:cubicBezTo>
                      <a:pt x="10453" y="5860"/>
                      <a:pt x="9059" y="8593"/>
                      <a:pt x="7665" y="11325"/>
                    </a:cubicBezTo>
                    <a:cubicBezTo>
                      <a:pt x="6236" y="14136"/>
                      <a:pt x="4590" y="16938"/>
                      <a:pt x="3423" y="19868"/>
                    </a:cubicBezTo>
                    <a:cubicBezTo>
                      <a:pt x="3406" y="19913"/>
                      <a:pt x="3401" y="19960"/>
                      <a:pt x="3413" y="20006"/>
                    </a:cubicBezTo>
                    <a:cubicBezTo>
                      <a:pt x="3268" y="20127"/>
                      <a:pt x="3326" y="20406"/>
                      <a:pt x="3567" y="20437"/>
                    </a:cubicBezTo>
                    <a:cubicBezTo>
                      <a:pt x="9126" y="21158"/>
                      <a:pt x="13989" y="22878"/>
                      <a:pt x="18225" y="26621"/>
                    </a:cubicBezTo>
                    <a:cubicBezTo>
                      <a:pt x="18371" y="26816"/>
                      <a:pt x="18516" y="27009"/>
                      <a:pt x="18659" y="27208"/>
                    </a:cubicBezTo>
                    <a:cubicBezTo>
                      <a:pt x="18742" y="27324"/>
                      <a:pt x="18858" y="27372"/>
                      <a:pt x="18971" y="27372"/>
                    </a:cubicBezTo>
                    <a:cubicBezTo>
                      <a:pt x="19008" y="27372"/>
                      <a:pt x="19045" y="27367"/>
                      <a:pt x="19080" y="27358"/>
                    </a:cubicBezTo>
                    <a:cubicBezTo>
                      <a:pt x="19126" y="27445"/>
                      <a:pt x="19218" y="27500"/>
                      <a:pt x="19317" y="27502"/>
                    </a:cubicBezTo>
                    <a:cubicBezTo>
                      <a:pt x="19337" y="27503"/>
                      <a:pt x="19357" y="27506"/>
                      <a:pt x="19379" y="27506"/>
                    </a:cubicBezTo>
                    <a:cubicBezTo>
                      <a:pt x="19377" y="27584"/>
                      <a:pt x="19417" y="27663"/>
                      <a:pt x="19507" y="27686"/>
                    </a:cubicBezTo>
                    <a:cubicBezTo>
                      <a:pt x="24727" y="28974"/>
                      <a:pt x="29585" y="34045"/>
                      <a:pt x="31653" y="38875"/>
                    </a:cubicBezTo>
                    <a:cubicBezTo>
                      <a:pt x="31714" y="39018"/>
                      <a:pt x="31821" y="39077"/>
                      <a:pt x="31932" y="39077"/>
                    </a:cubicBezTo>
                    <a:cubicBezTo>
                      <a:pt x="32070" y="39077"/>
                      <a:pt x="32215" y="38989"/>
                      <a:pt x="32293" y="38857"/>
                    </a:cubicBezTo>
                    <a:cubicBezTo>
                      <a:pt x="32359" y="38840"/>
                      <a:pt x="32417" y="38799"/>
                      <a:pt x="32457" y="38744"/>
                    </a:cubicBezTo>
                    <a:cubicBezTo>
                      <a:pt x="35823" y="34107"/>
                      <a:pt x="39334" y="29684"/>
                      <a:pt x="42971" y="25270"/>
                    </a:cubicBezTo>
                    <a:cubicBezTo>
                      <a:pt x="43330" y="25547"/>
                      <a:pt x="43671" y="25854"/>
                      <a:pt x="43955" y="26209"/>
                    </a:cubicBezTo>
                    <a:cubicBezTo>
                      <a:pt x="43932" y="26223"/>
                      <a:pt x="43910" y="26241"/>
                      <a:pt x="43893" y="26261"/>
                    </a:cubicBezTo>
                    <a:cubicBezTo>
                      <a:pt x="40136" y="31064"/>
                      <a:pt x="36194" y="35918"/>
                      <a:pt x="33005" y="41125"/>
                    </a:cubicBezTo>
                    <a:cubicBezTo>
                      <a:pt x="29844" y="36573"/>
                      <a:pt x="25931" y="32118"/>
                      <a:pt x="21240" y="29111"/>
                    </a:cubicBezTo>
                    <a:cubicBezTo>
                      <a:pt x="21207" y="29092"/>
                      <a:pt x="21169" y="29081"/>
                      <a:pt x="21131" y="29081"/>
                    </a:cubicBezTo>
                    <a:cubicBezTo>
                      <a:pt x="21061" y="29015"/>
                      <a:pt x="20969" y="28975"/>
                      <a:pt x="20876" y="28975"/>
                    </a:cubicBezTo>
                    <a:cubicBezTo>
                      <a:pt x="20772" y="28975"/>
                      <a:pt x="20668" y="29025"/>
                      <a:pt x="20593" y="29147"/>
                    </a:cubicBezTo>
                    <a:cubicBezTo>
                      <a:pt x="20305" y="29616"/>
                      <a:pt x="19571" y="29842"/>
                      <a:pt x="18929" y="29842"/>
                    </a:cubicBezTo>
                    <a:cubicBezTo>
                      <a:pt x="18681" y="29842"/>
                      <a:pt x="18447" y="29809"/>
                      <a:pt x="18258" y="29742"/>
                    </a:cubicBezTo>
                    <a:cubicBezTo>
                      <a:pt x="17167" y="29363"/>
                      <a:pt x="17725" y="28261"/>
                      <a:pt x="17529" y="27463"/>
                    </a:cubicBezTo>
                    <a:cubicBezTo>
                      <a:pt x="17513" y="27405"/>
                      <a:pt x="17475" y="27358"/>
                      <a:pt x="17421" y="27332"/>
                    </a:cubicBezTo>
                    <a:cubicBezTo>
                      <a:pt x="17417" y="27220"/>
                      <a:pt x="17365" y="27111"/>
                      <a:pt x="17242" y="27038"/>
                    </a:cubicBezTo>
                    <a:cubicBezTo>
                      <a:pt x="12344" y="24060"/>
                      <a:pt x="6435" y="21767"/>
                      <a:pt x="647" y="21524"/>
                    </a:cubicBezTo>
                    <a:cubicBezTo>
                      <a:pt x="689" y="21507"/>
                      <a:pt x="725" y="21476"/>
                      <a:pt x="750" y="21438"/>
                    </a:cubicBezTo>
                    <a:cubicBezTo>
                      <a:pt x="4285" y="15592"/>
                      <a:pt x="6953" y="9028"/>
                      <a:pt x="9756" y="2806"/>
                    </a:cubicBezTo>
                    <a:cubicBezTo>
                      <a:pt x="9776" y="2760"/>
                      <a:pt x="9786" y="2713"/>
                      <a:pt x="9788" y="2664"/>
                    </a:cubicBezTo>
                    <a:close/>
                    <a:moveTo>
                      <a:pt x="16592" y="1"/>
                    </a:moveTo>
                    <a:cubicBezTo>
                      <a:pt x="16478" y="1"/>
                      <a:pt x="16365" y="56"/>
                      <a:pt x="16291" y="190"/>
                    </a:cubicBezTo>
                    <a:cubicBezTo>
                      <a:pt x="15888" y="924"/>
                      <a:pt x="15481" y="1656"/>
                      <a:pt x="15069" y="2388"/>
                    </a:cubicBezTo>
                    <a:cubicBezTo>
                      <a:pt x="14597" y="2066"/>
                      <a:pt x="13968" y="1913"/>
                      <a:pt x="13374" y="1913"/>
                    </a:cubicBezTo>
                    <a:cubicBezTo>
                      <a:pt x="13155" y="1913"/>
                      <a:pt x="12941" y="1934"/>
                      <a:pt x="12741" y="1975"/>
                    </a:cubicBezTo>
                    <a:cubicBezTo>
                      <a:pt x="12672" y="1989"/>
                      <a:pt x="12611" y="2030"/>
                      <a:pt x="12571" y="2090"/>
                    </a:cubicBezTo>
                    <a:cubicBezTo>
                      <a:pt x="12460" y="2090"/>
                      <a:pt x="12350" y="2139"/>
                      <a:pt x="12283" y="2272"/>
                    </a:cubicBezTo>
                    <a:lnTo>
                      <a:pt x="12119" y="2594"/>
                    </a:lnTo>
                    <a:cubicBezTo>
                      <a:pt x="11468" y="2292"/>
                      <a:pt x="10733" y="2112"/>
                      <a:pt x="10008" y="2112"/>
                    </a:cubicBezTo>
                    <a:cubicBezTo>
                      <a:pt x="9864" y="2112"/>
                      <a:pt x="9720" y="2119"/>
                      <a:pt x="9577" y="2134"/>
                    </a:cubicBezTo>
                    <a:cubicBezTo>
                      <a:pt x="9494" y="2140"/>
                      <a:pt x="9417" y="2188"/>
                      <a:pt x="9374" y="2260"/>
                    </a:cubicBezTo>
                    <a:cubicBezTo>
                      <a:pt x="9276" y="2267"/>
                      <a:pt x="9184" y="2318"/>
                      <a:pt x="9129" y="2440"/>
                    </a:cubicBezTo>
                    <a:cubicBezTo>
                      <a:pt x="6314" y="8749"/>
                      <a:pt x="2942" y="14874"/>
                      <a:pt x="309" y="21253"/>
                    </a:cubicBezTo>
                    <a:cubicBezTo>
                      <a:pt x="261" y="21371"/>
                      <a:pt x="321" y="21463"/>
                      <a:pt x="413" y="21512"/>
                    </a:cubicBezTo>
                    <a:cubicBezTo>
                      <a:pt x="385" y="21512"/>
                      <a:pt x="358" y="21509"/>
                      <a:pt x="332" y="21507"/>
                    </a:cubicBezTo>
                    <a:cubicBezTo>
                      <a:pt x="330" y="21507"/>
                      <a:pt x="327" y="21507"/>
                      <a:pt x="325" y="21507"/>
                    </a:cubicBezTo>
                    <a:cubicBezTo>
                      <a:pt x="67" y="21507"/>
                      <a:pt x="0" y="21929"/>
                      <a:pt x="268" y="21976"/>
                    </a:cubicBezTo>
                    <a:cubicBezTo>
                      <a:pt x="6219" y="23057"/>
                      <a:pt x="11624" y="24541"/>
                      <a:pt x="16861" y="27690"/>
                    </a:cubicBezTo>
                    <a:cubicBezTo>
                      <a:pt x="16882" y="27702"/>
                      <a:pt x="16904" y="27713"/>
                      <a:pt x="16927" y="27721"/>
                    </a:cubicBezTo>
                    <a:cubicBezTo>
                      <a:pt x="16513" y="28686"/>
                      <a:pt x="16988" y="30044"/>
                      <a:pt x="17977" y="30406"/>
                    </a:cubicBezTo>
                    <a:cubicBezTo>
                      <a:pt x="18257" y="30508"/>
                      <a:pt x="18604" y="30562"/>
                      <a:pt x="18966" y="30562"/>
                    </a:cubicBezTo>
                    <a:cubicBezTo>
                      <a:pt x="19799" y="30562"/>
                      <a:pt x="20720" y="30278"/>
                      <a:pt x="21126" y="29646"/>
                    </a:cubicBezTo>
                    <a:cubicBezTo>
                      <a:pt x="25373" y="33360"/>
                      <a:pt x="29296" y="37039"/>
                      <a:pt x="32515" y="41733"/>
                    </a:cubicBezTo>
                    <a:cubicBezTo>
                      <a:pt x="32597" y="41852"/>
                      <a:pt x="32713" y="41901"/>
                      <a:pt x="32827" y="41901"/>
                    </a:cubicBezTo>
                    <a:cubicBezTo>
                      <a:pt x="33025" y="41901"/>
                      <a:pt x="33220" y="41755"/>
                      <a:pt x="33230" y="41566"/>
                    </a:cubicBezTo>
                    <a:cubicBezTo>
                      <a:pt x="33290" y="41562"/>
                      <a:pt x="33347" y="41533"/>
                      <a:pt x="33384" y="41484"/>
                    </a:cubicBezTo>
                    <a:cubicBezTo>
                      <a:pt x="37180" y="36681"/>
                      <a:pt x="40600" y="31571"/>
                      <a:pt x="44377" y="26747"/>
                    </a:cubicBezTo>
                    <a:cubicBezTo>
                      <a:pt x="44445" y="26662"/>
                      <a:pt x="44469" y="26554"/>
                      <a:pt x="44445" y="26450"/>
                    </a:cubicBezTo>
                    <a:cubicBezTo>
                      <a:pt x="44612" y="26385"/>
                      <a:pt x="44726" y="26212"/>
                      <a:pt x="44592" y="26034"/>
                    </a:cubicBezTo>
                    <a:cubicBezTo>
                      <a:pt x="44230" y="25557"/>
                      <a:pt x="43804" y="25166"/>
                      <a:pt x="43275" y="24900"/>
                    </a:cubicBezTo>
                    <a:cubicBezTo>
                      <a:pt x="43405" y="24743"/>
                      <a:pt x="43533" y="24587"/>
                      <a:pt x="43662" y="24429"/>
                    </a:cubicBezTo>
                    <a:cubicBezTo>
                      <a:pt x="43682" y="24408"/>
                      <a:pt x="43697" y="24383"/>
                      <a:pt x="43711" y="24357"/>
                    </a:cubicBezTo>
                    <a:cubicBezTo>
                      <a:pt x="43820" y="24333"/>
                      <a:pt x="43910" y="24259"/>
                      <a:pt x="43932" y="24122"/>
                    </a:cubicBezTo>
                    <a:cubicBezTo>
                      <a:pt x="44097" y="22991"/>
                      <a:pt x="43351" y="21829"/>
                      <a:pt x="42256" y="21527"/>
                    </a:cubicBezTo>
                    <a:cubicBezTo>
                      <a:pt x="42431" y="21267"/>
                      <a:pt x="42602" y="21006"/>
                      <a:pt x="42768" y="20740"/>
                    </a:cubicBezTo>
                    <a:cubicBezTo>
                      <a:pt x="42814" y="20671"/>
                      <a:pt x="42833" y="20588"/>
                      <a:pt x="42823" y="20507"/>
                    </a:cubicBezTo>
                    <a:cubicBezTo>
                      <a:pt x="42957" y="20430"/>
                      <a:pt x="43043" y="20285"/>
                      <a:pt x="42973" y="20092"/>
                    </a:cubicBezTo>
                    <a:cubicBezTo>
                      <a:pt x="41079" y="14880"/>
                      <a:pt x="36005" y="10587"/>
                      <a:pt x="30348" y="10587"/>
                    </a:cubicBezTo>
                    <a:cubicBezTo>
                      <a:pt x="29824" y="10587"/>
                      <a:pt x="29295" y="10624"/>
                      <a:pt x="28763" y="10700"/>
                    </a:cubicBezTo>
                    <a:cubicBezTo>
                      <a:pt x="28476" y="5641"/>
                      <a:pt x="22914" y="70"/>
                      <a:pt x="17718" y="70"/>
                    </a:cubicBezTo>
                    <a:cubicBezTo>
                      <a:pt x="17437" y="70"/>
                      <a:pt x="17157" y="86"/>
                      <a:pt x="16879" y="120"/>
                    </a:cubicBezTo>
                    <a:cubicBezTo>
                      <a:pt x="16801" y="46"/>
                      <a:pt x="16696" y="1"/>
                      <a:pt x="165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23"/>
              <p:cNvSpPr/>
              <p:nvPr/>
            </p:nvSpPr>
            <p:spPr>
              <a:xfrm>
                <a:off x="6084917" y="757670"/>
                <a:ext cx="306734" cy="212917"/>
              </a:xfrm>
              <a:custGeom>
                <a:avLst/>
                <a:gdLst/>
                <a:ahLst/>
                <a:cxnLst/>
                <a:rect l="l" t="t" r="r" b="b"/>
                <a:pathLst>
                  <a:path w="9269" h="6434" extrusionOk="0">
                    <a:moveTo>
                      <a:pt x="237" y="0"/>
                    </a:moveTo>
                    <a:cubicBezTo>
                      <a:pt x="233" y="0"/>
                      <a:pt x="229" y="0"/>
                      <a:pt x="226" y="0"/>
                    </a:cubicBezTo>
                    <a:cubicBezTo>
                      <a:pt x="1" y="0"/>
                      <a:pt x="10" y="323"/>
                      <a:pt x="226" y="345"/>
                    </a:cubicBezTo>
                    <a:cubicBezTo>
                      <a:pt x="4012" y="729"/>
                      <a:pt x="7026" y="2849"/>
                      <a:pt x="8644" y="6290"/>
                    </a:cubicBezTo>
                    <a:cubicBezTo>
                      <a:pt x="8691" y="6391"/>
                      <a:pt x="8782" y="6433"/>
                      <a:pt x="8877" y="6433"/>
                    </a:cubicBezTo>
                    <a:cubicBezTo>
                      <a:pt x="9065" y="6433"/>
                      <a:pt x="9269" y="6269"/>
                      <a:pt x="9184" y="6064"/>
                    </a:cubicBezTo>
                    <a:cubicBezTo>
                      <a:pt x="7709" y="2492"/>
                      <a:pt x="4115" y="0"/>
                      <a:pt x="23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23"/>
              <p:cNvSpPr/>
              <p:nvPr/>
            </p:nvSpPr>
            <p:spPr>
              <a:xfrm>
                <a:off x="6151201" y="657234"/>
                <a:ext cx="315769" cy="210303"/>
              </a:xfrm>
              <a:custGeom>
                <a:avLst/>
                <a:gdLst/>
                <a:ahLst/>
                <a:cxnLst/>
                <a:rect l="l" t="t" r="r" b="b"/>
                <a:pathLst>
                  <a:path w="9542" h="6355" extrusionOk="0">
                    <a:moveTo>
                      <a:pt x="258" y="0"/>
                    </a:moveTo>
                    <a:cubicBezTo>
                      <a:pt x="41" y="0"/>
                      <a:pt x="0" y="361"/>
                      <a:pt x="222" y="410"/>
                    </a:cubicBezTo>
                    <a:cubicBezTo>
                      <a:pt x="3815" y="1199"/>
                      <a:pt x="6841" y="3024"/>
                      <a:pt x="8803" y="6198"/>
                    </a:cubicBezTo>
                    <a:cubicBezTo>
                      <a:pt x="8872" y="6308"/>
                      <a:pt x="8974" y="6354"/>
                      <a:pt x="9075" y="6354"/>
                    </a:cubicBezTo>
                    <a:cubicBezTo>
                      <a:pt x="9308" y="6354"/>
                      <a:pt x="9542" y="6113"/>
                      <a:pt x="9381" y="5859"/>
                    </a:cubicBezTo>
                    <a:cubicBezTo>
                      <a:pt x="7371" y="2678"/>
                      <a:pt x="4074" y="358"/>
                      <a:pt x="278" y="1"/>
                    </a:cubicBezTo>
                    <a:cubicBezTo>
                      <a:pt x="271" y="0"/>
                      <a:pt x="265" y="0"/>
                      <a:pt x="25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23"/>
              <p:cNvSpPr/>
              <p:nvPr/>
            </p:nvSpPr>
            <p:spPr>
              <a:xfrm>
                <a:off x="6219041" y="566924"/>
                <a:ext cx="312360" cy="191639"/>
              </a:xfrm>
              <a:custGeom>
                <a:avLst/>
                <a:gdLst/>
                <a:ahLst/>
                <a:cxnLst/>
                <a:rect l="l" t="t" r="r" b="b"/>
                <a:pathLst>
                  <a:path w="9439" h="5791" extrusionOk="0">
                    <a:moveTo>
                      <a:pt x="262" y="1"/>
                    </a:moveTo>
                    <a:cubicBezTo>
                      <a:pt x="49" y="1"/>
                      <a:pt x="0" y="332"/>
                      <a:pt x="215" y="384"/>
                    </a:cubicBezTo>
                    <a:cubicBezTo>
                      <a:pt x="3765" y="1231"/>
                      <a:pt x="6497" y="2687"/>
                      <a:pt x="8718" y="5651"/>
                    </a:cubicBezTo>
                    <a:cubicBezTo>
                      <a:pt x="8792" y="5749"/>
                      <a:pt x="8894" y="5791"/>
                      <a:pt x="8994" y="5791"/>
                    </a:cubicBezTo>
                    <a:cubicBezTo>
                      <a:pt x="9222" y="5791"/>
                      <a:pt x="9438" y="5573"/>
                      <a:pt x="9277" y="5323"/>
                    </a:cubicBezTo>
                    <a:cubicBezTo>
                      <a:pt x="7373" y="2375"/>
                      <a:pt x="3835" y="73"/>
                      <a:pt x="267" y="1"/>
                    </a:cubicBezTo>
                    <a:cubicBezTo>
                      <a:pt x="265" y="1"/>
                      <a:pt x="264" y="1"/>
                      <a:pt x="26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6" name="Google Shape;526;p23"/>
              <p:cNvSpPr/>
              <p:nvPr/>
            </p:nvSpPr>
            <p:spPr>
              <a:xfrm>
                <a:off x="6273213" y="468805"/>
                <a:ext cx="310474" cy="188892"/>
              </a:xfrm>
              <a:custGeom>
                <a:avLst/>
                <a:gdLst/>
                <a:ahLst/>
                <a:cxnLst/>
                <a:rect l="l" t="t" r="r" b="b"/>
                <a:pathLst>
                  <a:path w="9382" h="5708" extrusionOk="0">
                    <a:moveTo>
                      <a:pt x="305" y="1"/>
                    </a:moveTo>
                    <a:cubicBezTo>
                      <a:pt x="1" y="1"/>
                      <a:pt x="16" y="436"/>
                      <a:pt x="307" y="466"/>
                    </a:cubicBezTo>
                    <a:cubicBezTo>
                      <a:pt x="2473" y="693"/>
                      <a:pt x="4557" y="1423"/>
                      <a:pt x="6262" y="2813"/>
                    </a:cubicBezTo>
                    <a:cubicBezTo>
                      <a:pt x="6919" y="3352"/>
                      <a:pt x="7505" y="3969"/>
                      <a:pt x="8009" y="4654"/>
                    </a:cubicBezTo>
                    <a:cubicBezTo>
                      <a:pt x="8308" y="5058"/>
                      <a:pt x="8444" y="5497"/>
                      <a:pt x="8908" y="5689"/>
                    </a:cubicBezTo>
                    <a:cubicBezTo>
                      <a:pt x="8940" y="5702"/>
                      <a:pt x="8971" y="5708"/>
                      <a:pt x="9003" y="5708"/>
                    </a:cubicBezTo>
                    <a:cubicBezTo>
                      <a:pt x="9200" y="5708"/>
                      <a:pt x="9381" y="5475"/>
                      <a:pt x="9313" y="5285"/>
                    </a:cubicBezTo>
                    <a:cubicBezTo>
                      <a:pt x="9307" y="5271"/>
                      <a:pt x="9302" y="5255"/>
                      <a:pt x="9296" y="5240"/>
                    </a:cubicBezTo>
                    <a:cubicBezTo>
                      <a:pt x="9267" y="5160"/>
                      <a:pt x="9210" y="5093"/>
                      <a:pt x="9137" y="5052"/>
                    </a:cubicBezTo>
                    <a:cubicBezTo>
                      <a:pt x="8544" y="4502"/>
                      <a:pt x="8115" y="3588"/>
                      <a:pt x="7528" y="3010"/>
                    </a:cubicBezTo>
                    <a:cubicBezTo>
                      <a:pt x="6888" y="2385"/>
                      <a:pt x="6173" y="1840"/>
                      <a:pt x="5401" y="1387"/>
                    </a:cubicBezTo>
                    <a:cubicBezTo>
                      <a:pt x="3843" y="471"/>
                      <a:pt x="2110" y="8"/>
                      <a:pt x="307" y="1"/>
                    </a:cubicBezTo>
                    <a:cubicBezTo>
                      <a:pt x="306" y="1"/>
                      <a:pt x="306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" name="Google Shape;527;p23"/>
              <p:cNvSpPr/>
              <p:nvPr/>
            </p:nvSpPr>
            <p:spPr>
              <a:xfrm>
                <a:off x="6333508" y="346065"/>
                <a:ext cx="307429" cy="236744"/>
              </a:xfrm>
              <a:custGeom>
                <a:avLst/>
                <a:gdLst/>
                <a:ahLst/>
                <a:cxnLst/>
                <a:rect l="l" t="t" r="r" b="b"/>
                <a:pathLst>
                  <a:path w="9290" h="7154" extrusionOk="0">
                    <a:moveTo>
                      <a:pt x="265" y="1"/>
                    </a:moveTo>
                    <a:cubicBezTo>
                      <a:pt x="43" y="1"/>
                      <a:pt x="0" y="372"/>
                      <a:pt x="226" y="420"/>
                    </a:cubicBezTo>
                    <a:cubicBezTo>
                      <a:pt x="4012" y="1236"/>
                      <a:pt x="6653" y="3691"/>
                      <a:pt x="8534" y="6983"/>
                    </a:cubicBezTo>
                    <a:cubicBezTo>
                      <a:pt x="8603" y="7103"/>
                      <a:pt x="8708" y="7153"/>
                      <a:pt x="8813" y="7153"/>
                    </a:cubicBezTo>
                    <a:cubicBezTo>
                      <a:pt x="9050" y="7153"/>
                      <a:pt x="9290" y="6903"/>
                      <a:pt x="9137" y="6632"/>
                    </a:cubicBezTo>
                    <a:cubicBezTo>
                      <a:pt x="7239" y="3278"/>
                      <a:pt x="4274" y="400"/>
                      <a:pt x="285" y="2"/>
                    </a:cubicBezTo>
                    <a:cubicBezTo>
                      <a:pt x="278" y="1"/>
                      <a:pt x="271" y="1"/>
                      <a:pt x="26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" name="Google Shape;528;p23"/>
              <p:cNvSpPr/>
              <p:nvPr/>
            </p:nvSpPr>
            <p:spPr>
              <a:xfrm>
                <a:off x="6511281" y="1026679"/>
                <a:ext cx="302565" cy="211891"/>
              </a:xfrm>
              <a:custGeom>
                <a:avLst/>
                <a:gdLst/>
                <a:ahLst/>
                <a:cxnLst/>
                <a:rect l="l" t="t" r="r" b="b"/>
                <a:pathLst>
                  <a:path w="9143" h="6403" extrusionOk="0">
                    <a:moveTo>
                      <a:pt x="298" y="0"/>
                    </a:moveTo>
                    <a:cubicBezTo>
                      <a:pt x="269" y="0"/>
                      <a:pt x="239" y="0"/>
                      <a:pt x="209" y="1"/>
                    </a:cubicBezTo>
                    <a:cubicBezTo>
                      <a:pt x="10" y="2"/>
                      <a:pt x="0" y="258"/>
                      <a:pt x="166" y="325"/>
                    </a:cubicBezTo>
                    <a:cubicBezTo>
                      <a:pt x="1731" y="967"/>
                      <a:pt x="3310" y="1379"/>
                      <a:pt x="4735" y="2339"/>
                    </a:cubicBezTo>
                    <a:cubicBezTo>
                      <a:pt x="6283" y="3384"/>
                      <a:pt x="7383" y="4732"/>
                      <a:pt x="8440" y="6250"/>
                    </a:cubicBezTo>
                    <a:cubicBezTo>
                      <a:pt x="8514" y="6357"/>
                      <a:pt x="8617" y="6403"/>
                      <a:pt x="8716" y="6403"/>
                    </a:cubicBezTo>
                    <a:cubicBezTo>
                      <a:pt x="8936" y="6403"/>
                      <a:pt x="9143" y="6180"/>
                      <a:pt x="9008" y="5919"/>
                    </a:cubicBezTo>
                    <a:cubicBezTo>
                      <a:pt x="7477" y="2971"/>
                      <a:pt x="3758" y="0"/>
                      <a:pt x="2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" name="Google Shape;529;p23"/>
              <p:cNvSpPr/>
              <p:nvPr/>
            </p:nvSpPr>
            <p:spPr>
              <a:xfrm>
                <a:off x="6557047" y="945271"/>
                <a:ext cx="330098" cy="214439"/>
              </a:xfrm>
              <a:custGeom>
                <a:avLst/>
                <a:gdLst/>
                <a:ahLst/>
                <a:cxnLst/>
                <a:rect l="l" t="t" r="r" b="b"/>
                <a:pathLst>
                  <a:path w="9975" h="6480" extrusionOk="0">
                    <a:moveTo>
                      <a:pt x="816" y="0"/>
                    </a:moveTo>
                    <a:cubicBezTo>
                      <a:pt x="633" y="0"/>
                      <a:pt x="450" y="6"/>
                      <a:pt x="267" y="18"/>
                    </a:cubicBezTo>
                    <a:cubicBezTo>
                      <a:pt x="0" y="35"/>
                      <a:pt x="10" y="398"/>
                      <a:pt x="267" y="425"/>
                    </a:cubicBezTo>
                    <a:cubicBezTo>
                      <a:pt x="4183" y="856"/>
                      <a:pt x="7423" y="2704"/>
                      <a:pt x="9233" y="6300"/>
                    </a:cubicBezTo>
                    <a:cubicBezTo>
                      <a:pt x="9297" y="6427"/>
                      <a:pt x="9399" y="6480"/>
                      <a:pt x="9503" y="6480"/>
                    </a:cubicBezTo>
                    <a:cubicBezTo>
                      <a:pt x="9733" y="6480"/>
                      <a:pt x="9974" y="6225"/>
                      <a:pt x="9839" y="5947"/>
                    </a:cubicBezTo>
                    <a:cubicBezTo>
                      <a:pt x="8201" y="2573"/>
                      <a:pt x="4633" y="0"/>
                      <a:pt x="81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0" name="Google Shape;530;p23"/>
              <p:cNvSpPr/>
              <p:nvPr/>
            </p:nvSpPr>
            <p:spPr>
              <a:xfrm>
                <a:off x="6628097" y="845795"/>
                <a:ext cx="335426" cy="208781"/>
              </a:xfrm>
              <a:custGeom>
                <a:avLst/>
                <a:gdLst/>
                <a:ahLst/>
                <a:cxnLst/>
                <a:rect l="l" t="t" r="r" b="b"/>
                <a:pathLst>
                  <a:path w="10136" h="6309" extrusionOk="0">
                    <a:moveTo>
                      <a:pt x="1409" y="1"/>
                    </a:moveTo>
                    <a:cubicBezTo>
                      <a:pt x="1019" y="1"/>
                      <a:pt x="627" y="30"/>
                      <a:pt x="234" y="91"/>
                    </a:cubicBezTo>
                    <a:cubicBezTo>
                      <a:pt x="1" y="128"/>
                      <a:pt x="74" y="471"/>
                      <a:pt x="287" y="483"/>
                    </a:cubicBezTo>
                    <a:cubicBezTo>
                      <a:pt x="4254" y="719"/>
                      <a:pt x="7705" y="2401"/>
                      <a:pt x="9454" y="6141"/>
                    </a:cubicBezTo>
                    <a:cubicBezTo>
                      <a:pt x="9509" y="6259"/>
                      <a:pt x="9602" y="6308"/>
                      <a:pt x="9699" y="6308"/>
                    </a:cubicBezTo>
                    <a:cubicBezTo>
                      <a:pt x="9909" y="6308"/>
                      <a:pt x="10135" y="6072"/>
                      <a:pt x="10014" y="5814"/>
                    </a:cubicBezTo>
                    <a:cubicBezTo>
                      <a:pt x="8489" y="2572"/>
                      <a:pt x="5063" y="1"/>
                      <a:pt x="1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" name="Google Shape;531;p23"/>
              <p:cNvSpPr/>
              <p:nvPr/>
            </p:nvSpPr>
            <p:spPr>
              <a:xfrm>
                <a:off x="6685380" y="737715"/>
                <a:ext cx="339066" cy="214274"/>
              </a:xfrm>
              <a:custGeom>
                <a:avLst/>
                <a:gdLst/>
                <a:ahLst/>
                <a:cxnLst/>
                <a:rect l="l" t="t" r="r" b="b"/>
                <a:pathLst>
                  <a:path w="10246" h="6475" extrusionOk="0">
                    <a:moveTo>
                      <a:pt x="213" y="0"/>
                    </a:moveTo>
                    <a:cubicBezTo>
                      <a:pt x="22" y="0"/>
                      <a:pt x="1" y="306"/>
                      <a:pt x="186" y="361"/>
                    </a:cubicBezTo>
                    <a:cubicBezTo>
                      <a:pt x="3908" y="1456"/>
                      <a:pt x="7778" y="2469"/>
                      <a:pt x="9547" y="6302"/>
                    </a:cubicBezTo>
                    <a:cubicBezTo>
                      <a:pt x="9603" y="6424"/>
                      <a:pt x="9698" y="6474"/>
                      <a:pt x="9796" y="6474"/>
                    </a:cubicBezTo>
                    <a:cubicBezTo>
                      <a:pt x="10013" y="6474"/>
                      <a:pt x="10246" y="6231"/>
                      <a:pt x="10123" y="5965"/>
                    </a:cubicBezTo>
                    <a:cubicBezTo>
                      <a:pt x="8357" y="2170"/>
                      <a:pt x="4192" y="441"/>
                      <a:pt x="233" y="1"/>
                    </a:cubicBezTo>
                    <a:cubicBezTo>
                      <a:pt x="226" y="0"/>
                      <a:pt x="219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2" name="Google Shape;532;p23"/>
              <p:cNvSpPr/>
              <p:nvPr/>
            </p:nvSpPr>
            <p:spPr>
              <a:xfrm>
                <a:off x="6732305" y="653428"/>
                <a:ext cx="348100" cy="213016"/>
              </a:xfrm>
              <a:custGeom>
                <a:avLst/>
                <a:gdLst/>
                <a:ahLst/>
                <a:cxnLst/>
                <a:rect l="l" t="t" r="r" b="b"/>
                <a:pathLst>
                  <a:path w="10519" h="6437" extrusionOk="0">
                    <a:moveTo>
                      <a:pt x="236" y="0"/>
                    </a:moveTo>
                    <a:cubicBezTo>
                      <a:pt x="35" y="0"/>
                      <a:pt x="1" y="332"/>
                      <a:pt x="204" y="381"/>
                    </a:cubicBezTo>
                    <a:cubicBezTo>
                      <a:pt x="4066" y="1300"/>
                      <a:pt x="7322" y="3123"/>
                      <a:pt x="9769" y="6297"/>
                    </a:cubicBezTo>
                    <a:cubicBezTo>
                      <a:pt x="9845" y="6396"/>
                      <a:pt x="9948" y="6437"/>
                      <a:pt x="10050" y="6437"/>
                    </a:cubicBezTo>
                    <a:cubicBezTo>
                      <a:pt x="10290" y="6437"/>
                      <a:pt x="10519" y="6207"/>
                      <a:pt x="10339" y="5965"/>
                    </a:cubicBezTo>
                    <a:cubicBezTo>
                      <a:pt x="7940" y="2733"/>
                      <a:pt x="4301" y="404"/>
                      <a:pt x="255" y="1"/>
                    </a:cubicBezTo>
                    <a:cubicBezTo>
                      <a:pt x="249" y="0"/>
                      <a:pt x="242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33" name="Google Shape;533;p23"/>
            <p:cNvGrpSpPr/>
            <p:nvPr/>
          </p:nvGrpSpPr>
          <p:grpSpPr>
            <a:xfrm>
              <a:off x="6864708" y="521224"/>
              <a:ext cx="165992" cy="77337"/>
              <a:chOff x="6864708" y="521224"/>
              <a:chExt cx="165992" cy="77337"/>
            </a:xfrm>
          </p:grpSpPr>
          <p:sp>
            <p:nvSpPr>
              <p:cNvPr id="534" name="Google Shape;534;p23"/>
              <p:cNvSpPr/>
              <p:nvPr/>
            </p:nvSpPr>
            <p:spPr>
              <a:xfrm>
                <a:off x="6864708" y="537869"/>
                <a:ext cx="108576" cy="60692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1834" extrusionOk="0">
                    <a:moveTo>
                      <a:pt x="171" y="1"/>
                    </a:moveTo>
                    <a:cubicBezTo>
                      <a:pt x="1" y="1"/>
                      <a:pt x="10" y="263"/>
                      <a:pt x="183" y="281"/>
                    </a:cubicBezTo>
                    <a:cubicBezTo>
                      <a:pt x="1288" y="393"/>
                      <a:pt x="2197" y="938"/>
                      <a:pt x="2915" y="1773"/>
                    </a:cubicBezTo>
                    <a:cubicBezTo>
                      <a:pt x="2952" y="1816"/>
                      <a:pt x="2994" y="1834"/>
                      <a:pt x="3034" y="1834"/>
                    </a:cubicBezTo>
                    <a:cubicBezTo>
                      <a:pt x="3164" y="1834"/>
                      <a:pt x="3281" y="1651"/>
                      <a:pt x="3172" y="1514"/>
                    </a:cubicBezTo>
                    <a:cubicBezTo>
                      <a:pt x="2448" y="591"/>
                      <a:pt x="1340" y="78"/>
                      <a:pt x="183" y="1"/>
                    </a:cubicBezTo>
                    <a:cubicBezTo>
                      <a:pt x="179" y="1"/>
                      <a:pt x="175" y="1"/>
                      <a:pt x="17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5" name="Google Shape;535;p23"/>
              <p:cNvSpPr/>
              <p:nvPr/>
            </p:nvSpPr>
            <p:spPr>
              <a:xfrm>
                <a:off x="6937711" y="521224"/>
                <a:ext cx="92990" cy="69196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2091" extrusionOk="0">
                    <a:moveTo>
                      <a:pt x="178" y="1"/>
                    </a:moveTo>
                    <a:cubicBezTo>
                      <a:pt x="68" y="1"/>
                      <a:pt x="0" y="176"/>
                      <a:pt x="113" y="264"/>
                    </a:cubicBezTo>
                    <a:cubicBezTo>
                      <a:pt x="888" y="861"/>
                      <a:pt x="1646" y="1492"/>
                      <a:pt x="2447" y="2054"/>
                    </a:cubicBezTo>
                    <a:cubicBezTo>
                      <a:pt x="2484" y="2080"/>
                      <a:pt x="2519" y="2091"/>
                      <a:pt x="2553" y="2091"/>
                    </a:cubicBezTo>
                    <a:cubicBezTo>
                      <a:pt x="2711" y="2091"/>
                      <a:pt x="2810" y="1836"/>
                      <a:pt x="2646" y="1711"/>
                    </a:cubicBezTo>
                    <a:cubicBezTo>
                      <a:pt x="1874" y="1118"/>
                      <a:pt x="1049" y="585"/>
                      <a:pt x="251" y="26"/>
                    </a:cubicBezTo>
                    <a:cubicBezTo>
                      <a:pt x="225" y="9"/>
                      <a:pt x="201" y="1"/>
                      <a:pt x="1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36" name="Google Shape;536;p23"/>
            <p:cNvGrpSpPr/>
            <p:nvPr/>
          </p:nvGrpSpPr>
          <p:grpSpPr>
            <a:xfrm>
              <a:off x="6567637" y="1421737"/>
              <a:ext cx="96663" cy="114037"/>
              <a:chOff x="6567637" y="1421737"/>
              <a:chExt cx="96663" cy="114037"/>
            </a:xfrm>
          </p:grpSpPr>
          <p:sp>
            <p:nvSpPr>
              <p:cNvPr id="537" name="Google Shape;537;p23"/>
              <p:cNvSpPr/>
              <p:nvPr/>
            </p:nvSpPr>
            <p:spPr>
              <a:xfrm>
                <a:off x="6576407" y="1421737"/>
                <a:ext cx="87894" cy="75484"/>
              </a:xfrm>
              <a:custGeom>
                <a:avLst/>
                <a:gdLst/>
                <a:ahLst/>
                <a:cxnLst/>
                <a:rect l="l" t="t" r="r" b="b"/>
                <a:pathLst>
                  <a:path w="2656" h="2281" extrusionOk="0">
                    <a:moveTo>
                      <a:pt x="236" y="0"/>
                    </a:moveTo>
                    <a:cubicBezTo>
                      <a:pt x="91" y="0"/>
                      <a:pt x="0" y="212"/>
                      <a:pt x="152" y="306"/>
                    </a:cubicBezTo>
                    <a:cubicBezTo>
                      <a:pt x="984" y="827"/>
                      <a:pt x="1641" y="1473"/>
                      <a:pt x="2266" y="2222"/>
                    </a:cubicBezTo>
                    <a:cubicBezTo>
                      <a:pt x="2300" y="2263"/>
                      <a:pt x="2344" y="2280"/>
                      <a:pt x="2388" y="2280"/>
                    </a:cubicBezTo>
                    <a:cubicBezTo>
                      <a:pt x="2519" y="2280"/>
                      <a:pt x="2655" y="2125"/>
                      <a:pt x="2564" y="1991"/>
                    </a:cubicBezTo>
                    <a:cubicBezTo>
                      <a:pt x="1998" y="1167"/>
                      <a:pt x="1192" y="499"/>
                      <a:pt x="318" y="23"/>
                    </a:cubicBezTo>
                    <a:cubicBezTo>
                      <a:pt x="289" y="7"/>
                      <a:pt x="262" y="0"/>
                      <a:pt x="23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23"/>
              <p:cNvSpPr/>
              <p:nvPr/>
            </p:nvSpPr>
            <p:spPr>
              <a:xfrm>
                <a:off x="6567637" y="1464823"/>
                <a:ext cx="73862" cy="70950"/>
              </a:xfrm>
              <a:custGeom>
                <a:avLst/>
                <a:gdLst/>
                <a:ahLst/>
                <a:cxnLst/>
                <a:rect l="l" t="t" r="r" b="b"/>
                <a:pathLst>
                  <a:path w="2232" h="2144" extrusionOk="0">
                    <a:moveTo>
                      <a:pt x="221" y="1"/>
                    </a:moveTo>
                    <a:cubicBezTo>
                      <a:pt x="83" y="1"/>
                      <a:pt x="1" y="229"/>
                      <a:pt x="146" y="292"/>
                    </a:cubicBezTo>
                    <a:cubicBezTo>
                      <a:pt x="924" y="628"/>
                      <a:pt x="1515" y="1224"/>
                      <a:pt x="1822" y="2017"/>
                    </a:cubicBezTo>
                    <a:cubicBezTo>
                      <a:pt x="1856" y="2105"/>
                      <a:pt x="1933" y="2143"/>
                      <a:pt x="2008" y="2143"/>
                    </a:cubicBezTo>
                    <a:cubicBezTo>
                      <a:pt x="2122" y="2143"/>
                      <a:pt x="2232" y="2056"/>
                      <a:pt x="2183" y="1917"/>
                    </a:cubicBezTo>
                    <a:cubicBezTo>
                      <a:pt x="1863" y="1026"/>
                      <a:pt x="1160" y="324"/>
                      <a:pt x="267" y="9"/>
                    </a:cubicBezTo>
                    <a:cubicBezTo>
                      <a:pt x="251" y="3"/>
                      <a:pt x="236" y="1"/>
                      <a:pt x="2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39" name="Google Shape;539;p23"/>
          <p:cNvGrpSpPr/>
          <p:nvPr/>
        </p:nvGrpSpPr>
        <p:grpSpPr>
          <a:xfrm>
            <a:off x="8230867" y="3347098"/>
            <a:ext cx="98119" cy="91104"/>
            <a:chOff x="7237231" y="2177603"/>
            <a:chExt cx="98119" cy="91104"/>
          </a:xfrm>
        </p:grpSpPr>
        <p:sp>
          <p:nvSpPr>
            <p:cNvPr id="541" name="Google Shape;541;p23"/>
            <p:cNvSpPr/>
            <p:nvPr/>
          </p:nvSpPr>
          <p:spPr>
            <a:xfrm>
              <a:off x="7237231" y="2177603"/>
              <a:ext cx="59732" cy="78098"/>
            </a:xfrm>
            <a:custGeom>
              <a:avLst/>
              <a:gdLst/>
              <a:ahLst/>
              <a:cxnLst/>
              <a:rect l="l" t="t" r="r" b="b"/>
              <a:pathLst>
                <a:path w="1805" h="2360" extrusionOk="0">
                  <a:moveTo>
                    <a:pt x="1357" y="0"/>
                  </a:moveTo>
                  <a:cubicBezTo>
                    <a:pt x="1267" y="0"/>
                    <a:pt x="1176" y="63"/>
                    <a:pt x="1172" y="177"/>
                  </a:cubicBezTo>
                  <a:cubicBezTo>
                    <a:pt x="1143" y="974"/>
                    <a:pt x="948" y="1654"/>
                    <a:pt x="178" y="2037"/>
                  </a:cubicBezTo>
                  <a:cubicBezTo>
                    <a:pt x="0" y="2125"/>
                    <a:pt x="112" y="2359"/>
                    <a:pt x="278" y="2359"/>
                  </a:cubicBezTo>
                  <a:cubicBezTo>
                    <a:pt x="303" y="2359"/>
                    <a:pt x="330" y="2354"/>
                    <a:pt x="357" y="2341"/>
                  </a:cubicBezTo>
                  <a:cubicBezTo>
                    <a:pt x="1129" y="1988"/>
                    <a:pt x="1805" y="1004"/>
                    <a:pt x="1532" y="130"/>
                  </a:cubicBezTo>
                  <a:cubicBezTo>
                    <a:pt x="1504" y="41"/>
                    <a:pt x="1430" y="0"/>
                    <a:pt x="1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3"/>
            <p:cNvSpPr/>
            <p:nvPr/>
          </p:nvSpPr>
          <p:spPr>
            <a:xfrm>
              <a:off x="7278166" y="2184420"/>
              <a:ext cx="57184" cy="84287"/>
            </a:xfrm>
            <a:custGeom>
              <a:avLst/>
              <a:gdLst/>
              <a:ahLst/>
              <a:cxnLst/>
              <a:rect l="l" t="t" r="r" b="b"/>
              <a:pathLst>
                <a:path w="1728" h="2547" extrusionOk="0">
                  <a:moveTo>
                    <a:pt x="1387" y="1"/>
                  </a:moveTo>
                  <a:cubicBezTo>
                    <a:pt x="1277" y="1"/>
                    <a:pt x="1161" y="74"/>
                    <a:pt x="1171" y="202"/>
                  </a:cubicBezTo>
                  <a:cubicBezTo>
                    <a:pt x="1243" y="1066"/>
                    <a:pt x="918" y="1849"/>
                    <a:pt x="139" y="2287"/>
                  </a:cubicBezTo>
                  <a:cubicBezTo>
                    <a:pt x="1" y="2365"/>
                    <a:pt x="86" y="2546"/>
                    <a:pt x="215" y="2546"/>
                  </a:cubicBezTo>
                  <a:cubicBezTo>
                    <a:pt x="236" y="2546"/>
                    <a:pt x="259" y="2541"/>
                    <a:pt x="281" y="2530"/>
                  </a:cubicBezTo>
                  <a:cubicBezTo>
                    <a:pt x="1163" y="2109"/>
                    <a:pt x="1727" y="1126"/>
                    <a:pt x="1575" y="147"/>
                  </a:cubicBezTo>
                  <a:cubicBezTo>
                    <a:pt x="1560" y="47"/>
                    <a:pt x="1475" y="1"/>
                    <a:pt x="13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" name="Google Shape;543;p23"/>
          <p:cNvGrpSpPr/>
          <p:nvPr/>
        </p:nvGrpSpPr>
        <p:grpSpPr>
          <a:xfrm>
            <a:off x="7346204" y="3514142"/>
            <a:ext cx="540037" cy="623992"/>
            <a:chOff x="7346204" y="3514142"/>
            <a:chExt cx="540037" cy="623992"/>
          </a:xfrm>
        </p:grpSpPr>
        <p:sp>
          <p:nvSpPr>
            <p:cNvPr id="544" name="Google Shape;544;p23"/>
            <p:cNvSpPr/>
            <p:nvPr/>
          </p:nvSpPr>
          <p:spPr>
            <a:xfrm>
              <a:off x="7346204" y="3514142"/>
              <a:ext cx="469152" cy="577729"/>
            </a:xfrm>
            <a:custGeom>
              <a:avLst/>
              <a:gdLst/>
              <a:ahLst/>
              <a:cxnLst/>
              <a:rect l="l" t="t" r="r" b="b"/>
              <a:pathLst>
                <a:path w="14177" h="17458" extrusionOk="0">
                  <a:moveTo>
                    <a:pt x="7464" y="800"/>
                  </a:moveTo>
                  <a:cubicBezTo>
                    <a:pt x="10105" y="800"/>
                    <a:pt x="12522" y="2742"/>
                    <a:pt x="12322" y="5774"/>
                  </a:cubicBezTo>
                  <a:cubicBezTo>
                    <a:pt x="12316" y="5772"/>
                    <a:pt x="12310" y="5772"/>
                    <a:pt x="12304" y="5770"/>
                  </a:cubicBezTo>
                  <a:cubicBezTo>
                    <a:pt x="11573" y="5797"/>
                    <a:pt x="10813" y="5858"/>
                    <a:pt x="10090" y="5982"/>
                  </a:cubicBezTo>
                  <a:cubicBezTo>
                    <a:pt x="9840" y="4612"/>
                    <a:pt x="8659" y="3786"/>
                    <a:pt x="7357" y="3786"/>
                  </a:cubicBezTo>
                  <a:cubicBezTo>
                    <a:pt x="7017" y="3786"/>
                    <a:pt x="6669" y="3842"/>
                    <a:pt x="6327" y="3960"/>
                  </a:cubicBezTo>
                  <a:cubicBezTo>
                    <a:pt x="3849" y="4813"/>
                    <a:pt x="3091" y="7792"/>
                    <a:pt x="3025" y="10126"/>
                  </a:cubicBezTo>
                  <a:cubicBezTo>
                    <a:pt x="2970" y="12127"/>
                    <a:pt x="4318" y="13843"/>
                    <a:pt x="6364" y="13843"/>
                  </a:cubicBezTo>
                  <a:cubicBezTo>
                    <a:pt x="6483" y="13843"/>
                    <a:pt x="6604" y="13837"/>
                    <a:pt x="6727" y="13825"/>
                  </a:cubicBezTo>
                  <a:cubicBezTo>
                    <a:pt x="8986" y="13606"/>
                    <a:pt x="10230" y="11600"/>
                    <a:pt x="10313" y="9514"/>
                  </a:cubicBezTo>
                  <a:cubicBezTo>
                    <a:pt x="10651" y="9555"/>
                    <a:pt x="11005" y="9572"/>
                    <a:pt x="11362" y="9572"/>
                  </a:cubicBezTo>
                  <a:cubicBezTo>
                    <a:pt x="11808" y="9572"/>
                    <a:pt x="12260" y="9545"/>
                    <a:pt x="12694" y="9506"/>
                  </a:cubicBezTo>
                  <a:lnTo>
                    <a:pt x="12694" y="9506"/>
                  </a:lnTo>
                  <a:cubicBezTo>
                    <a:pt x="12696" y="9512"/>
                    <a:pt x="12693" y="9517"/>
                    <a:pt x="12694" y="9523"/>
                  </a:cubicBezTo>
                  <a:cubicBezTo>
                    <a:pt x="13331" y="12552"/>
                    <a:pt x="11449" y="15952"/>
                    <a:pt x="8303" y="16582"/>
                  </a:cubicBezTo>
                  <a:cubicBezTo>
                    <a:pt x="7921" y="16658"/>
                    <a:pt x="7545" y="16695"/>
                    <a:pt x="7178" y="16695"/>
                  </a:cubicBezTo>
                  <a:cubicBezTo>
                    <a:pt x="4121" y="16695"/>
                    <a:pt x="1668" y="14169"/>
                    <a:pt x="1308" y="11131"/>
                  </a:cubicBezTo>
                  <a:cubicBezTo>
                    <a:pt x="902" y="7691"/>
                    <a:pt x="1402" y="3533"/>
                    <a:pt x="4662" y="1580"/>
                  </a:cubicBezTo>
                  <a:cubicBezTo>
                    <a:pt x="5552" y="1047"/>
                    <a:pt x="6523" y="800"/>
                    <a:pt x="7464" y="800"/>
                  </a:cubicBezTo>
                  <a:close/>
                  <a:moveTo>
                    <a:pt x="7481" y="0"/>
                  </a:moveTo>
                  <a:cubicBezTo>
                    <a:pt x="6945" y="0"/>
                    <a:pt x="6399" y="73"/>
                    <a:pt x="5860" y="226"/>
                  </a:cubicBezTo>
                  <a:cubicBezTo>
                    <a:pt x="1034" y="1598"/>
                    <a:pt x="0" y="7109"/>
                    <a:pt x="573" y="11434"/>
                  </a:cubicBezTo>
                  <a:cubicBezTo>
                    <a:pt x="1019" y="14793"/>
                    <a:pt x="3817" y="17457"/>
                    <a:pt x="7207" y="17457"/>
                  </a:cubicBezTo>
                  <a:cubicBezTo>
                    <a:pt x="7484" y="17457"/>
                    <a:pt x="7764" y="17439"/>
                    <a:pt x="8047" y="17403"/>
                  </a:cubicBezTo>
                  <a:cubicBezTo>
                    <a:pt x="11841" y="16914"/>
                    <a:pt x="14177" y="12961"/>
                    <a:pt x="13449" y="9367"/>
                  </a:cubicBezTo>
                  <a:cubicBezTo>
                    <a:pt x="13618" y="9213"/>
                    <a:pt x="13559" y="8903"/>
                    <a:pt x="13267" y="8870"/>
                  </a:cubicBezTo>
                  <a:cubicBezTo>
                    <a:pt x="12657" y="8803"/>
                    <a:pt x="11983" y="8744"/>
                    <a:pt x="11324" y="8744"/>
                  </a:cubicBezTo>
                  <a:cubicBezTo>
                    <a:pt x="10895" y="8744"/>
                    <a:pt x="10472" y="8769"/>
                    <a:pt x="10077" y="8832"/>
                  </a:cubicBezTo>
                  <a:cubicBezTo>
                    <a:pt x="10032" y="8817"/>
                    <a:pt x="9984" y="8809"/>
                    <a:pt x="9937" y="8809"/>
                  </a:cubicBezTo>
                  <a:cubicBezTo>
                    <a:pt x="9750" y="8809"/>
                    <a:pt x="9567" y="8929"/>
                    <a:pt x="9573" y="9169"/>
                  </a:cubicBezTo>
                  <a:cubicBezTo>
                    <a:pt x="9613" y="10805"/>
                    <a:pt x="8836" y="12560"/>
                    <a:pt x="7113" y="13001"/>
                  </a:cubicBezTo>
                  <a:cubicBezTo>
                    <a:pt x="6837" y="13072"/>
                    <a:pt x="6577" y="13105"/>
                    <a:pt x="6334" y="13105"/>
                  </a:cubicBezTo>
                  <a:cubicBezTo>
                    <a:pt x="4626" y="13105"/>
                    <a:pt x="3761" y="11459"/>
                    <a:pt x="3796" y="9799"/>
                  </a:cubicBezTo>
                  <a:cubicBezTo>
                    <a:pt x="3823" y="8514"/>
                    <a:pt x="4183" y="7078"/>
                    <a:pt x="4914" y="6023"/>
                  </a:cubicBezTo>
                  <a:cubicBezTo>
                    <a:pt x="5520" y="5146"/>
                    <a:pt x="6555" y="4573"/>
                    <a:pt x="7518" y="4573"/>
                  </a:cubicBezTo>
                  <a:cubicBezTo>
                    <a:pt x="8400" y="4573"/>
                    <a:pt x="9223" y="5054"/>
                    <a:pt x="9603" y="6221"/>
                  </a:cubicBezTo>
                  <a:cubicBezTo>
                    <a:pt x="9628" y="6290"/>
                    <a:pt x="9680" y="6345"/>
                    <a:pt x="9749" y="6374"/>
                  </a:cubicBezTo>
                  <a:cubicBezTo>
                    <a:pt x="9787" y="6489"/>
                    <a:pt x="9882" y="6588"/>
                    <a:pt x="10022" y="6594"/>
                  </a:cubicBezTo>
                  <a:cubicBezTo>
                    <a:pt x="10191" y="6602"/>
                    <a:pt x="10363" y="6606"/>
                    <a:pt x="10535" y="6606"/>
                  </a:cubicBezTo>
                  <a:cubicBezTo>
                    <a:pt x="11125" y="6606"/>
                    <a:pt x="11725" y="6563"/>
                    <a:pt x="12304" y="6504"/>
                  </a:cubicBezTo>
                  <a:cubicBezTo>
                    <a:pt x="12429" y="6493"/>
                    <a:pt x="12541" y="6420"/>
                    <a:pt x="12599" y="6308"/>
                  </a:cubicBezTo>
                  <a:cubicBezTo>
                    <a:pt x="12602" y="6308"/>
                    <a:pt x="12605" y="6308"/>
                    <a:pt x="12608" y="6308"/>
                  </a:cubicBezTo>
                  <a:cubicBezTo>
                    <a:pt x="12735" y="6308"/>
                    <a:pt x="12860" y="6245"/>
                    <a:pt x="12889" y="6100"/>
                  </a:cubicBezTo>
                  <a:cubicBezTo>
                    <a:pt x="13588" y="2600"/>
                    <a:pt x="10691" y="0"/>
                    <a:pt x="74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3"/>
            <p:cNvSpPr/>
            <p:nvPr/>
          </p:nvSpPr>
          <p:spPr>
            <a:xfrm>
              <a:off x="7755062" y="4055370"/>
              <a:ext cx="79157" cy="80117"/>
            </a:xfrm>
            <a:custGeom>
              <a:avLst/>
              <a:gdLst/>
              <a:ahLst/>
              <a:cxnLst/>
              <a:rect l="l" t="t" r="r" b="b"/>
              <a:pathLst>
                <a:path w="2392" h="2421" extrusionOk="0">
                  <a:moveTo>
                    <a:pt x="2119" y="0"/>
                  </a:moveTo>
                  <a:cubicBezTo>
                    <a:pt x="2035" y="0"/>
                    <a:pt x="1953" y="56"/>
                    <a:pt x="1947" y="169"/>
                  </a:cubicBezTo>
                  <a:cubicBezTo>
                    <a:pt x="1904" y="1151"/>
                    <a:pt x="1220" y="2020"/>
                    <a:pt x="203" y="2109"/>
                  </a:cubicBezTo>
                  <a:cubicBezTo>
                    <a:pt x="10" y="2126"/>
                    <a:pt x="1" y="2420"/>
                    <a:pt x="194" y="2420"/>
                  </a:cubicBezTo>
                  <a:cubicBezTo>
                    <a:pt x="197" y="2420"/>
                    <a:pt x="200" y="2420"/>
                    <a:pt x="203" y="2420"/>
                  </a:cubicBezTo>
                  <a:cubicBezTo>
                    <a:pt x="1336" y="2359"/>
                    <a:pt x="2391" y="1347"/>
                    <a:pt x="2298" y="169"/>
                  </a:cubicBezTo>
                  <a:cubicBezTo>
                    <a:pt x="2289" y="57"/>
                    <a:pt x="2203" y="0"/>
                    <a:pt x="2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3"/>
            <p:cNvSpPr/>
            <p:nvPr/>
          </p:nvSpPr>
          <p:spPr>
            <a:xfrm>
              <a:off x="7839084" y="4060731"/>
              <a:ext cx="47157" cy="77403"/>
            </a:xfrm>
            <a:custGeom>
              <a:avLst/>
              <a:gdLst/>
              <a:ahLst/>
              <a:cxnLst/>
              <a:rect l="l" t="t" r="r" b="b"/>
              <a:pathLst>
                <a:path w="1425" h="2339" extrusionOk="0">
                  <a:moveTo>
                    <a:pt x="1166" y="0"/>
                  </a:moveTo>
                  <a:cubicBezTo>
                    <a:pt x="1109" y="0"/>
                    <a:pt x="1052" y="24"/>
                    <a:pt x="1012" y="82"/>
                  </a:cubicBezTo>
                  <a:cubicBezTo>
                    <a:pt x="566" y="710"/>
                    <a:pt x="251" y="1427"/>
                    <a:pt x="33" y="2163"/>
                  </a:cubicBezTo>
                  <a:cubicBezTo>
                    <a:pt x="1" y="2270"/>
                    <a:pt x="86" y="2339"/>
                    <a:pt x="172" y="2339"/>
                  </a:cubicBezTo>
                  <a:cubicBezTo>
                    <a:pt x="229" y="2339"/>
                    <a:pt x="286" y="2309"/>
                    <a:pt x="309" y="2240"/>
                  </a:cubicBezTo>
                  <a:cubicBezTo>
                    <a:pt x="552" y="1523"/>
                    <a:pt x="902" y="890"/>
                    <a:pt x="1329" y="269"/>
                  </a:cubicBezTo>
                  <a:cubicBezTo>
                    <a:pt x="1424" y="130"/>
                    <a:pt x="1297" y="0"/>
                    <a:pt x="1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7" name="Google Shape;547;p23"/>
          <p:cNvGrpSpPr/>
          <p:nvPr/>
        </p:nvGrpSpPr>
        <p:grpSpPr>
          <a:xfrm>
            <a:off x="7485292" y="4430739"/>
            <a:ext cx="1375953" cy="924075"/>
            <a:chOff x="7485292" y="4430739"/>
            <a:chExt cx="1375953" cy="924075"/>
          </a:xfrm>
        </p:grpSpPr>
        <p:sp>
          <p:nvSpPr>
            <p:cNvPr id="548" name="Google Shape;548;p23"/>
            <p:cNvSpPr/>
            <p:nvPr/>
          </p:nvSpPr>
          <p:spPr>
            <a:xfrm>
              <a:off x="7485292" y="4430739"/>
              <a:ext cx="1375953" cy="924075"/>
            </a:xfrm>
            <a:custGeom>
              <a:avLst/>
              <a:gdLst/>
              <a:ahLst/>
              <a:cxnLst/>
              <a:rect l="l" t="t" r="r" b="b"/>
              <a:pathLst>
                <a:path w="41579" h="27924" extrusionOk="0">
                  <a:moveTo>
                    <a:pt x="13728" y="692"/>
                  </a:moveTo>
                  <a:cubicBezTo>
                    <a:pt x="13766" y="692"/>
                    <a:pt x="13774" y="797"/>
                    <a:pt x="13754" y="1006"/>
                  </a:cubicBezTo>
                  <a:lnTo>
                    <a:pt x="13775" y="1913"/>
                  </a:lnTo>
                  <a:cubicBezTo>
                    <a:pt x="13789" y="2518"/>
                    <a:pt x="13804" y="3123"/>
                    <a:pt x="13818" y="3728"/>
                  </a:cubicBezTo>
                  <a:cubicBezTo>
                    <a:pt x="13850" y="5140"/>
                    <a:pt x="13879" y="6551"/>
                    <a:pt x="13921" y="7963"/>
                  </a:cubicBezTo>
                  <a:cubicBezTo>
                    <a:pt x="13925" y="8164"/>
                    <a:pt x="14060" y="8275"/>
                    <a:pt x="14212" y="8309"/>
                  </a:cubicBezTo>
                  <a:cubicBezTo>
                    <a:pt x="14218" y="8393"/>
                    <a:pt x="14268" y="8468"/>
                    <a:pt x="14346" y="8505"/>
                  </a:cubicBezTo>
                  <a:cubicBezTo>
                    <a:pt x="16226" y="9441"/>
                    <a:pt x="18226" y="10162"/>
                    <a:pt x="20191" y="10916"/>
                  </a:cubicBezTo>
                  <a:cubicBezTo>
                    <a:pt x="18350" y="11971"/>
                    <a:pt x="16388" y="12653"/>
                    <a:pt x="14274" y="13006"/>
                  </a:cubicBezTo>
                  <a:cubicBezTo>
                    <a:pt x="14020" y="13049"/>
                    <a:pt x="13957" y="13265"/>
                    <a:pt x="14020" y="13455"/>
                  </a:cubicBezTo>
                  <a:cubicBezTo>
                    <a:pt x="14000" y="13483"/>
                    <a:pt x="13985" y="13512"/>
                    <a:pt x="13973" y="13543"/>
                  </a:cubicBezTo>
                  <a:cubicBezTo>
                    <a:pt x="13215" y="15852"/>
                    <a:pt x="12424" y="18113"/>
                    <a:pt x="11436" y="20331"/>
                  </a:cubicBezTo>
                  <a:cubicBezTo>
                    <a:pt x="10251" y="18385"/>
                    <a:pt x="9122" y="16390"/>
                    <a:pt x="7800" y="14540"/>
                  </a:cubicBezTo>
                  <a:cubicBezTo>
                    <a:pt x="7749" y="14461"/>
                    <a:pt x="7662" y="14415"/>
                    <a:pt x="7569" y="14415"/>
                  </a:cubicBezTo>
                  <a:cubicBezTo>
                    <a:pt x="7562" y="14415"/>
                    <a:pt x="7555" y="14415"/>
                    <a:pt x="7548" y="14416"/>
                  </a:cubicBezTo>
                  <a:cubicBezTo>
                    <a:pt x="7489" y="14352"/>
                    <a:pt x="7408" y="14310"/>
                    <a:pt x="7310" y="14310"/>
                  </a:cubicBezTo>
                  <a:cubicBezTo>
                    <a:pt x="7273" y="14310"/>
                    <a:pt x="7233" y="14316"/>
                    <a:pt x="7191" y="14330"/>
                  </a:cubicBezTo>
                  <a:cubicBezTo>
                    <a:pt x="5233" y="14950"/>
                    <a:pt x="3230" y="15413"/>
                    <a:pt x="1199" y="15713"/>
                  </a:cubicBezTo>
                  <a:cubicBezTo>
                    <a:pt x="2349" y="13876"/>
                    <a:pt x="3661" y="12141"/>
                    <a:pt x="4751" y="10273"/>
                  </a:cubicBezTo>
                  <a:cubicBezTo>
                    <a:pt x="4860" y="10088"/>
                    <a:pt x="4697" y="9892"/>
                    <a:pt x="4521" y="9892"/>
                  </a:cubicBezTo>
                  <a:cubicBezTo>
                    <a:pt x="4514" y="9892"/>
                    <a:pt x="4506" y="9892"/>
                    <a:pt x="4498" y="9893"/>
                  </a:cubicBezTo>
                  <a:cubicBezTo>
                    <a:pt x="3664" y="8055"/>
                    <a:pt x="2818" y="6310"/>
                    <a:pt x="2282" y="4370"/>
                  </a:cubicBezTo>
                  <a:lnTo>
                    <a:pt x="2282" y="4370"/>
                  </a:lnTo>
                  <a:cubicBezTo>
                    <a:pt x="4299" y="5036"/>
                    <a:pt x="6293" y="5762"/>
                    <a:pt x="8264" y="6548"/>
                  </a:cubicBezTo>
                  <a:cubicBezTo>
                    <a:pt x="8315" y="6568"/>
                    <a:pt x="8362" y="6577"/>
                    <a:pt x="8406" y="6577"/>
                  </a:cubicBezTo>
                  <a:cubicBezTo>
                    <a:pt x="8594" y="6577"/>
                    <a:pt x="8715" y="6407"/>
                    <a:pt x="8727" y="6222"/>
                  </a:cubicBezTo>
                  <a:cubicBezTo>
                    <a:pt x="8762" y="6209"/>
                    <a:pt x="8794" y="6188"/>
                    <a:pt x="8820" y="6160"/>
                  </a:cubicBezTo>
                  <a:cubicBezTo>
                    <a:pt x="10326" y="4529"/>
                    <a:pt x="11695" y="2518"/>
                    <a:pt x="13461" y="1154"/>
                  </a:cubicBezTo>
                  <a:cubicBezTo>
                    <a:pt x="13593" y="846"/>
                    <a:pt x="13682" y="692"/>
                    <a:pt x="13728" y="692"/>
                  </a:cubicBezTo>
                  <a:close/>
                  <a:moveTo>
                    <a:pt x="36737" y="13239"/>
                  </a:moveTo>
                  <a:lnTo>
                    <a:pt x="34992" y="16448"/>
                  </a:lnTo>
                  <a:cubicBezTo>
                    <a:pt x="34883" y="16649"/>
                    <a:pt x="34972" y="16943"/>
                    <a:pt x="35216" y="16996"/>
                  </a:cubicBezTo>
                  <a:cubicBezTo>
                    <a:pt x="36545" y="17286"/>
                    <a:pt x="37881" y="17503"/>
                    <a:pt x="39229" y="17662"/>
                  </a:cubicBezTo>
                  <a:cubicBezTo>
                    <a:pt x="38268" y="18797"/>
                    <a:pt x="37383" y="19995"/>
                    <a:pt x="36577" y="21246"/>
                  </a:cubicBezTo>
                  <a:cubicBezTo>
                    <a:pt x="36456" y="21438"/>
                    <a:pt x="36570" y="21737"/>
                    <a:pt x="36796" y="21784"/>
                  </a:cubicBezTo>
                  <a:cubicBezTo>
                    <a:pt x="37740" y="21982"/>
                    <a:pt x="38682" y="22179"/>
                    <a:pt x="39625" y="22375"/>
                  </a:cubicBezTo>
                  <a:cubicBezTo>
                    <a:pt x="38996" y="22884"/>
                    <a:pt x="38365" y="23394"/>
                    <a:pt x="37732" y="23902"/>
                  </a:cubicBezTo>
                  <a:cubicBezTo>
                    <a:pt x="37513" y="24077"/>
                    <a:pt x="37660" y="24415"/>
                    <a:pt x="37888" y="24489"/>
                  </a:cubicBezTo>
                  <a:lnTo>
                    <a:pt x="40239" y="25247"/>
                  </a:lnTo>
                  <a:cubicBezTo>
                    <a:pt x="37347" y="26540"/>
                    <a:pt x="34207" y="27181"/>
                    <a:pt x="31059" y="27181"/>
                  </a:cubicBezTo>
                  <a:cubicBezTo>
                    <a:pt x="28900" y="27181"/>
                    <a:pt x="26736" y="26879"/>
                    <a:pt x="24645" y="26279"/>
                  </a:cubicBezTo>
                  <a:cubicBezTo>
                    <a:pt x="19744" y="24873"/>
                    <a:pt x="16160" y="22005"/>
                    <a:pt x="13325" y="17852"/>
                  </a:cubicBezTo>
                  <a:cubicBezTo>
                    <a:pt x="13852" y="16505"/>
                    <a:pt x="14320" y="15134"/>
                    <a:pt x="14691" y="13740"/>
                  </a:cubicBezTo>
                  <a:cubicBezTo>
                    <a:pt x="14694" y="13729"/>
                    <a:pt x="14691" y="13722"/>
                    <a:pt x="14693" y="13709"/>
                  </a:cubicBezTo>
                  <a:cubicBezTo>
                    <a:pt x="15144" y="13634"/>
                    <a:pt x="15590" y="13536"/>
                    <a:pt x="16031" y="13426"/>
                  </a:cubicBezTo>
                  <a:cubicBezTo>
                    <a:pt x="16053" y="13452"/>
                    <a:pt x="16079" y="13475"/>
                    <a:pt x="16109" y="13490"/>
                  </a:cubicBezTo>
                  <a:cubicBezTo>
                    <a:pt x="19181" y="15158"/>
                    <a:pt x="22603" y="15957"/>
                    <a:pt x="26032" y="15957"/>
                  </a:cubicBezTo>
                  <a:cubicBezTo>
                    <a:pt x="29738" y="15957"/>
                    <a:pt x="33452" y="15023"/>
                    <a:pt x="36737" y="13239"/>
                  </a:cubicBezTo>
                  <a:close/>
                  <a:moveTo>
                    <a:pt x="13872" y="0"/>
                  </a:moveTo>
                  <a:cubicBezTo>
                    <a:pt x="13071" y="0"/>
                    <a:pt x="12066" y="1484"/>
                    <a:pt x="11637" y="1932"/>
                  </a:cubicBezTo>
                  <a:cubicBezTo>
                    <a:pt x="10484" y="3137"/>
                    <a:pt x="9367" y="4399"/>
                    <a:pt x="8438" y="5787"/>
                  </a:cubicBezTo>
                  <a:cubicBezTo>
                    <a:pt x="6263" y="4917"/>
                    <a:pt x="4062" y="4123"/>
                    <a:pt x="1833" y="3406"/>
                  </a:cubicBezTo>
                  <a:cubicBezTo>
                    <a:pt x="1795" y="3394"/>
                    <a:pt x="1758" y="3388"/>
                    <a:pt x="1722" y="3388"/>
                  </a:cubicBezTo>
                  <a:cubicBezTo>
                    <a:pt x="1482" y="3388"/>
                    <a:pt x="1303" y="3644"/>
                    <a:pt x="1359" y="3881"/>
                  </a:cubicBezTo>
                  <a:cubicBezTo>
                    <a:pt x="1869" y="6105"/>
                    <a:pt x="2663" y="8435"/>
                    <a:pt x="4077" y="10260"/>
                  </a:cubicBezTo>
                  <a:cubicBezTo>
                    <a:pt x="2513" y="11959"/>
                    <a:pt x="1296" y="14042"/>
                    <a:pt x="127" y="16013"/>
                  </a:cubicBezTo>
                  <a:cubicBezTo>
                    <a:pt x="0" y="16226"/>
                    <a:pt x="144" y="16584"/>
                    <a:pt x="413" y="16584"/>
                  </a:cubicBezTo>
                  <a:cubicBezTo>
                    <a:pt x="426" y="16584"/>
                    <a:pt x="440" y="16583"/>
                    <a:pt x="453" y="16581"/>
                  </a:cubicBezTo>
                  <a:cubicBezTo>
                    <a:pt x="2817" y="16281"/>
                    <a:pt x="5122" y="15783"/>
                    <a:pt x="7393" y="15066"/>
                  </a:cubicBezTo>
                  <a:cubicBezTo>
                    <a:pt x="7408" y="15060"/>
                    <a:pt x="7424" y="15053"/>
                    <a:pt x="7440" y="15045"/>
                  </a:cubicBezTo>
                  <a:cubicBezTo>
                    <a:pt x="8516" y="17226"/>
                    <a:pt x="9874" y="19281"/>
                    <a:pt x="11155" y="21346"/>
                  </a:cubicBezTo>
                  <a:cubicBezTo>
                    <a:pt x="11228" y="21465"/>
                    <a:pt x="11371" y="21534"/>
                    <a:pt x="11510" y="21534"/>
                  </a:cubicBezTo>
                  <a:cubicBezTo>
                    <a:pt x="11637" y="21534"/>
                    <a:pt x="11760" y="21477"/>
                    <a:pt x="11821" y="21346"/>
                  </a:cubicBezTo>
                  <a:cubicBezTo>
                    <a:pt x="12263" y="20396"/>
                    <a:pt x="12688" y="19435"/>
                    <a:pt x="13083" y="18460"/>
                  </a:cubicBezTo>
                  <a:cubicBezTo>
                    <a:pt x="15105" y="22773"/>
                    <a:pt x="19788" y="25596"/>
                    <a:pt x="24191" y="26910"/>
                  </a:cubicBezTo>
                  <a:cubicBezTo>
                    <a:pt x="26436" y="27580"/>
                    <a:pt x="28786" y="27923"/>
                    <a:pt x="31134" y="27923"/>
                  </a:cubicBezTo>
                  <a:cubicBezTo>
                    <a:pt x="34632" y="27923"/>
                    <a:pt x="38126" y="27161"/>
                    <a:pt x="41255" y="25581"/>
                  </a:cubicBezTo>
                  <a:cubicBezTo>
                    <a:pt x="41578" y="25420"/>
                    <a:pt x="41434" y="25017"/>
                    <a:pt x="41158" y="24931"/>
                  </a:cubicBezTo>
                  <a:cubicBezTo>
                    <a:pt x="41119" y="24843"/>
                    <a:pt x="41042" y="24777"/>
                    <a:pt x="40949" y="24749"/>
                  </a:cubicBezTo>
                  <a:cubicBezTo>
                    <a:pt x="40201" y="24506"/>
                    <a:pt x="39454" y="24261"/>
                    <a:pt x="38706" y="24017"/>
                  </a:cubicBezTo>
                  <a:cubicBezTo>
                    <a:pt x="39370" y="23489"/>
                    <a:pt x="40031" y="22960"/>
                    <a:pt x="40694" y="22433"/>
                  </a:cubicBezTo>
                  <a:cubicBezTo>
                    <a:pt x="40906" y="22265"/>
                    <a:pt x="40783" y="21884"/>
                    <a:pt x="40537" y="21831"/>
                  </a:cubicBezTo>
                  <a:cubicBezTo>
                    <a:pt x="39523" y="21614"/>
                    <a:pt x="38510" y="21400"/>
                    <a:pt x="37496" y="21187"/>
                  </a:cubicBezTo>
                  <a:cubicBezTo>
                    <a:pt x="38322" y="19943"/>
                    <a:pt x="39230" y="18758"/>
                    <a:pt x="40215" y="17638"/>
                  </a:cubicBezTo>
                  <a:cubicBezTo>
                    <a:pt x="40440" y="17384"/>
                    <a:pt x="40275" y="17039"/>
                    <a:pt x="39955" y="17005"/>
                  </a:cubicBezTo>
                  <a:cubicBezTo>
                    <a:pt x="38588" y="16865"/>
                    <a:pt x="37230" y="16652"/>
                    <a:pt x="35885" y="16371"/>
                  </a:cubicBezTo>
                  <a:lnTo>
                    <a:pt x="38040" y="12423"/>
                  </a:lnTo>
                  <a:cubicBezTo>
                    <a:pt x="38183" y="12164"/>
                    <a:pt x="37973" y="11850"/>
                    <a:pt x="37712" y="11850"/>
                  </a:cubicBezTo>
                  <a:cubicBezTo>
                    <a:pt x="37651" y="11850"/>
                    <a:pt x="37587" y="11867"/>
                    <a:pt x="37524" y="11907"/>
                  </a:cubicBezTo>
                  <a:cubicBezTo>
                    <a:pt x="33998" y="14105"/>
                    <a:pt x="30027" y="15171"/>
                    <a:pt x="26030" y="15171"/>
                  </a:cubicBezTo>
                  <a:cubicBezTo>
                    <a:pt x="22887" y="15171"/>
                    <a:pt x="19729" y="14512"/>
                    <a:pt x="16760" y="13227"/>
                  </a:cubicBezTo>
                  <a:cubicBezTo>
                    <a:pt x="18348" y="12755"/>
                    <a:pt x="19863" y="12065"/>
                    <a:pt x="21260" y="11175"/>
                  </a:cubicBezTo>
                  <a:cubicBezTo>
                    <a:pt x="21559" y="10985"/>
                    <a:pt x="21473" y="10590"/>
                    <a:pt x="21168" y="10470"/>
                  </a:cubicBezTo>
                  <a:cubicBezTo>
                    <a:pt x="19019" y="9628"/>
                    <a:pt x="16872" y="8678"/>
                    <a:pt x="14659" y="8020"/>
                  </a:cubicBezTo>
                  <a:cubicBezTo>
                    <a:pt x="14663" y="8000"/>
                    <a:pt x="14667" y="7981"/>
                    <a:pt x="14668" y="7961"/>
                  </a:cubicBezTo>
                  <a:cubicBezTo>
                    <a:pt x="14630" y="5946"/>
                    <a:pt x="14573" y="3929"/>
                    <a:pt x="14523" y="1913"/>
                  </a:cubicBezTo>
                  <a:cubicBezTo>
                    <a:pt x="14509" y="1389"/>
                    <a:pt x="14751" y="187"/>
                    <a:pt x="14008" y="16"/>
                  </a:cubicBezTo>
                  <a:cubicBezTo>
                    <a:pt x="13964" y="5"/>
                    <a:pt x="13918" y="0"/>
                    <a:pt x="138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3"/>
            <p:cNvSpPr/>
            <p:nvPr/>
          </p:nvSpPr>
          <p:spPr>
            <a:xfrm>
              <a:off x="8408507" y="4803526"/>
              <a:ext cx="134587" cy="42888"/>
            </a:xfrm>
            <a:custGeom>
              <a:avLst/>
              <a:gdLst/>
              <a:ahLst/>
              <a:cxnLst/>
              <a:rect l="l" t="t" r="r" b="b"/>
              <a:pathLst>
                <a:path w="4067" h="1296" extrusionOk="0">
                  <a:moveTo>
                    <a:pt x="3798" y="0"/>
                  </a:moveTo>
                  <a:cubicBezTo>
                    <a:pt x="3757" y="0"/>
                    <a:pt x="3712" y="16"/>
                    <a:pt x="3668" y="52"/>
                  </a:cubicBezTo>
                  <a:cubicBezTo>
                    <a:pt x="2871" y="709"/>
                    <a:pt x="1897" y="1038"/>
                    <a:pt x="888" y="1038"/>
                  </a:cubicBezTo>
                  <a:cubicBezTo>
                    <a:pt x="663" y="1038"/>
                    <a:pt x="437" y="1022"/>
                    <a:pt x="211" y="989"/>
                  </a:cubicBezTo>
                  <a:cubicBezTo>
                    <a:pt x="205" y="988"/>
                    <a:pt x="198" y="988"/>
                    <a:pt x="191" y="988"/>
                  </a:cubicBezTo>
                  <a:cubicBezTo>
                    <a:pt x="56" y="988"/>
                    <a:pt x="1" y="1196"/>
                    <a:pt x="148" y="1221"/>
                  </a:cubicBezTo>
                  <a:cubicBezTo>
                    <a:pt x="438" y="1271"/>
                    <a:pt x="726" y="1296"/>
                    <a:pt x="1010" y="1296"/>
                  </a:cubicBezTo>
                  <a:cubicBezTo>
                    <a:pt x="2042" y="1296"/>
                    <a:pt x="3026" y="968"/>
                    <a:pt x="3895" y="345"/>
                  </a:cubicBezTo>
                  <a:cubicBezTo>
                    <a:pt x="4067" y="221"/>
                    <a:pt x="3956" y="0"/>
                    <a:pt x="37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3"/>
            <p:cNvSpPr/>
            <p:nvPr/>
          </p:nvSpPr>
          <p:spPr>
            <a:xfrm>
              <a:off x="8480218" y="4767819"/>
              <a:ext cx="105400" cy="27963"/>
            </a:xfrm>
            <a:custGeom>
              <a:avLst/>
              <a:gdLst/>
              <a:ahLst/>
              <a:cxnLst/>
              <a:rect l="l" t="t" r="r" b="b"/>
              <a:pathLst>
                <a:path w="3185" h="845" extrusionOk="0">
                  <a:moveTo>
                    <a:pt x="2927" y="1"/>
                  </a:moveTo>
                  <a:cubicBezTo>
                    <a:pt x="2896" y="1"/>
                    <a:pt x="2863" y="10"/>
                    <a:pt x="2829" y="30"/>
                  </a:cubicBezTo>
                  <a:cubicBezTo>
                    <a:pt x="2310" y="340"/>
                    <a:pt x="1785" y="505"/>
                    <a:pt x="1239" y="505"/>
                  </a:cubicBezTo>
                  <a:cubicBezTo>
                    <a:pt x="914" y="505"/>
                    <a:pt x="581" y="446"/>
                    <a:pt x="237" y="324"/>
                  </a:cubicBezTo>
                  <a:cubicBezTo>
                    <a:pt x="224" y="319"/>
                    <a:pt x="210" y="317"/>
                    <a:pt x="197" y="317"/>
                  </a:cubicBezTo>
                  <a:cubicBezTo>
                    <a:pt x="74" y="317"/>
                    <a:pt x="0" y="520"/>
                    <a:pt x="130" y="577"/>
                  </a:cubicBezTo>
                  <a:cubicBezTo>
                    <a:pt x="530" y="752"/>
                    <a:pt x="967" y="844"/>
                    <a:pt x="1403" y="844"/>
                  </a:cubicBezTo>
                  <a:cubicBezTo>
                    <a:pt x="1973" y="844"/>
                    <a:pt x="2540" y="687"/>
                    <a:pt x="3019" y="356"/>
                  </a:cubicBezTo>
                  <a:cubicBezTo>
                    <a:pt x="3185" y="242"/>
                    <a:pt x="3087" y="1"/>
                    <a:pt x="29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1" name="Google Shape;551;p23"/>
          <p:cNvGrpSpPr/>
          <p:nvPr/>
        </p:nvGrpSpPr>
        <p:grpSpPr>
          <a:xfrm>
            <a:off x="8521798" y="2234490"/>
            <a:ext cx="536463" cy="705466"/>
            <a:chOff x="8490510" y="1991557"/>
            <a:chExt cx="536463" cy="705466"/>
          </a:xfrm>
        </p:grpSpPr>
        <p:grpSp>
          <p:nvGrpSpPr>
            <p:cNvPr id="552" name="Google Shape;552;p23"/>
            <p:cNvGrpSpPr/>
            <p:nvPr/>
          </p:nvGrpSpPr>
          <p:grpSpPr>
            <a:xfrm>
              <a:off x="8490510" y="1991557"/>
              <a:ext cx="536463" cy="576273"/>
              <a:chOff x="8490510" y="1991557"/>
              <a:chExt cx="536463" cy="576273"/>
            </a:xfrm>
          </p:grpSpPr>
          <p:sp>
            <p:nvSpPr>
              <p:cNvPr id="553" name="Google Shape;553;p23"/>
              <p:cNvSpPr/>
              <p:nvPr/>
            </p:nvSpPr>
            <p:spPr>
              <a:xfrm>
                <a:off x="8490510" y="1991557"/>
                <a:ext cx="536463" cy="576273"/>
              </a:xfrm>
              <a:custGeom>
                <a:avLst/>
                <a:gdLst/>
                <a:ahLst/>
                <a:cxnLst/>
                <a:rect l="l" t="t" r="r" b="b"/>
                <a:pathLst>
                  <a:path w="16211" h="17414" extrusionOk="0">
                    <a:moveTo>
                      <a:pt x="3146" y="1048"/>
                    </a:moveTo>
                    <a:cubicBezTo>
                      <a:pt x="3765" y="1048"/>
                      <a:pt x="4373" y="1475"/>
                      <a:pt x="5168" y="1973"/>
                    </a:cubicBezTo>
                    <a:cubicBezTo>
                      <a:pt x="6293" y="2678"/>
                      <a:pt x="7408" y="3402"/>
                      <a:pt x="8513" y="4144"/>
                    </a:cubicBezTo>
                    <a:cubicBezTo>
                      <a:pt x="10784" y="5669"/>
                      <a:pt x="13002" y="7269"/>
                      <a:pt x="15167" y="8945"/>
                    </a:cubicBezTo>
                    <a:cubicBezTo>
                      <a:pt x="14621" y="9412"/>
                      <a:pt x="13754" y="10270"/>
                      <a:pt x="13189" y="10271"/>
                    </a:cubicBezTo>
                    <a:cubicBezTo>
                      <a:pt x="13188" y="10271"/>
                      <a:pt x="13188" y="10271"/>
                      <a:pt x="13187" y="10271"/>
                    </a:cubicBezTo>
                    <a:cubicBezTo>
                      <a:pt x="12599" y="10271"/>
                      <a:pt x="11653" y="9291"/>
                      <a:pt x="11147" y="8939"/>
                    </a:cubicBezTo>
                    <a:cubicBezTo>
                      <a:pt x="10722" y="8644"/>
                      <a:pt x="10464" y="8485"/>
                      <a:pt x="10203" y="8485"/>
                    </a:cubicBezTo>
                    <a:cubicBezTo>
                      <a:pt x="9970" y="8485"/>
                      <a:pt x="9735" y="8612"/>
                      <a:pt x="9378" y="8882"/>
                    </a:cubicBezTo>
                    <a:cubicBezTo>
                      <a:pt x="8592" y="9478"/>
                      <a:pt x="7097" y="10340"/>
                      <a:pt x="7058" y="11466"/>
                    </a:cubicBezTo>
                    <a:cubicBezTo>
                      <a:pt x="7021" y="12486"/>
                      <a:pt x="8018" y="13808"/>
                      <a:pt x="8601" y="14688"/>
                    </a:cubicBezTo>
                    <a:cubicBezTo>
                      <a:pt x="8588" y="14693"/>
                      <a:pt x="8575" y="14699"/>
                      <a:pt x="8563" y="14705"/>
                    </a:cubicBezTo>
                    <a:cubicBezTo>
                      <a:pt x="8087" y="15045"/>
                      <a:pt x="7629" y="15411"/>
                      <a:pt x="7168" y="15768"/>
                    </a:cubicBezTo>
                    <a:cubicBezTo>
                      <a:pt x="6790" y="16061"/>
                      <a:pt x="6290" y="16346"/>
                      <a:pt x="5990" y="16732"/>
                    </a:cubicBezTo>
                    <a:cubicBezTo>
                      <a:pt x="5161" y="14280"/>
                      <a:pt x="4143" y="11887"/>
                      <a:pt x="3244" y="9461"/>
                    </a:cubicBezTo>
                    <a:cubicBezTo>
                      <a:pt x="2772" y="8184"/>
                      <a:pt x="2313" y="6903"/>
                      <a:pt x="1869" y="5617"/>
                    </a:cubicBezTo>
                    <a:cubicBezTo>
                      <a:pt x="1380" y="4209"/>
                      <a:pt x="605" y="3084"/>
                      <a:pt x="1686" y="1883"/>
                    </a:cubicBezTo>
                    <a:cubicBezTo>
                      <a:pt x="2231" y="1279"/>
                      <a:pt x="2691" y="1048"/>
                      <a:pt x="3146" y="1048"/>
                    </a:cubicBezTo>
                    <a:close/>
                    <a:moveTo>
                      <a:pt x="3116" y="1"/>
                    </a:moveTo>
                    <a:cubicBezTo>
                      <a:pt x="3115" y="1"/>
                      <a:pt x="3113" y="1"/>
                      <a:pt x="3112" y="1"/>
                    </a:cubicBezTo>
                    <a:cubicBezTo>
                      <a:pt x="1999" y="2"/>
                      <a:pt x="888" y="1563"/>
                      <a:pt x="139" y="2223"/>
                    </a:cubicBezTo>
                    <a:cubicBezTo>
                      <a:pt x="41" y="2309"/>
                      <a:pt x="0" y="2474"/>
                      <a:pt x="40" y="2597"/>
                    </a:cubicBezTo>
                    <a:cubicBezTo>
                      <a:pt x="1663" y="7534"/>
                      <a:pt x="3282" y="12645"/>
                      <a:pt x="5644" y="17289"/>
                    </a:cubicBezTo>
                    <a:cubicBezTo>
                      <a:pt x="5688" y="17377"/>
                      <a:pt x="5766" y="17414"/>
                      <a:pt x="5847" y="17414"/>
                    </a:cubicBezTo>
                    <a:cubicBezTo>
                      <a:pt x="5968" y="17414"/>
                      <a:pt x="6095" y="17330"/>
                      <a:pt x="6119" y="17206"/>
                    </a:cubicBezTo>
                    <a:cubicBezTo>
                      <a:pt x="6644" y="17078"/>
                      <a:pt x="7125" y="16594"/>
                      <a:pt x="7558" y="16275"/>
                    </a:cubicBezTo>
                    <a:cubicBezTo>
                      <a:pt x="8029" y="15928"/>
                      <a:pt x="8503" y="15586"/>
                      <a:pt x="8961" y="15221"/>
                    </a:cubicBezTo>
                    <a:cubicBezTo>
                      <a:pt x="9030" y="15168"/>
                      <a:pt x="9067" y="15084"/>
                      <a:pt x="9059" y="14996"/>
                    </a:cubicBezTo>
                    <a:cubicBezTo>
                      <a:pt x="9183" y="14955"/>
                      <a:pt x="9277" y="14843"/>
                      <a:pt x="9216" y="14693"/>
                    </a:cubicBezTo>
                    <a:cubicBezTo>
                      <a:pt x="8776" y="13600"/>
                      <a:pt x="7819" y="12413"/>
                      <a:pt x="8215" y="11294"/>
                    </a:cubicBezTo>
                    <a:cubicBezTo>
                      <a:pt x="8497" y="10503"/>
                      <a:pt x="8989" y="10043"/>
                      <a:pt x="9700" y="9578"/>
                    </a:cubicBezTo>
                    <a:cubicBezTo>
                      <a:pt x="9940" y="9420"/>
                      <a:pt x="10118" y="9355"/>
                      <a:pt x="10275" y="9355"/>
                    </a:cubicBezTo>
                    <a:cubicBezTo>
                      <a:pt x="10582" y="9355"/>
                      <a:pt x="10804" y="9607"/>
                      <a:pt x="11234" y="9918"/>
                    </a:cubicBezTo>
                    <a:cubicBezTo>
                      <a:pt x="11730" y="10274"/>
                      <a:pt x="12536" y="11123"/>
                      <a:pt x="13169" y="11132"/>
                    </a:cubicBezTo>
                    <a:cubicBezTo>
                      <a:pt x="13173" y="11132"/>
                      <a:pt x="13177" y="11132"/>
                      <a:pt x="13181" y="11132"/>
                    </a:cubicBezTo>
                    <a:cubicBezTo>
                      <a:pt x="14028" y="11132"/>
                      <a:pt x="15135" y="9871"/>
                      <a:pt x="15759" y="9406"/>
                    </a:cubicBezTo>
                    <a:cubicBezTo>
                      <a:pt x="15837" y="9348"/>
                      <a:pt x="15890" y="9264"/>
                      <a:pt x="15909" y="9169"/>
                    </a:cubicBezTo>
                    <a:cubicBezTo>
                      <a:pt x="16109" y="9046"/>
                      <a:pt x="16210" y="8783"/>
                      <a:pt x="15978" y="8602"/>
                    </a:cubicBezTo>
                    <a:cubicBezTo>
                      <a:pt x="12971" y="6277"/>
                      <a:pt x="9877" y="4072"/>
                      <a:pt x="6678" y="2019"/>
                    </a:cubicBezTo>
                    <a:cubicBezTo>
                      <a:pt x="5749" y="1424"/>
                      <a:pt x="4258" y="1"/>
                      <a:pt x="3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23"/>
              <p:cNvSpPr/>
              <p:nvPr/>
            </p:nvSpPr>
            <p:spPr>
              <a:xfrm>
                <a:off x="8614210" y="2115256"/>
                <a:ext cx="152192" cy="171982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5197" extrusionOk="0">
                    <a:moveTo>
                      <a:pt x="1007" y="1230"/>
                    </a:moveTo>
                    <a:lnTo>
                      <a:pt x="2094" y="1963"/>
                    </a:lnTo>
                    <a:cubicBezTo>
                      <a:pt x="2607" y="2311"/>
                      <a:pt x="3350" y="2660"/>
                      <a:pt x="3837" y="3100"/>
                    </a:cubicBezTo>
                    <a:cubicBezTo>
                      <a:pt x="3413" y="3677"/>
                      <a:pt x="2640" y="4198"/>
                      <a:pt x="2165" y="4686"/>
                    </a:cubicBezTo>
                    <a:cubicBezTo>
                      <a:pt x="1799" y="3513"/>
                      <a:pt x="1347" y="2401"/>
                      <a:pt x="1007" y="1230"/>
                    </a:cubicBezTo>
                    <a:close/>
                    <a:moveTo>
                      <a:pt x="409" y="1"/>
                    </a:moveTo>
                    <a:cubicBezTo>
                      <a:pt x="189" y="1"/>
                      <a:pt x="0" y="249"/>
                      <a:pt x="50" y="478"/>
                    </a:cubicBezTo>
                    <a:cubicBezTo>
                      <a:pt x="377" y="1998"/>
                      <a:pt x="791" y="3706"/>
                      <a:pt x="1610" y="5046"/>
                    </a:cubicBezTo>
                    <a:cubicBezTo>
                      <a:pt x="1674" y="5151"/>
                      <a:pt x="1776" y="5197"/>
                      <a:pt x="1878" y="5197"/>
                    </a:cubicBezTo>
                    <a:cubicBezTo>
                      <a:pt x="1991" y="5197"/>
                      <a:pt x="2105" y="5141"/>
                      <a:pt x="2166" y="5048"/>
                    </a:cubicBezTo>
                    <a:cubicBezTo>
                      <a:pt x="2218" y="5095"/>
                      <a:pt x="2283" y="5119"/>
                      <a:pt x="2349" y="5119"/>
                    </a:cubicBezTo>
                    <a:cubicBezTo>
                      <a:pt x="2410" y="5119"/>
                      <a:pt x="2472" y="5098"/>
                      <a:pt x="2522" y="5055"/>
                    </a:cubicBezTo>
                    <a:cubicBezTo>
                      <a:pt x="3173" y="4532"/>
                      <a:pt x="4096" y="3939"/>
                      <a:pt x="4531" y="3221"/>
                    </a:cubicBezTo>
                    <a:cubicBezTo>
                      <a:pt x="4588" y="3132"/>
                      <a:pt x="4598" y="2985"/>
                      <a:pt x="4533" y="2894"/>
                    </a:cubicBezTo>
                    <a:cubicBezTo>
                      <a:pt x="4133" y="2357"/>
                      <a:pt x="3433" y="2012"/>
                      <a:pt x="2889" y="1635"/>
                    </a:cubicBezTo>
                    <a:cubicBezTo>
                      <a:pt x="2125" y="1107"/>
                      <a:pt x="1358" y="585"/>
                      <a:pt x="592" y="61"/>
                    </a:cubicBezTo>
                    <a:cubicBezTo>
                      <a:pt x="531" y="19"/>
                      <a:pt x="469" y="1"/>
                      <a:pt x="40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55" name="Google Shape;555;p23"/>
            <p:cNvSpPr/>
            <p:nvPr/>
          </p:nvSpPr>
          <p:spPr>
            <a:xfrm>
              <a:off x="8597399" y="2575705"/>
              <a:ext cx="71844" cy="67674"/>
            </a:xfrm>
            <a:custGeom>
              <a:avLst/>
              <a:gdLst/>
              <a:ahLst/>
              <a:cxnLst/>
              <a:rect l="l" t="t" r="r" b="b"/>
              <a:pathLst>
                <a:path w="2171" h="2045" extrusionOk="0">
                  <a:moveTo>
                    <a:pt x="225" y="0"/>
                  </a:moveTo>
                  <a:cubicBezTo>
                    <a:pt x="113" y="0"/>
                    <a:pt x="1" y="122"/>
                    <a:pt x="66" y="257"/>
                  </a:cubicBezTo>
                  <a:cubicBezTo>
                    <a:pt x="424" y="985"/>
                    <a:pt x="1058" y="1699"/>
                    <a:pt x="1815" y="2026"/>
                  </a:cubicBezTo>
                  <a:cubicBezTo>
                    <a:pt x="1844" y="2039"/>
                    <a:pt x="1873" y="2044"/>
                    <a:pt x="1899" y="2044"/>
                  </a:cubicBezTo>
                  <a:cubicBezTo>
                    <a:pt x="2067" y="2044"/>
                    <a:pt x="2171" y="1826"/>
                    <a:pt x="1999" y="1714"/>
                  </a:cubicBezTo>
                  <a:cubicBezTo>
                    <a:pt x="1316" y="1265"/>
                    <a:pt x="775" y="801"/>
                    <a:pt x="362" y="84"/>
                  </a:cubicBezTo>
                  <a:cubicBezTo>
                    <a:pt x="327" y="25"/>
                    <a:pt x="276" y="0"/>
                    <a:pt x="2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3"/>
            <p:cNvSpPr/>
            <p:nvPr/>
          </p:nvSpPr>
          <p:spPr>
            <a:xfrm>
              <a:off x="8587736" y="2657444"/>
              <a:ext cx="91137" cy="39579"/>
            </a:xfrm>
            <a:custGeom>
              <a:avLst/>
              <a:gdLst/>
              <a:ahLst/>
              <a:cxnLst/>
              <a:rect l="l" t="t" r="r" b="b"/>
              <a:pathLst>
                <a:path w="2754" h="1196" extrusionOk="0">
                  <a:moveTo>
                    <a:pt x="250" y="0"/>
                  </a:moveTo>
                  <a:cubicBezTo>
                    <a:pt x="97" y="0"/>
                    <a:pt x="0" y="220"/>
                    <a:pt x="160" y="316"/>
                  </a:cubicBezTo>
                  <a:cubicBezTo>
                    <a:pt x="850" y="723"/>
                    <a:pt x="1617" y="1060"/>
                    <a:pt x="2412" y="1192"/>
                  </a:cubicBezTo>
                  <a:cubicBezTo>
                    <a:pt x="2425" y="1194"/>
                    <a:pt x="2439" y="1195"/>
                    <a:pt x="2451" y="1195"/>
                  </a:cubicBezTo>
                  <a:cubicBezTo>
                    <a:pt x="2669" y="1195"/>
                    <a:pt x="2753" y="876"/>
                    <a:pt x="2518" y="814"/>
                  </a:cubicBezTo>
                  <a:cubicBezTo>
                    <a:pt x="1753" y="612"/>
                    <a:pt x="1036" y="390"/>
                    <a:pt x="333" y="22"/>
                  </a:cubicBezTo>
                  <a:cubicBezTo>
                    <a:pt x="305" y="7"/>
                    <a:pt x="276" y="0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7" name="Google Shape;557;p23"/>
          <p:cNvGrpSpPr/>
          <p:nvPr/>
        </p:nvGrpSpPr>
        <p:grpSpPr>
          <a:xfrm>
            <a:off x="6765365" y="2520242"/>
            <a:ext cx="1413745" cy="811560"/>
            <a:chOff x="6765365" y="2520242"/>
            <a:chExt cx="1413745" cy="811560"/>
          </a:xfrm>
        </p:grpSpPr>
        <p:sp>
          <p:nvSpPr>
            <p:cNvPr id="558" name="Google Shape;558;p23"/>
            <p:cNvSpPr/>
            <p:nvPr/>
          </p:nvSpPr>
          <p:spPr>
            <a:xfrm>
              <a:off x="6765365" y="2520242"/>
              <a:ext cx="1413745" cy="811560"/>
            </a:xfrm>
            <a:custGeom>
              <a:avLst/>
              <a:gdLst/>
              <a:ahLst/>
              <a:cxnLst/>
              <a:rect l="l" t="t" r="r" b="b"/>
              <a:pathLst>
                <a:path w="42721" h="24524" extrusionOk="0">
                  <a:moveTo>
                    <a:pt x="38221" y="615"/>
                  </a:moveTo>
                  <a:cubicBezTo>
                    <a:pt x="39552" y="2782"/>
                    <a:pt x="40791" y="4929"/>
                    <a:pt x="41921" y="7207"/>
                  </a:cubicBezTo>
                  <a:cubicBezTo>
                    <a:pt x="41182" y="7583"/>
                    <a:pt x="40437" y="7953"/>
                    <a:pt x="39693" y="8320"/>
                  </a:cubicBezTo>
                  <a:cubicBezTo>
                    <a:pt x="39558" y="8118"/>
                    <a:pt x="39364" y="7933"/>
                    <a:pt x="39197" y="7773"/>
                  </a:cubicBezTo>
                  <a:cubicBezTo>
                    <a:pt x="38975" y="7564"/>
                    <a:pt x="38734" y="7377"/>
                    <a:pt x="38475" y="7213"/>
                  </a:cubicBezTo>
                  <a:cubicBezTo>
                    <a:pt x="38438" y="7189"/>
                    <a:pt x="38402" y="7179"/>
                    <a:pt x="38368" y="7179"/>
                  </a:cubicBezTo>
                  <a:cubicBezTo>
                    <a:pt x="38195" y="7179"/>
                    <a:pt x="38087" y="7446"/>
                    <a:pt x="38267" y="7571"/>
                  </a:cubicBezTo>
                  <a:cubicBezTo>
                    <a:pt x="38500" y="7732"/>
                    <a:pt x="38714" y="7914"/>
                    <a:pt x="38910" y="8120"/>
                  </a:cubicBezTo>
                  <a:cubicBezTo>
                    <a:pt x="39036" y="8250"/>
                    <a:pt x="39137" y="8400"/>
                    <a:pt x="39246" y="8542"/>
                  </a:cubicBezTo>
                  <a:cubicBezTo>
                    <a:pt x="38393" y="8962"/>
                    <a:pt x="37536" y="9378"/>
                    <a:pt x="36680" y="9790"/>
                  </a:cubicBezTo>
                  <a:cubicBezTo>
                    <a:pt x="36567" y="9653"/>
                    <a:pt x="36441" y="9522"/>
                    <a:pt x="36327" y="9391"/>
                  </a:cubicBezTo>
                  <a:cubicBezTo>
                    <a:pt x="36127" y="9166"/>
                    <a:pt x="35930" y="8939"/>
                    <a:pt x="35720" y="8723"/>
                  </a:cubicBezTo>
                  <a:cubicBezTo>
                    <a:pt x="35681" y="8682"/>
                    <a:pt x="35633" y="8665"/>
                    <a:pt x="35585" y="8665"/>
                  </a:cubicBezTo>
                  <a:cubicBezTo>
                    <a:pt x="35437" y="8665"/>
                    <a:pt x="35288" y="8827"/>
                    <a:pt x="35395" y="8973"/>
                  </a:cubicBezTo>
                  <a:cubicBezTo>
                    <a:pt x="35565" y="9204"/>
                    <a:pt x="35745" y="9427"/>
                    <a:pt x="35925" y="9651"/>
                  </a:cubicBezTo>
                  <a:cubicBezTo>
                    <a:pt x="36020" y="9767"/>
                    <a:pt x="36112" y="9895"/>
                    <a:pt x="36209" y="10016"/>
                  </a:cubicBezTo>
                  <a:cubicBezTo>
                    <a:pt x="35532" y="10340"/>
                    <a:pt x="34856" y="10670"/>
                    <a:pt x="34176" y="10988"/>
                  </a:cubicBezTo>
                  <a:cubicBezTo>
                    <a:pt x="34086" y="10797"/>
                    <a:pt x="33937" y="10618"/>
                    <a:pt x="33810" y="10464"/>
                  </a:cubicBezTo>
                  <a:cubicBezTo>
                    <a:pt x="33623" y="10244"/>
                    <a:pt x="33407" y="10049"/>
                    <a:pt x="33168" y="9888"/>
                  </a:cubicBezTo>
                  <a:cubicBezTo>
                    <a:pt x="33138" y="9868"/>
                    <a:pt x="33107" y="9858"/>
                    <a:pt x="33077" y="9858"/>
                  </a:cubicBezTo>
                  <a:cubicBezTo>
                    <a:pt x="32932" y="9858"/>
                    <a:pt x="32810" y="10066"/>
                    <a:pt x="32942" y="10183"/>
                  </a:cubicBezTo>
                  <a:cubicBezTo>
                    <a:pt x="33139" y="10357"/>
                    <a:pt x="33326" y="10552"/>
                    <a:pt x="33479" y="10769"/>
                  </a:cubicBezTo>
                  <a:cubicBezTo>
                    <a:pt x="33574" y="10905"/>
                    <a:pt x="33646" y="11056"/>
                    <a:pt x="33727" y="11200"/>
                  </a:cubicBezTo>
                  <a:cubicBezTo>
                    <a:pt x="32913" y="11581"/>
                    <a:pt x="32096" y="11961"/>
                    <a:pt x="31278" y="12336"/>
                  </a:cubicBezTo>
                  <a:cubicBezTo>
                    <a:pt x="31133" y="12163"/>
                    <a:pt x="30955" y="12013"/>
                    <a:pt x="30796" y="11855"/>
                  </a:cubicBezTo>
                  <a:lnTo>
                    <a:pt x="30186" y="11255"/>
                  </a:lnTo>
                  <a:cubicBezTo>
                    <a:pt x="30153" y="11222"/>
                    <a:pt x="30117" y="11208"/>
                    <a:pt x="30082" y="11208"/>
                  </a:cubicBezTo>
                  <a:cubicBezTo>
                    <a:pt x="29970" y="11208"/>
                    <a:pt x="29877" y="11355"/>
                    <a:pt x="29970" y="11469"/>
                  </a:cubicBezTo>
                  <a:lnTo>
                    <a:pt x="30488" y="12096"/>
                  </a:lnTo>
                  <a:cubicBezTo>
                    <a:pt x="30603" y="12235"/>
                    <a:pt x="30715" y="12394"/>
                    <a:pt x="30839" y="12537"/>
                  </a:cubicBezTo>
                  <a:cubicBezTo>
                    <a:pt x="29954" y="12941"/>
                    <a:pt x="29067" y="13345"/>
                    <a:pt x="28180" y="13747"/>
                  </a:cubicBezTo>
                  <a:cubicBezTo>
                    <a:pt x="28178" y="13745"/>
                    <a:pt x="28178" y="13742"/>
                    <a:pt x="28177" y="13740"/>
                  </a:cubicBezTo>
                  <a:cubicBezTo>
                    <a:pt x="28045" y="13578"/>
                    <a:pt x="27881" y="13433"/>
                    <a:pt x="27737" y="13281"/>
                  </a:cubicBezTo>
                  <a:cubicBezTo>
                    <a:pt x="27592" y="13131"/>
                    <a:pt x="27448" y="12969"/>
                    <a:pt x="27292" y="12826"/>
                  </a:cubicBezTo>
                  <a:cubicBezTo>
                    <a:pt x="27260" y="12797"/>
                    <a:pt x="27222" y="12784"/>
                    <a:pt x="27185" y="12784"/>
                  </a:cubicBezTo>
                  <a:cubicBezTo>
                    <a:pt x="27071" y="12784"/>
                    <a:pt x="26961" y="12900"/>
                    <a:pt x="27041" y="13019"/>
                  </a:cubicBezTo>
                  <a:cubicBezTo>
                    <a:pt x="27165" y="13204"/>
                    <a:pt x="27310" y="13377"/>
                    <a:pt x="27446" y="13554"/>
                  </a:cubicBezTo>
                  <a:cubicBezTo>
                    <a:pt x="27544" y="13682"/>
                    <a:pt x="27641" y="13815"/>
                    <a:pt x="27742" y="13943"/>
                  </a:cubicBezTo>
                  <a:cubicBezTo>
                    <a:pt x="26967" y="14290"/>
                    <a:pt x="26190" y="14641"/>
                    <a:pt x="25414" y="14986"/>
                  </a:cubicBezTo>
                  <a:cubicBezTo>
                    <a:pt x="25435" y="14906"/>
                    <a:pt x="25417" y="14822"/>
                    <a:pt x="25365" y="14759"/>
                  </a:cubicBezTo>
                  <a:cubicBezTo>
                    <a:pt x="25226" y="14584"/>
                    <a:pt x="25048" y="14430"/>
                    <a:pt x="24890" y="14269"/>
                  </a:cubicBezTo>
                  <a:cubicBezTo>
                    <a:pt x="24734" y="14108"/>
                    <a:pt x="24581" y="13933"/>
                    <a:pt x="24409" y="13785"/>
                  </a:cubicBezTo>
                  <a:cubicBezTo>
                    <a:pt x="24377" y="13756"/>
                    <a:pt x="24338" y="13744"/>
                    <a:pt x="24300" y="13744"/>
                  </a:cubicBezTo>
                  <a:cubicBezTo>
                    <a:pt x="24184" y="13744"/>
                    <a:pt x="24074" y="13858"/>
                    <a:pt x="24153" y="13982"/>
                  </a:cubicBezTo>
                  <a:cubicBezTo>
                    <a:pt x="24282" y="14182"/>
                    <a:pt x="24441" y="14365"/>
                    <a:pt x="24585" y="14555"/>
                  </a:cubicBezTo>
                  <a:cubicBezTo>
                    <a:pt x="24726" y="14739"/>
                    <a:pt x="24856" y="14941"/>
                    <a:pt x="25014" y="15110"/>
                  </a:cubicBezTo>
                  <a:cubicBezTo>
                    <a:pt x="25028" y="15122"/>
                    <a:pt x="25043" y="15133"/>
                    <a:pt x="25059" y="15142"/>
                  </a:cubicBezTo>
                  <a:cubicBezTo>
                    <a:pt x="24104" y="15563"/>
                    <a:pt x="23149" y="15981"/>
                    <a:pt x="22192" y="16396"/>
                  </a:cubicBezTo>
                  <a:cubicBezTo>
                    <a:pt x="21976" y="16039"/>
                    <a:pt x="21686" y="15712"/>
                    <a:pt x="21438" y="15378"/>
                  </a:cubicBezTo>
                  <a:cubicBezTo>
                    <a:pt x="21392" y="15315"/>
                    <a:pt x="21327" y="15289"/>
                    <a:pt x="21265" y="15289"/>
                  </a:cubicBezTo>
                  <a:cubicBezTo>
                    <a:pt x="21120" y="15289"/>
                    <a:pt x="20983" y="15428"/>
                    <a:pt x="21086" y="15584"/>
                  </a:cubicBezTo>
                  <a:cubicBezTo>
                    <a:pt x="21303" y="15915"/>
                    <a:pt x="21507" y="16269"/>
                    <a:pt x="21747" y="16588"/>
                  </a:cubicBezTo>
                  <a:cubicBezTo>
                    <a:pt x="20968" y="16925"/>
                    <a:pt x="20190" y="17258"/>
                    <a:pt x="19412" y="17594"/>
                  </a:cubicBezTo>
                  <a:cubicBezTo>
                    <a:pt x="19404" y="17563"/>
                    <a:pt x="19390" y="17534"/>
                    <a:pt x="19372" y="17510"/>
                  </a:cubicBezTo>
                  <a:cubicBezTo>
                    <a:pt x="19236" y="17343"/>
                    <a:pt x="19038" y="17228"/>
                    <a:pt x="18885" y="17073"/>
                  </a:cubicBezTo>
                  <a:cubicBezTo>
                    <a:pt x="18730" y="16915"/>
                    <a:pt x="18592" y="16741"/>
                    <a:pt x="18474" y="16552"/>
                  </a:cubicBezTo>
                  <a:cubicBezTo>
                    <a:pt x="18429" y="16481"/>
                    <a:pt x="18364" y="16451"/>
                    <a:pt x="18299" y="16451"/>
                  </a:cubicBezTo>
                  <a:cubicBezTo>
                    <a:pt x="18154" y="16451"/>
                    <a:pt x="18010" y="16602"/>
                    <a:pt x="18104" y="16770"/>
                  </a:cubicBezTo>
                  <a:cubicBezTo>
                    <a:pt x="18300" y="17119"/>
                    <a:pt x="18609" y="17565"/>
                    <a:pt x="18989" y="17773"/>
                  </a:cubicBezTo>
                  <a:cubicBezTo>
                    <a:pt x="18160" y="18127"/>
                    <a:pt x="17332" y="18479"/>
                    <a:pt x="16503" y="18831"/>
                  </a:cubicBezTo>
                  <a:cubicBezTo>
                    <a:pt x="16499" y="18827"/>
                    <a:pt x="16499" y="18822"/>
                    <a:pt x="16494" y="18818"/>
                  </a:cubicBezTo>
                  <a:cubicBezTo>
                    <a:pt x="16353" y="18657"/>
                    <a:pt x="16180" y="18524"/>
                    <a:pt x="16036" y="18364"/>
                  </a:cubicBezTo>
                  <a:cubicBezTo>
                    <a:pt x="15894" y="18203"/>
                    <a:pt x="15768" y="18030"/>
                    <a:pt x="15636" y="17863"/>
                  </a:cubicBezTo>
                  <a:cubicBezTo>
                    <a:pt x="15601" y="17819"/>
                    <a:pt x="15558" y="17800"/>
                    <a:pt x="15516" y="17800"/>
                  </a:cubicBezTo>
                  <a:cubicBezTo>
                    <a:pt x="15394" y="17800"/>
                    <a:pt x="15276" y="17957"/>
                    <a:pt x="15342" y="18090"/>
                  </a:cubicBezTo>
                  <a:cubicBezTo>
                    <a:pt x="15502" y="18413"/>
                    <a:pt x="15753" y="18767"/>
                    <a:pt x="16033" y="19029"/>
                  </a:cubicBezTo>
                  <a:cubicBezTo>
                    <a:pt x="15426" y="19286"/>
                    <a:pt x="14818" y="19542"/>
                    <a:pt x="14212" y="19799"/>
                  </a:cubicBezTo>
                  <a:cubicBezTo>
                    <a:pt x="14120" y="19622"/>
                    <a:pt x="13982" y="19455"/>
                    <a:pt x="13860" y="19314"/>
                  </a:cubicBezTo>
                  <a:cubicBezTo>
                    <a:pt x="13676" y="19103"/>
                    <a:pt x="13458" y="18923"/>
                    <a:pt x="13218" y="18782"/>
                  </a:cubicBezTo>
                  <a:cubicBezTo>
                    <a:pt x="13200" y="18772"/>
                    <a:pt x="13182" y="18768"/>
                    <a:pt x="13164" y="18768"/>
                  </a:cubicBezTo>
                  <a:cubicBezTo>
                    <a:pt x="13070" y="18768"/>
                    <a:pt x="12989" y="18893"/>
                    <a:pt x="13075" y="18968"/>
                  </a:cubicBezTo>
                  <a:cubicBezTo>
                    <a:pt x="13267" y="19132"/>
                    <a:pt x="13446" y="19312"/>
                    <a:pt x="13587" y="19524"/>
                  </a:cubicBezTo>
                  <a:cubicBezTo>
                    <a:pt x="13682" y="19663"/>
                    <a:pt x="13740" y="19818"/>
                    <a:pt x="13809" y="19968"/>
                  </a:cubicBezTo>
                  <a:cubicBezTo>
                    <a:pt x="13106" y="20263"/>
                    <a:pt x="12403" y="20558"/>
                    <a:pt x="11699" y="20853"/>
                  </a:cubicBezTo>
                  <a:cubicBezTo>
                    <a:pt x="11699" y="20852"/>
                    <a:pt x="11697" y="20850"/>
                    <a:pt x="11696" y="20849"/>
                  </a:cubicBezTo>
                  <a:cubicBezTo>
                    <a:pt x="11333" y="20446"/>
                    <a:pt x="11011" y="20055"/>
                    <a:pt x="10763" y="19568"/>
                  </a:cubicBezTo>
                  <a:cubicBezTo>
                    <a:pt x="10728" y="19500"/>
                    <a:pt x="10664" y="19471"/>
                    <a:pt x="10599" y="19471"/>
                  </a:cubicBezTo>
                  <a:cubicBezTo>
                    <a:pt x="10470" y="19471"/>
                    <a:pt x="10333" y="19582"/>
                    <a:pt x="10391" y="19726"/>
                  </a:cubicBezTo>
                  <a:cubicBezTo>
                    <a:pt x="10582" y="20202"/>
                    <a:pt x="10858" y="20679"/>
                    <a:pt x="11222" y="21052"/>
                  </a:cubicBezTo>
                  <a:cubicBezTo>
                    <a:pt x="10389" y="21400"/>
                    <a:pt x="9557" y="21748"/>
                    <a:pt x="8726" y="22094"/>
                  </a:cubicBezTo>
                  <a:cubicBezTo>
                    <a:pt x="8452" y="21669"/>
                    <a:pt x="8116" y="21288"/>
                    <a:pt x="7732" y="20962"/>
                  </a:cubicBezTo>
                  <a:cubicBezTo>
                    <a:pt x="7695" y="20930"/>
                    <a:pt x="7654" y="20916"/>
                    <a:pt x="7615" y="20916"/>
                  </a:cubicBezTo>
                  <a:cubicBezTo>
                    <a:pt x="7478" y="20916"/>
                    <a:pt x="7362" y="21083"/>
                    <a:pt x="7487" y="21207"/>
                  </a:cubicBezTo>
                  <a:cubicBezTo>
                    <a:pt x="7813" y="21529"/>
                    <a:pt x="8073" y="21884"/>
                    <a:pt x="8302" y="22270"/>
                  </a:cubicBezTo>
                  <a:lnTo>
                    <a:pt x="6663" y="22951"/>
                  </a:lnTo>
                  <a:cubicBezTo>
                    <a:pt x="6655" y="22938"/>
                    <a:pt x="6646" y="22924"/>
                    <a:pt x="6635" y="22912"/>
                  </a:cubicBezTo>
                  <a:cubicBezTo>
                    <a:pt x="6431" y="22693"/>
                    <a:pt x="6162" y="22538"/>
                    <a:pt x="5954" y="22316"/>
                  </a:cubicBezTo>
                  <a:cubicBezTo>
                    <a:pt x="5745" y="22094"/>
                    <a:pt x="5611" y="21826"/>
                    <a:pt x="5405" y="21608"/>
                  </a:cubicBezTo>
                  <a:cubicBezTo>
                    <a:pt x="5376" y="21577"/>
                    <a:pt x="5342" y="21564"/>
                    <a:pt x="5308" y="21564"/>
                  </a:cubicBezTo>
                  <a:cubicBezTo>
                    <a:pt x="5222" y="21564"/>
                    <a:pt x="5142" y="21652"/>
                    <a:pt x="5162" y="21751"/>
                  </a:cubicBezTo>
                  <a:cubicBezTo>
                    <a:pt x="5223" y="22054"/>
                    <a:pt x="5445" y="22337"/>
                    <a:pt x="5634" y="22575"/>
                  </a:cubicBezTo>
                  <a:cubicBezTo>
                    <a:pt x="5787" y="22766"/>
                    <a:pt x="5975" y="22994"/>
                    <a:pt x="6191" y="23147"/>
                  </a:cubicBezTo>
                  <a:lnTo>
                    <a:pt x="3979" y="24066"/>
                  </a:lnTo>
                  <a:cubicBezTo>
                    <a:pt x="3962" y="24074"/>
                    <a:pt x="3946" y="24083"/>
                    <a:pt x="3931" y="24093"/>
                  </a:cubicBezTo>
                  <a:lnTo>
                    <a:pt x="3931" y="24093"/>
                  </a:lnTo>
                  <a:cubicBezTo>
                    <a:pt x="4034" y="23988"/>
                    <a:pt x="4079" y="23829"/>
                    <a:pt x="3987" y="23664"/>
                  </a:cubicBezTo>
                  <a:cubicBezTo>
                    <a:pt x="3332" y="22487"/>
                    <a:pt x="2704" y="21297"/>
                    <a:pt x="2120" y="20083"/>
                  </a:cubicBezTo>
                  <a:cubicBezTo>
                    <a:pt x="1569" y="18939"/>
                    <a:pt x="1155" y="17606"/>
                    <a:pt x="403" y="16580"/>
                  </a:cubicBezTo>
                  <a:cubicBezTo>
                    <a:pt x="6646" y="14148"/>
                    <a:pt x="12783" y="11428"/>
                    <a:pt x="18954" y="8823"/>
                  </a:cubicBezTo>
                  <a:cubicBezTo>
                    <a:pt x="25337" y="6125"/>
                    <a:pt x="31758" y="3497"/>
                    <a:pt x="38102" y="710"/>
                  </a:cubicBezTo>
                  <a:cubicBezTo>
                    <a:pt x="38149" y="690"/>
                    <a:pt x="38190" y="656"/>
                    <a:pt x="38221" y="615"/>
                  </a:cubicBezTo>
                  <a:close/>
                  <a:moveTo>
                    <a:pt x="37933" y="0"/>
                  </a:moveTo>
                  <a:cubicBezTo>
                    <a:pt x="37895" y="0"/>
                    <a:pt x="37855" y="8"/>
                    <a:pt x="37814" y="25"/>
                  </a:cubicBezTo>
                  <a:cubicBezTo>
                    <a:pt x="31594" y="2575"/>
                    <a:pt x="25434" y="5283"/>
                    <a:pt x="19249" y="7917"/>
                  </a:cubicBezTo>
                  <a:cubicBezTo>
                    <a:pt x="12879" y="10631"/>
                    <a:pt x="6448" y="13232"/>
                    <a:pt x="157" y="16121"/>
                  </a:cubicBezTo>
                  <a:cubicBezTo>
                    <a:pt x="22" y="16182"/>
                    <a:pt x="3" y="16329"/>
                    <a:pt x="54" y="16445"/>
                  </a:cubicBezTo>
                  <a:cubicBezTo>
                    <a:pt x="17" y="16477"/>
                    <a:pt x="0" y="16525"/>
                    <a:pt x="8" y="16571"/>
                  </a:cubicBezTo>
                  <a:cubicBezTo>
                    <a:pt x="138" y="17756"/>
                    <a:pt x="755" y="18896"/>
                    <a:pt x="1255" y="19968"/>
                  </a:cubicBezTo>
                  <a:cubicBezTo>
                    <a:pt x="1899" y="21352"/>
                    <a:pt x="2599" y="22706"/>
                    <a:pt x="3348" y="24037"/>
                  </a:cubicBezTo>
                  <a:cubicBezTo>
                    <a:pt x="3420" y="24165"/>
                    <a:pt x="3531" y="24218"/>
                    <a:pt x="3642" y="24218"/>
                  </a:cubicBezTo>
                  <a:cubicBezTo>
                    <a:pt x="3729" y="24218"/>
                    <a:pt x="3817" y="24186"/>
                    <a:pt x="3887" y="24132"/>
                  </a:cubicBezTo>
                  <a:lnTo>
                    <a:pt x="3887" y="24132"/>
                  </a:lnTo>
                  <a:cubicBezTo>
                    <a:pt x="3764" y="24271"/>
                    <a:pt x="3834" y="24523"/>
                    <a:pt x="4022" y="24523"/>
                  </a:cubicBezTo>
                  <a:cubicBezTo>
                    <a:pt x="4046" y="24523"/>
                    <a:pt x="4073" y="24519"/>
                    <a:pt x="4102" y="24509"/>
                  </a:cubicBezTo>
                  <a:cubicBezTo>
                    <a:pt x="17310" y="20086"/>
                    <a:pt x="30122" y="14042"/>
                    <a:pt x="42514" y="7723"/>
                  </a:cubicBezTo>
                  <a:cubicBezTo>
                    <a:pt x="42681" y="7642"/>
                    <a:pt x="42721" y="7493"/>
                    <a:pt x="42687" y="7357"/>
                  </a:cubicBezTo>
                  <a:cubicBezTo>
                    <a:pt x="42701" y="7302"/>
                    <a:pt x="42698" y="7243"/>
                    <a:pt x="42678" y="7190"/>
                  </a:cubicBezTo>
                  <a:cubicBezTo>
                    <a:pt x="41716" y="4678"/>
                    <a:pt x="40281" y="2189"/>
                    <a:pt x="38504" y="166"/>
                  </a:cubicBezTo>
                  <a:cubicBezTo>
                    <a:pt x="38459" y="114"/>
                    <a:pt x="38404" y="93"/>
                    <a:pt x="38348" y="93"/>
                  </a:cubicBezTo>
                  <a:cubicBezTo>
                    <a:pt x="38293" y="93"/>
                    <a:pt x="38239" y="114"/>
                    <a:pt x="38194" y="149"/>
                  </a:cubicBezTo>
                  <a:cubicBezTo>
                    <a:pt x="38130" y="62"/>
                    <a:pt x="38039" y="0"/>
                    <a:pt x="379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3"/>
            <p:cNvSpPr/>
            <p:nvPr/>
          </p:nvSpPr>
          <p:spPr>
            <a:xfrm>
              <a:off x="6863484" y="3117827"/>
              <a:ext cx="66317" cy="60361"/>
            </a:xfrm>
            <a:custGeom>
              <a:avLst/>
              <a:gdLst/>
              <a:ahLst/>
              <a:cxnLst/>
              <a:rect l="l" t="t" r="r" b="b"/>
              <a:pathLst>
                <a:path w="2004" h="1824" extrusionOk="0">
                  <a:moveTo>
                    <a:pt x="720" y="496"/>
                  </a:moveTo>
                  <a:lnTo>
                    <a:pt x="720" y="496"/>
                  </a:lnTo>
                  <a:cubicBezTo>
                    <a:pt x="736" y="501"/>
                    <a:pt x="752" y="504"/>
                    <a:pt x="769" y="505"/>
                  </a:cubicBezTo>
                  <a:cubicBezTo>
                    <a:pt x="776" y="505"/>
                    <a:pt x="784" y="505"/>
                    <a:pt x="791" y="505"/>
                  </a:cubicBezTo>
                  <a:cubicBezTo>
                    <a:pt x="1039" y="505"/>
                    <a:pt x="1296" y="559"/>
                    <a:pt x="1385" y="833"/>
                  </a:cubicBezTo>
                  <a:cubicBezTo>
                    <a:pt x="1459" y="1064"/>
                    <a:pt x="1282" y="1262"/>
                    <a:pt x="1071" y="1329"/>
                  </a:cubicBezTo>
                  <a:lnTo>
                    <a:pt x="1071" y="1328"/>
                  </a:lnTo>
                  <a:cubicBezTo>
                    <a:pt x="1016" y="1345"/>
                    <a:pt x="966" y="1353"/>
                    <a:pt x="919" y="1353"/>
                  </a:cubicBezTo>
                  <a:cubicBezTo>
                    <a:pt x="520" y="1353"/>
                    <a:pt x="435" y="767"/>
                    <a:pt x="720" y="496"/>
                  </a:cubicBezTo>
                  <a:close/>
                  <a:moveTo>
                    <a:pt x="967" y="1"/>
                  </a:moveTo>
                  <a:cubicBezTo>
                    <a:pt x="861" y="1"/>
                    <a:pt x="754" y="24"/>
                    <a:pt x="653" y="77"/>
                  </a:cubicBezTo>
                  <a:cubicBezTo>
                    <a:pt x="612" y="98"/>
                    <a:pt x="579" y="133"/>
                    <a:pt x="561" y="176"/>
                  </a:cubicBezTo>
                  <a:cubicBezTo>
                    <a:pt x="547" y="178"/>
                    <a:pt x="533" y="182"/>
                    <a:pt x="521" y="188"/>
                  </a:cubicBezTo>
                  <a:cubicBezTo>
                    <a:pt x="134" y="407"/>
                    <a:pt x="0" y="901"/>
                    <a:pt x="164" y="1305"/>
                  </a:cubicBezTo>
                  <a:cubicBezTo>
                    <a:pt x="300" y="1640"/>
                    <a:pt x="613" y="1824"/>
                    <a:pt x="947" y="1824"/>
                  </a:cubicBezTo>
                  <a:cubicBezTo>
                    <a:pt x="1057" y="1824"/>
                    <a:pt x="1169" y="1804"/>
                    <a:pt x="1278" y="1763"/>
                  </a:cubicBezTo>
                  <a:cubicBezTo>
                    <a:pt x="1719" y="1597"/>
                    <a:pt x="2004" y="1138"/>
                    <a:pt x="1852" y="672"/>
                  </a:cubicBezTo>
                  <a:cubicBezTo>
                    <a:pt x="1733" y="309"/>
                    <a:pt x="1352" y="1"/>
                    <a:pt x="9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3"/>
            <p:cNvSpPr/>
            <p:nvPr/>
          </p:nvSpPr>
          <p:spPr>
            <a:xfrm>
              <a:off x="7444754" y="2556545"/>
              <a:ext cx="102653" cy="56588"/>
            </a:xfrm>
            <a:custGeom>
              <a:avLst/>
              <a:gdLst/>
              <a:ahLst/>
              <a:cxnLst/>
              <a:rect l="l" t="t" r="r" b="b"/>
              <a:pathLst>
                <a:path w="3102" h="1710" extrusionOk="0">
                  <a:moveTo>
                    <a:pt x="2826" y="0"/>
                  </a:moveTo>
                  <a:cubicBezTo>
                    <a:pt x="2792" y="0"/>
                    <a:pt x="2754" y="10"/>
                    <a:pt x="2715" y="32"/>
                  </a:cubicBezTo>
                  <a:cubicBezTo>
                    <a:pt x="1873" y="513"/>
                    <a:pt x="1090" y="1002"/>
                    <a:pt x="184" y="1362"/>
                  </a:cubicBezTo>
                  <a:cubicBezTo>
                    <a:pt x="0" y="1435"/>
                    <a:pt x="46" y="1709"/>
                    <a:pt x="216" y="1709"/>
                  </a:cubicBezTo>
                  <a:cubicBezTo>
                    <a:pt x="235" y="1709"/>
                    <a:pt x="255" y="1706"/>
                    <a:pt x="277" y="1699"/>
                  </a:cubicBezTo>
                  <a:cubicBezTo>
                    <a:pt x="1191" y="1389"/>
                    <a:pt x="2158" y="990"/>
                    <a:pt x="2927" y="395"/>
                  </a:cubicBezTo>
                  <a:cubicBezTo>
                    <a:pt x="3101" y="262"/>
                    <a:pt x="3005" y="0"/>
                    <a:pt x="28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3"/>
            <p:cNvSpPr/>
            <p:nvPr/>
          </p:nvSpPr>
          <p:spPr>
            <a:xfrm>
              <a:off x="7490388" y="2588082"/>
              <a:ext cx="121085" cy="54536"/>
            </a:xfrm>
            <a:custGeom>
              <a:avLst/>
              <a:gdLst/>
              <a:ahLst/>
              <a:cxnLst/>
              <a:rect l="l" t="t" r="r" b="b"/>
              <a:pathLst>
                <a:path w="3659" h="1648" extrusionOk="0">
                  <a:moveTo>
                    <a:pt x="3399" y="1"/>
                  </a:moveTo>
                  <a:cubicBezTo>
                    <a:pt x="3375" y="1"/>
                    <a:pt x="3349" y="6"/>
                    <a:pt x="3321" y="17"/>
                  </a:cubicBezTo>
                  <a:cubicBezTo>
                    <a:pt x="2264" y="424"/>
                    <a:pt x="1211" y="851"/>
                    <a:pt x="172" y="1300"/>
                  </a:cubicBezTo>
                  <a:cubicBezTo>
                    <a:pt x="1" y="1375"/>
                    <a:pt x="95" y="1647"/>
                    <a:pt x="260" y="1647"/>
                  </a:cubicBezTo>
                  <a:cubicBezTo>
                    <a:pt x="277" y="1647"/>
                    <a:pt x="296" y="1644"/>
                    <a:pt x="315" y="1637"/>
                  </a:cubicBezTo>
                  <a:cubicBezTo>
                    <a:pt x="1361" y="1257"/>
                    <a:pt x="2404" y="853"/>
                    <a:pt x="3435" y="432"/>
                  </a:cubicBezTo>
                  <a:cubicBezTo>
                    <a:pt x="3659" y="339"/>
                    <a:pt x="3599" y="1"/>
                    <a:pt x="3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2" name="Google Shape;562;p23"/>
          <p:cNvGrpSpPr/>
          <p:nvPr/>
        </p:nvGrpSpPr>
        <p:grpSpPr>
          <a:xfrm>
            <a:off x="8454538" y="1064636"/>
            <a:ext cx="841873" cy="594507"/>
            <a:chOff x="8454538" y="1064636"/>
            <a:chExt cx="841873" cy="594507"/>
          </a:xfrm>
        </p:grpSpPr>
        <p:sp>
          <p:nvSpPr>
            <p:cNvPr id="563" name="Google Shape;563;p23"/>
            <p:cNvSpPr/>
            <p:nvPr/>
          </p:nvSpPr>
          <p:spPr>
            <a:xfrm>
              <a:off x="8457550" y="1064636"/>
              <a:ext cx="838862" cy="594507"/>
            </a:xfrm>
            <a:custGeom>
              <a:avLst/>
              <a:gdLst/>
              <a:ahLst/>
              <a:cxnLst/>
              <a:rect l="l" t="t" r="r" b="b"/>
              <a:pathLst>
                <a:path w="25349" h="17965" extrusionOk="0">
                  <a:moveTo>
                    <a:pt x="12831" y="685"/>
                  </a:moveTo>
                  <a:cubicBezTo>
                    <a:pt x="13661" y="685"/>
                    <a:pt x="14498" y="764"/>
                    <a:pt x="15327" y="912"/>
                  </a:cubicBezTo>
                  <a:cubicBezTo>
                    <a:pt x="18805" y="1532"/>
                    <a:pt x="22034" y="3240"/>
                    <a:pt x="23293" y="6725"/>
                  </a:cubicBezTo>
                  <a:cubicBezTo>
                    <a:pt x="24521" y="10122"/>
                    <a:pt x="23762" y="13755"/>
                    <a:pt x="23019" y="17165"/>
                  </a:cubicBezTo>
                  <a:cubicBezTo>
                    <a:pt x="22509" y="17089"/>
                    <a:pt x="22000" y="17006"/>
                    <a:pt x="21492" y="16923"/>
                  </a:cubicBezTo>
                  <a:cubicBezTo>
                    <a:pt x="21539" y="16709"/>
                    <a:pt x="21584" y="16493"/>
                    <a:pt x="21628" y="16279"/>
                  </a:cubicBezTo>
                  <a:cubicBezTo>
                    <a:pt x="21670" y="16073"/>
                    <a:pt x="21493" y="15944"/>
                    <a:pt x="21334" y="15944"/>
                  </a:cubicBezTo>
                  <a:cubicBezTo>
                    <a:pt x="21228" y="15944"/>
                    <a:pt x="21129" y="16003"/>
                    <a:pt x="21110" y="16136"/>
                  </a:cubicBezTo>
                  <a:cubicBezTo>
                    <a:pt x="21078" y="16374"/>
                    <a:pt x="21048" y="16609"/>
                    <a:pt x="21018" y="16847"/>
                  </a:cubicBezTo>
                  <a:cubicBezTo>
                    <a:pt x="20415" y="16747"/>
                    <a:pt x="19813" y="16646"/>
                    <a:pt x="19213" y="16541"/>
                  </a:cubicBezTo>
                  <a:cubicBezTo>
                    <a:pt x="19291" y="16269"/>
                    <a:pt x="19363" y="15991"/>
                    <a:pt x="19360" y="15730"/>
                  </a:cubicBezTo>
                  <a:cubicBezTo>
                    <a:pt x="19358" y="15585"/>
                    <a:pt x="19215" y="15477"/>
                    <a:pt x="19083" y="15477"/>
                  </a:cubicBezTo>
                  <a:cubicBezTo>
                    <a:pt x="19005" y="15477"/>
                    <a:pt x="18931" y="15515"/>
                    <a:pt x="18891" y="15603"/>
                  </a:cubicBezTo>
                  <a:cubicBezTo>
                    <a:pt x="18778" y="15857"/>
                    <a:pt x="18732" y="16156"/>
                    <a:pt x="18694" y="16449"/>
                  </a:cubicBezTo>
                  <a:cubicBezTo>
                    <a:pt x="18066" y="16338"/>
                    <a:pt x="17438" y="16231"/>
                    <a:pt x="16811" y="16115"/>
                  </a:cubicBezTo>
                  <a:cubicBezTo>
                    <a:pt x="17001" y="15816"/>
                    <a:pt x="17156" y="15484"/>
                    <a:pt x="17243" y="15173"/>
                  </a:cubicBezTo>
                  <a:cubicBezTo>
                    <a:pt x="17297" y="14981"/>
                    <a:pt x="17153" y="14864"/>
                    <a:pt x="17004" y="14864"/>
                  </a:cubicBezTo>
                  <a:cubicBezTo>
                    <a:pt x="16903" y="14864"/>
                    <a:pt x="16799" y="14917"/>
                    <a:pt x="16753" y="15038"/>
                  </a:cubicBezTo>
                  <a:cubicBezTo>
                    <a:pt x="16660" y="15277"/>
                    <a:pt x="16588" y="15522"/>
                    <a:pt x="16479" y="15756"/>
                  </a:cubicBezTo>
                  <a:cubicBezTo>
                    <a:pt x="16436" y="15848"/>
                    <a:pt x="16387" y="15939"/>
                    <a:pt x="16338" y="16029"/>
                  </a:cubicBezTo>
                  <a:cubicBezTo>
                    <a:pt x="15624" y="15896"/>
                    <a:pt x="14910" y="15761"/>
                    <a:pt x="14198" y="15622"/>
                  </a:cubicBezTo>
                  <a:cubicBezTo>
                    <a:pt x="14237" y="15525"/>
                    <a:pt x="14275" y="15429"/>
                    <a:pt x="14316" y="15332"/>
                  </a:cubicBezTo>
                  <a:cubicBezTo>
                    <a:pt x="14411" y="15118"/>
                    <a:pt x="14548" y="14914"/>
                    <a:pt x="14612" y="14689"/>
                  </a:cubicBezTo>
                  <a:cubicBezTo>
                    <a:pt x="14655" y="14538"/>
                    <a:pt x="14513" y="14390"/>
                    <a:pt x="14374" y="14390"/>
                  </a:cubicBezTo>
                  <a:cubicBezTo>
                    <a:pt x="14320" y="14390"/>
                    <a:pt x="14267" y="14412"/>
                    <a:pt x="14226" y="14464"/>
                  </a:cubicBezTo>
                  <a:cubicBezTo>
                    <a:pt x="13998" y="14745"/>
                    <a:pt x="13861" y="15151"/>
                    <a:pt x="13788" y="15540"/>
                  </a:cubicBezTo>
                  <a:cubicBezTo>
                    <a:pt x="13099" y="15406"/>
                    <a:pt x="12409" y="15271"/>
                    <a:pt x="11720" y="15131"/>
                  </a:cubicBezTo>
                  <a:cubicBezTo>
                    <a:pt x="11823" y="14801"/>
                    <a:pt x="11944" y="14481"/>
                    <a:pt x="12106" y="14167"/>
                  </a:cubicBezTo>
                  <a:cubicBezTo>
                    <a:pt x="12209" y="13966"/>
                    <a:pt x="12052" y="13808"/>
                    <a:pt x="11889" y="13808"/>
                  </a:cubicBezTo>
                  <a:cubicBezTo>
                    <a:pt x="11798" y="13808"/>
                    <a:pt x="11705" y="13857"/>
                    <a:pt x="11656" y="13977"/>
                  </a:cubicBezTo>
                  <a:cubicBezTo>
                    <a:pt x="11510" y="14323"/>
                    <a:pt x="11399" y="14683"/>
                    <a:pt x="11324" y="15050"/>
                  </a:cubicBezTo>
                  <a:cubicBezTo>
                    <a:pt x="10660" y="14917"/>
                    <a:pt x="9997" y="14782"/>
                    <a:pt x="9334" y="14644"/>
                  </a:cubicBezTo>
                  <a:cubicBezTo>
                    <a:pt x="9513" y="14307"/>
                    <a:pt x="9692" y="13963"/>
                    <a:pt x="9807" y="13611"/>
                  </a:cubicBezTo>
                  <a:cubicBezTo>
                    <a:pt x="9863" y="13440"/>
                    <a:pt x="9718" y="13319"/>
                    <a:pt x="9573" y="13319"/>
                  </a:cubicBezTo>
                  <a:cubicBezTo>
                    <a:pt x="9498" y="13319"/>
                    <a:pt x="9423" y="13352"/>
                    <a:pt x="9375" y="13428"/>
                  </a:cubicBezTo>
                  <a:cubicBezTo>
                    <a:pt x="9167" y="13768"/>
                    <a:pt x="9014" y="14163"/>
                    <a:pt x="8864" y="14546"/>
                  </a:cubicBezTo>
                  <a:cubicBezTo>
                    <a:pt x="8202" y="14409"/>
                    <a:pt x="7540" y="14268"/>
                    <a:pt x="6880" y="14127"/>
                  </a:cubicBezTo>
                  <a:cubicBezTo>
                    <a:pt x="6946" y="13920"/>
                    <a:pt x="7009" y="13712"/>
                    <a:pt x="7076" y="13508"/>
                  </a:cubicBezTo>
                  <a:cubicBezTo>
                    <a:pt x="7138" y="13323"/>
                    <a:pt x="6977" y="13199"/>
                    <a:pt x="6824" y="13199"/>
                  </a:cubicBezTo>
                  <a:cubicBezTo>
                    <a:pt x="6724" y="13199"/>
                    <a:pt x="6627" y="13252"/>
                    <a:pt x="6596" y="13375"/>
                  </a:cubicBezTo>
                  <a:cubicBezTo>
                    <a:pt x="6540" y="13592"/>
                    <a:pt x="6481" y="13810"/>
                    <a:pt x="6424" y="14029"/>
                  </a:cubicBezTo>
                  <a:cubicBezTo>
                    <a:pt x="5873" y="13911"/>
                    <a:pt x="5323" y="13791"/>
                    <a:pt x="4773" y="13673"/>
                  </a:cubicBezTo>
                  <a:cubicBezTo>
                    <a:pt x="4899" y="13286"/>
                    <a:pt x="5009" y="12880"/>
                    <a:pt x="5058" y="12491"/>
                  </a:cubicBezTo>
                  <a:cubicBezTo>
                    <a:pt x="5077" y="12346"/>
                    <a:pt x="4974" y="12278"/>
                    <a:pt x="4861" y="12278"/>
                  </a:cubicBezTo>
                  <a:cubicBezTo>
                    <a:pt x="4762" y="12278"/>
                    <a:pt x="4656" y="12330"/>
                    <a:pt x="4617" y="12431"/>
                  </a:cubicBezTo>
                  <a:cubicBezTo>
                    <a:pt x="4479" y="12784"/>
                    <a:pt x="4388" y="13185"/>
                    <a:pt x="4320" y="13575"/>
                  </a:cubicBezTo>
                  <a:cubicBezTo>
                    <a:pt x="3745" y="13450"/>
                    <a:pt x="3171" y="13326"/>
                    <a:pt x="2597" y="13200"/>
                  </a:cubicBezTo>
                  <a:cubicBezTo>
                    <a:pt x="2777" y="12826"/>
                    <a:pt x="2947" y="12437"/>
                    <a:pt x="3076" y="12053"/>
                  </a:cubicBezTo>
                  <a:cubicBezTo>
                    <a:pt x="3128" y="11898"/>
                    <a:pt x="2982" y="11774"/>
                    <a:pt x="2846" y="11774"/>
                  </a:cubicBezTo>
                  <a:cubicBezTo>
                    <a:pt x="2777" y="11774"/>
                    <a:pt x="2710" y="11806"/>
                    <a:pt x="2673" y="11883"/>
                  </a:cubicBezTo>
                  <a:cubicBezTo>
                    <a:pt x="2486" y="12272"/>
                    <a:pt x="2338" y="12696"/>
                    <a:pt x="2203" y="13114"/>
                  </a:cubicBezTo>
                  <a:lnTo>
                    <a:pt x="535" y="12750"/>
                  </a:lnTo>
                  <a:cubicBezTo>
                    <a:pt x="1877" y="9530"/>
                    <a:pt x="2904" y="6294"/>
                    <a:pt x="5364" y="3684"/>
                  </a:cubicBezTo>
                  <a:cubicBezTo>
                    <a:pt x="7359" y="1569"/>
                    <a:pt x="10051" y="685"/>
                    <a:pt x="12831" y="685"/>
                  </a:cubicBezTo>
                  <a:close/>
                  <a:moveTo>
                    <a:pt x="12799" y="0"/>
                  </a:moveTo>
                  <a:cubicBezTo>
                    <a:pt x="10250" y="0"/>
                    <a:pt x="7711" y="688"/>
                    <a:pt x="5738" y="2383"/>
                  </a:cubicBezTo>
                  <a:cubicBezTo>
                    <a:pt x="2935" y="4790"/>
                    <a:pt x="578" y="9076"/>
                    <a:pt x="117" y="12744"/>
                  </a:cubicBezTo>
                  <a:cubicBezTo>
                    <a:pt x="114" y="12768"/>
                    <a:pt x="115" y="12793"/>
                    <a:pt x="121" y="12816"/>
                  </a:cubicBezTo>
                  <a:cubicBezTo>
                    <a:pt x="0" y="12960"/>
                    <a:pt x="14" y="13209"/>
                    <a:pt x="250" y="13280"/>
                  </a:cubicBezTo>
                  <a:cubicBezTo>
                    <a:pt x="7001" y="15266"/>
                    <a:pt x="14005" y="16605"/>
                    <a:pt x="20977" y="17645"/>
                  </a:cubicBezTo>
                  <a:cubicBezTo>
                    <a:pt x="21013" y="17696"/>
                    <a:pt x="21077" y="17723"/>
                    <a:pt x="21141" y="17723"/>
                  </a:cubicBezTo>
                  <a:cubicBezTo>
                    <a:pt x="21185" y="17723"/>
                    <a:pt x="21228" y="17711"/>
                    <a:pt x="21264" y="17686"/>
                  </a:cubicBezTo>
                  <a:cubicBezTo>
                    <a:pt x="21888" y="17778"/>
                    <a:pt x="22512" y="17871"/>
                    <a:pt x="23135" y="17960"/>
                  </a:cubicBezTo>
                  <a:cubicBezTo>
                    <a:pt x="23156" y="17963"/>
                    <a:pt x="23177" y="17965"/>
                    <a:pt x="23197" y="17965"/>
                  </a:cubicBezTo>
                  <a:cubicBezTo>
                    <a:pt x="23444" y="17965"/>
                    <a:pt x="23603" y="17748"/>
                    <a:pt x="23613" y="17548"/>
                  </a:cubicBezTo>
                  <a:cubicBezTo>
                    <a:pt x="23668" y="17502"/>
                    <a:pt x="23706" y="17440"/>
                    <a:pt x="23722" y="17369"/>
                  </a:cubicBezTo>
                  <a:cubicBezTo>
                    <a:pt x="24573" y="13629"/>
                    <a:pt x="25348" y="9587"/>
                    <a:pt x="23765" y="5927"/>
                  </a:cubicBezTo>
                  <a:cubicBezTo>
                    <a:pt x="22261" y="2448"/>
                    <a:pt x="18807" y="784"/>
                    <a:pt x="15226" y="200"/>
                  </a:cubicBezTo>
                  <a:cubicBezTo>
                    <a:pt x="14428" y="70"/>
                    <a:pt x="13613" y="0"/>
                    <a:pt x="127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3"/>
            <p:cNvSpPr/>
            <p:nvPr/>
          </p:nvSpPr>
          <p:spPr>
            <a:xfrm>
              <a:off x="8682546" y="1188600"/>
              <a:ext cx="424312" cy="302234"/>
            </a:xfrm>
            <a:custGeom>
              <a:avLst/>
              <a:gdLst/>
              <a:ahLst/>
              <a:cxnLst/>
              <a:rect l="l" t="t" r="r" b="b"/>
              <a:pathLst>
                <a:path w="12822" h="9133" extrusionOk="0">
                  <a:moveTo>
                    <a:pt x="6897" y="673"/>
                  </a:moveTo>
                  <a:cubicBezTo>
                    <a:pt x="7008" y="673"/>
                    <a:pt x="7121" y="676"/>
                    <a:pt x="7234" y="681"/>
                  </a:cubicBezTo>
                  <a:cubicBezTo>
                    <a:pt x="11532" y="894"/>
                    <a:pt x="12035" y="4720"/>
                    <a:pt x="11720" y="8161"/>
                  </a:cubicBezTo>
                  <a:cubicBezTo>
                    <a:pt x="11247" y="8019"/>
                    <a:pt x="10697" y="7990"/>
                    <a:pt x="10247" y="7904"/>
                  </a:cubicBezTo>
                  <a:cubicBezTo>
                    <a:pt x="9116" y="7688"/>
                    <a:pt x="7984" y="7474"/>
                    <a:pt x="6854" y="7264"/>
                  </a:cubicBezTo>
                  <a:cubicBezTo>
                    <a:pt x="4765" y="6870"/>
                    <a:pt x="2674" y="6481"/>
                    <a:pt x="575" y="6166"/>
                  </a:cubicBezTo>
                  <a:cubicBezTo>
                    <a:pt x="1244" y="3083"/>
                    <a:pt x="3624" y="673"/>
                    <a:pt x="6897" y="673"/>
                  </a:cubicBezTo>
                  <a:close/>
                  <a:moveTo>
                    <a:pt x="6926" y="0"/>
                  </a:moveTo>
                  <a:cubicBezTo>
                    <a:pt x="3348" y="0"/>
                    <a:pt x="356" y="2743"/>
                    <a:pt x="11" y="6334"/>
                  </a:cubicBezTo>
                  <a:cubicBezTo>
                    <a:pt x="0" y="6446"/>
                    <a:pt x="66" y="6523"/>
                    <a:pt x="153" y="6561"/>
                  </a:cubicBezTo>
                  <a:cubicBezTo>
                    <a:pt x="182" y="6582"/>
                    <a:pt x="216" y="6598"/>
                    <a:pt x="251" y="6605"/>
                  </a:cubicBezTo>
                  <a:cubicBezTo>
                    <a:pt x="2151" y="7062"/>
                    <a:pt x="4067" y="7451"/>
                    <a:pt x="5981" y="7835"/>
                  </a:cubicBezTo>
                  <a:cubicBezTo>
                    <a:pt x="6883" y="8016"/>
                    <a:pt x="7787" y="8195"/>
                    <a:pt x="8689" y="8373"/>
                  </a:cubicBezTo>
                  <a:cubicBezTo>
                    <a:pt x="9470" y="8528"/>
                    <a:pt x="10758" y="8560"/>
                    <a:pt x="11550" y="8903"/>
                  </a:cubicBezTo>
                  <a:cubicBezTo>
                    <a:pt x="11581" y="8970"/>
                    <a:pt x="11634" y="9025"/>
                    <a:pt x="11702" y="9057"/>
                  </a:cubicBezTo>
                  <a:lnTo>
                    <a:pt x="11757" y="9085"/>
                  </a:lnTo>
                  <a:cubicBezTo>
                    <a:pt x="11821" y="9117"/>
                    <a:pt x="11885" y="9132"/>
                    <a:pt x="11946" y="9132"/>
                  </a:cubicBezTo>
                  <a:cubicBezTo>
                    <a:pt x="12073" y="9132"/>
                    <a:pt x="12188" y="9068"/>
                    <a:pt x="12273" y="8950"/>
                  </a:cubicBezTo>
                  <a:lnTo>
                    <a:pt x="12320" y="8884"/>
                  </a:lnTo>
                  <a:cubicBezTo>
                    <a:pt x="12363" y="8823"/>
                    <a:pt x="12382" y="8748"/>
                    <a:pt x="12374" y="8675"/>
                  </a:cubicBezTo>
                  <a:cubicBezTo>
                    <a:pt x="12380" y="8656"/>
                    <a:pt x="12386" y="8636"/>
                    <a:pt x="12391" y="8618"/>
                  </a:cubicBezTo>
                  <a:cubicBezTo>
                    <a:pt x="12821" y="4732"/>
                    <a:pt x="12224" y="422"/>
                    <a:pt x="7522" y="26"/>
                  </a:cubicBezTo>
                  <a:cubicBezTo>
                    <a:pt x="7322" y="9"/>
                    <a:pt x="7123" y="0"/>
                    <a:pt x="69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3"/>
            <p:cNvSpPr/>
            <p:nvPr/>
          </p:nvSpPr>
          <p:spPr>
            <a:xfrm>
              <a:off x="8470754" y="1133435"/>
              <a:ext cx="70983" cy="92990"/>
            </a:xfrm>
            <a:custGeom>
              <a:avLst/>
              <a:gdLst/>
              <a:ahLst/>
              <a:cxnLst/>
              <a:rect l="l" t="t" r="r" b="b"/>
              <a:pathLst>
                <a:path w="2145" h="2810" extrusionOk="0">
                  <a:moveTo>
                    <a:pt x="1870" y="0"/>
                  </a:moveTo>
                  <a:cubicBezTo>
                    <a:pt x="1808" y="0"/>
                    <a:pt x="1748" y="32"/>
                    <a:pt x="1707" y="107"/>
                  </a:cubicBezTo>
                  <a:cubicBezTo>
                    <a:pt x="1254" y="971"/>
                    <a:pt x="753" y="1775"/>
                    <a:pt x="110" y="2515"/>
                  </a:cubicBezTo>
                  <a:cubicBezTo>
                    <a:pt x="1" y="2642"/>
                    <a:pt x="109" y="2810"/>
                    <a:pt x="237" y="2810"/>
                  </a:cubicBezTo>
                  <a:cubicBezTo>
                    <a:pt x="276" y="2810"/>
                    <a:pt x="317" y="2794"/>
                    <a:pt x="353" y="2757"/>
                  </a:cubicBezTo>
                  <a:cubicBezTo>
                    <a:pt x="1055" y="2053"/>
                    <a:pt x="1666" y="1230"/>
                    <a:pt x="2070" y="319"/>
                  </a:cubicBezTo>
                  <a:cubicBezTo>
                    <a:pt x="2144" y="153"/>
                    <a:pt x="2005" y="0"/>
                    <a:pt x="18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3"/>
            <p:cNvSpPr/>
            <p:nvPr/>
          </p:nvSpPr>
          <p:spPr>
            <a:xfrm>
              <a:off x="8454538" y="1100574"/>
              <a:ext cx="79852" cy="60625"/>
            </a:xfrm>
            <a:custGeom>
              <a:avLst/>
              <a:gdLst/>
              <a:ahLst/>
              <a:cxnLst/>
              <a:rect l="l" t="t" r="r" b="b"/>
              <a:pathLst>
                <a:path w="2413" h="1832" extrusionOk="0">
                  <a:moveTo>
                    <a:pt x="2114" y="0"/>
                  </a:moveTo>
                  <a:cubicBezTo>
                    <a:pt x="2068" y="0"/>
                    <a:pt x="2018" y="17"/>
                    <a:pt x="1969" y="57"/>
                  </a:cubicBezTo>
                  <a:cubicBezTo>
                    <a:pt x="1352" y="566"/>
                    <a:pt x="726" y="1062"/>
                    <a:pt x="108" y="1571"/>
                  </a:cubicBezTo>
                  <a:cubicBezTo>
                    <a:pt x="1" y="1659"/>
                    <a:pt x="101" y="1832"/>
                    <a:pt x="217" y="1832"/>
                  </a:cubicBezTo>
                  <a:cubicBezTo>
                    <a:pt x="242" y="1832"/>
                    <a:pt x="267" y="1824"/>
                    <a:pt x="291" y="1807"/>
                  </a:cubicBezTo>
                  <a:cubicBezTo>
                    <a:pt x="937" y="1336"/>
                    <a:pt x="1574" y="854"/>
                    <a:pt x="2220" y="384"/>
                  </a:cubicBezTo>
                  <a:cubicBezTo>
                    <a:pt x="2412" y="245"/>
                    <a:pt x="2290" y="0"/>
                    <a:pt x="2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3"/>
          <p:cNvGrpSpPr/>
          <p:nvPr/>
        </p:nvGrpSpPr>
        <p:grpSpPr>
          <a:xfrm>
            <a:off x="7961559" y="-202278"/>
            <a:ext cx="1015476" cy="922487"/>
            <a:chOff x="7961559" y="-202278"/>
            <a:chExt cx="1015476" cy="922487"/>
          </a:xfrm>
        </p:grpSpPr>
        <p:grpSp>
          <p:nvGrpSpPr>
            <p:cNvPr id="568" name="Google Shape;568;p23"/>
            <p:cNvGrpSpPr/>
            <p:nvPr/>
          </p:nvGrpSpPr>
          <p:grpSpPr>
            <a:xfrm>
              <a:off x="7961559" y="-121102"/>
              <a:ext cx="1015476" cy="841311"/>
              <a:chOff x="7961559" y="-121102"/>
              <a:chExt cx="1015476" cy="841311"/>
            </a:xfrm>
          </p:grpSpPr>
          <p:sp>
            <p:nvSpPr>
              <p:cNvPr id="569" name="Google Shape;569;p23"/>
              <p:cNvSpPr/>
              <p:nvPr/>
            </p:nvSpPr>
            <p:spPr>
              <a:xfrm>
                <a:off x="7961559" y="-121102"/>
                <a:ext cx="1015476" cy="841311"/>
              </a:xfrm>
              <a:custGeom>
                <a:avLst/>
                <a:gdLst/>
                <a:ahLst/>
                <a:cxnLst/>
                <a:rect l="l" t="t" r="r" b="b"/>
                <a:pathLst>
                  <a:path w="30686" h="25423" extrusionOk="0">
                    <a:moveTo>
                      <a:pt x="27538" y="752"/>
                    </a:moveTo>
                    <a:cubicBezTo>
                      <a:pt x="27287" y="1203"/>
                      <a:pt x="27189" y="1722"/>
                      <a:pt x="27229" y="2252"/>
                    </a:cubicBezTo>
                    <a:cubicBezTo>
                      <a:pt x="27242" y="2432"/>
                      <a:pt x="27378" y="2530"/>
                      <a:pt x="27529" y="2530"/>
                    </a:cubicBezTo>
                    <a:cubicBezTo>
                      <a:pt x="27584" y="2530"/>
                      <a:pt x="27642" y="2516"/>
                      <a:pt x="27696" y="2489"/>
                    </a:cubicBezTo>
                    <a:cubicBezTo>
                      <a:pt x="28142" y="2266"/>
                      <a:pt x="28598" y="2111"/>
                      <a:pt x="29096" y="2059"/>
                    </a:cubicBezTo>
                    <a:cubicBezTo>
                      <a:pt x="29200" y="2047"/>
                      <a:pt x="29304" y="2044"/>
                      <a:pt x="29409" y="2044"/>
                    </a:cubicBezTo>
                    <a:cubicBezTo>
                      <a:pt x="29493" y="2044"/>
                      <a:pt x="29577" y="2046"/>
                      <a:pt x="29661" y="2047"/>
                    </a:cubicBezTo>
                    <a:cubicBezTo>
                      <a:pt x="28577" y="2661"/>
                      <a:pt x="27722" y="3836"/>
                      <a:pt x="27269" y="4955"/>
                    </a:cubicBezTo>
                    <a:cubicBezTo>
                      <a:pt x="26258" y="4491"/>
                      <a:pt x="25141" y="4157"/>
                      <a:pt x="24210" y="3855"/>
                    </a:cubicBezTo>
                    <a:cubicBezTo>
                      <a:pt x="24605" y="3218"/>
                      <a:pt x="24959" y="2587"/>
                      <a:pt x="25514" y="2045"/>
                    </a:cubicBezTo>
                    <a:cubicBezTo>
                      <a:pt x="26111" y="1462"/>
                      <a:pt x="26791" y="1079"/>
                      <a:pt x="27538" y="752"/>
                    </a:cubicBezTo>
                    <a:close/>
                    <a:moveTo>
                      <a:pt x="12595" y="1027"/>
                    </a:moveTo>
                    <a:cubicBezTo>
                      <a:pt x="15327" y="1811"/>
                      <a:pt x="18070" y="2529"/>
                      <a:pt x="20766" y="3434"/>
                    </a:cubicBezTo>
                    <a:cubicBezTo>
                      <a:pt x="22397" y="3983"/>
                      <a:pt x="24013" y="4574"/>
                      <a:pt x="25612" y="5209"/>
                    </a:cubicBezTo>
                    <a:cubicBezTo>
                      <a:pt x="27209" y="5845"/>
                      <a:pt x="29143" y="6369"/>
                      <a:pt x="29309" y="8354"/>
                    </a:cubicBezTo>
                    <a:cubicBezTo>
                      <a:pt x="29451" y="10072"/>
                      <a:pt x="28035" y="11633"/>
                      <a:pt x="27068" y="12924"/>
                    </a:cubicBezTo>
                    <a:cubicBezTo>
                      <a:pt x="26195" y="14088"/>
                      <a:pt x="25311" y="15246"/>
                      <a:pt x="24418" y="16396"/>
                    </a:cubicBezTo>
                    <a:cubicBezTo>
                      <a:pt x="22826" y="18445"/>
                      <a:pt x="21188" y="20459"/>
                      <a:pt x="19539" y="22464"/>
                    </a:cubicBezTo>
                    <a:cubicBezTo>
                      <a:pt x="19524" y="22195"/>
                      <a:pt x="19461" y="21928"/>
                      <a:pt x="19354" y="21680"/>
                    </a:cubicBezTo>
                    <a:cubicBezTo>
                      <a:pt x="19115" y="20637"/>
                      <a:pt x="18355" y="20086"/>
                      <a:pt x="17460" y="19565"/>
                    </a:cubicBezTo>
                    <a:cubicBezTo>
                      <a:pt x="15714" y="18549"/>
                      <a:pt x="13820" y="17727"/>
                      <a:pt x="11936" y="17003"/>
                    </a:cubicBezTo>
                    <a:cubicBezTo>
                      <a:pt x="8809" y="15800"/>
                      <a:pt x="5502" y="14826"/>
                      <a:pt x="2152" y="14518"/>
                    </a:cubicBezTo>
                    <a:cubicBezTo>
                      <a:pt x="2111" y="14475"/>
                      <a:pt x="2060" y="14445"/>
                      <a:pt x="2004" y="14426"/>
                    </a:cubicBezTo>
                    <a:cubicBezTo>
                      <a:pt x="5650" y="10068"/>
                      <a:pt x="8995" y="5438"/>
                      <a:pt x="12592" y="1034"/>
                    </a:cubicBezTo>
                    <a:cubicBezTo>
                      <a:pt x="12593" y="1033"/>
                      <a:pt x="12593" y="1030"/>
                      <a:pt x="12595" y="1027"/>
                    </a:cubicBezTo>
                    <a:close/>
                    <a:moveTo>
                      <a:pt x="2405" y="15057"/>
                    </a:moveTo>
                    <a:cubicBezTo>
                      <a:pt x="5033" y="15632"/>
                      <a:pt x="7651" y="16183"/>
                      <a:pt x="10204" y="17071"/>
                    </a:cubicBezTo>
                    <a:cubicBezTo>
                      <a:pt x="11792" y="17624"/>
                      <a:pt x="13350" y="18265"/>
                      <a:pt x="14867" y="18991"/>
                    </a:cubicBezTo>
                    <a:cubicBezTo>
                      <a:pt x="16188" y="19622"/>
                      <a:pt x="18404" y="20363"/>
                      <a:pt x="18730" y="21948"/>
                    </a:cubicBezTo>
                    <a:cubicBezTo>
                      <a:pt x="18739" y="21996"/>
                      <a:pt x="18761" y="22041"/>
                      <a:pt x="18790" y="22080"/>
                    </a:cubicBezTo>
                    <a:cubicBezTo>
                      <a:pt x="19171" y="23986"/>
                      <a:pt x="17751" y="24564"/>
                      <a:pt x="15860" y="24564"/>
                    </a:cubicBezTo>
                    <a:cubicBezTo>
                      <a:pt x="13387" y="24564"/>
                      <a:pt x="10109" y="23576"/>
                      <a:pt x="9006" y="23279"/>
                    </a:cubicBezTo>
                    <a:cubicBezTo>
                      <a:pt x="6257" y="22539"/>
                      <a:pt x="3624" y="21521"/>
                      <a:pt x="932" y="20620"/>
                    </a:cubicBezTo>
                    <a:cubicBezTo>
                      <a:pt x="2540" y="19294"/>
                      <a:pt x="3100" y="17006"/>
                      <a:pt x="2405" y="15057"/>
                    </a:cubicBezTo>
                    <a:close/>
                    <a:moveTo>
                      <a:pt x="27764" y="0"/>
                    </a:moveTo>
                    <a:cubicBezTo>
                      <a:pt x="27737" y="0"/>
                      <a:pt x="27709" y="3"/>
                      <a:pt x="27679" y="10"/>
                    </a:cubicBezTo>
                    <a:cubicBezTo>
                      <a:pt x="26022" y="379"/>
                      <a:pt x="24126" y="1942"/>
                      <a:pt x="23728" y="3695"/>
                    </a:cubicBezTo>
                    <a:cubicBezTo>
                      <a:pt x="23634" y="3662"/>
                      <a:pt x="23538" y="3630"/>
                      <a:pt x="23451" y="3600"/>
                    </a:cubicBezTo>
                    <a:cubicBezTo>
                      <a:pt x="19951" y="2322"/>
                      <a:pt x="16358" y="1151"/>
                      <a:pt x="12702" y="420"/>
                    </a:cubicBezTo>
                    <a:cubicBezTo>
                      <a:pt x="12679" y="415"/>
                      <a:pt x="12656" y="412"/>
                      <a:pt x="12633" y="412"/>
                    </a:cubicBezTo>
                    <a:cubicBezTo>
                      <a:pt x="12569" y="412"/>
                      <a:pt x="12506" y="433"/>
                      <a:pt x="12455" y="474"/>
                    </a:cubicBezTo>
                    <a:cubicBezTo>
                      <a:pt x="12407" y="450"/>
                      <a:pt x="12355" y="436"/>
                      <a:pt x="12303" y="436"/>
                    </a:cubicBezTo>
                    <a:cubicBezTo>
                      <a:pt x="12219" y="436"/>
                      <a:pt x="12133" y="471"/>
                      <a:pt x="12062" y="558"/>
                    </a:cubicBezTo>
                    <a:cubicBezTo>
                      <a:pt x="8338" y="5062"/>
                      <a:pt x="4468" y="9613"/>
                      <a:pt x="1242" y="14492"/>
                    </a:cubicBezTo>
                    <a:cubicBezTo>
                      <a:pt x="1115" y="14685"/>
                      <a:pt x="1310" y="14886"/>
                      <a:pt x="1501" y="14886"/>
                    </a:cubicBezTo>
                    <a:cubicBezTo>
                      <a:pt x="1521" y="14886"/>
                      <a:pt x="1540" y="14884"/>
                      <a:pt x="1560" y="14880"/>
                    </a:cubicBezTo>
                    <a:lnTo>
                      <a:pt x="1560" y="14880"/>
                    </a:lnTo>
                    <a:cubicBezTo>
                      <a:pt x="2429" y="16854"/>
                      <a:pt x="1870" y="18960"/>
                      <a:pt x="296" y="20395"/>
                    </a:cubicBezTo>
                    <a:cubicBezTo>
                      <a:pt x="285" y="20407"/>
                      <a:pt x="275" y="20421"/>
                      <a:pt x="267" y="20436"/>
                    </a:cubicBezTo>
                    <a:cubicBezTo>
                      <a:pt x="72" y="20485"/>
                      <a:pt x="0" y="20810"/>
                      <a:pt x="215" y="20919"/>
                    </a:cubicBezTo>
                    <a:cubicBezTo>
                      <a:pt x="4382" y="23005"/>
                      <a:pt x="9201" y="24296"/>
                      <a:pt x="13762" y="25160"/>
                    </a:cubicBezTo>
                    <a:cubicBezTo>
                      <a:pt x="14470" y="25294"/>
                      <a:pt x="15236" y="25423"/>
                      <a:pt x="15986" y="25423"/>
                    </a:cubicBezTo>
                    <a:cubicBezTo>
                      <a:pt x="16943" y="25423"/>
                      <a:pt x="17873" y="25213"/>
                      <a:pt x="18618" y="24538"/>
                    </a:cubicBezTo>
                    <a:cubicBezTo>
                      <a:pt x="18768" y="24399"/>
                      <a:pt x="18905" y="24244"/>
                      <a:pt x="19026" y="24079"/>
                    </a:cubicBezTo>
                    <a:cubicBezTo>
                      <a:pt x="19122" y="24074"/>
                      <a:pt x="19213" y="24028"/>
                      <a:pt x="19272" y="23953"/>
                    </a:cubicBezTo>
                    <a:cubicBezTo>
                      <a:pt x="21734" y="21049"/>
                      <a:pt x="24101" y="18061"/>
                      <a:pt x="26408" y="15033"/>
                    </a:cubicBezTo>
                    <a:cubicBezTo>
                      <a:pt x="27851" y="13140"/>
                      <a:pt x="30686" y="10362"/>
                      <a:pt x="30053" y="7700"/>
                    </a:cubicBezTo>
                    <a:cubicBezTo>
                      <a:pt x="29791" y="6592"/>
                      <a:pt x="28912" y="5820"/>
                      <a:pt x="27834" y="5237"/>
                    </a:cubicBezTo>
                    <a:cubicBezTo>
                      <a:pt x="28111" y="4632"/>
                      <a:pt x="28428" y="4065"/>
                      <a:pt x="28857" y="3549"/>
                    </a:cubicBezTo>
                    <a:cubicBezTo>
                      <a:pt x="29274" y="3051"/>
                      <a:pt x="29768" y="2661"/>
                      <a:pt x="30231" y="2214"/>
                    </a:cubicBezTo>
                    <a:cubicBezTo>
                      <a:pt x="30297" y="2151"/>
                      <a:pt x="30297" y="2062"/>
                      <a:pt x="30263" y="1988"/>
                    </a:cubicBezTo>
                    <a:cubicBezTo>
                      <a:pt x="30427" y="1923"/>
                      <a:pt x="30404" y="1685"/>
                      <a:pt x="30266" y="1601"/>
                    </a:cubicBezTo>
                    <a:cubicBezTo>
                      <a:pt x="30017" y="1447"/>
                      <a:pt x="29715" y="1385"/>
                      <a:pt x="29395" y="1385"/>
                    </a:cubicBezTo>
                    <a:cubicBezTo>
                      <a:pt x="28865" y="1385"/>
                      <a:pt x="28286" y="1555"/>
                      <a:pt x="27812" y="1762"/>
                    </a:cubicBezTo>
                    <a:cubicBezTo>
                      <a:pt x="27835" y="1327"/>
                      <a:pt x="27984" y="930"/>
                      <a:pt x="28228" y="535"/>
                    </a:cubicBezTo>
                    <a:cubicBezTo>
                      <a:pt x="28316" y="393"/>
                      <a:pt x="28203" y="256"/>
                      <a:pt x="28070" y="230"/>
                    </a:cubicBezTo>
                    <a:cubicBezTo>
                      <a:pt x="28032" y="105"/>
                      <a:pt x="27921" y="0"/>
                      <a:pt x="2776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23"/>
              <p:cNvSpPr/>
              <p:nvPr/>
            </p:nvSpPr>
            <p:spPr>
              <a:xfrm>
                <a:off x="8300393" y="-9514"/>
                <a:ext cx="454393" cy="23846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7206" extrusionOk="0">
                    <a:moveTo>
                      <a:pt x="3405" y="398"/>
                    </a:moveTo>
                    <a:cubicBezTo>
                      <a:pt x="6672" y="1199"/>
                      <a:pt x="9840" y="2187"/>
                      <a:pt x="13011" y="3312"/>
                    </a:cubicBezTo>
                    <a:cubicBezTo>
                      <a:pt x="12479" y="3907"/>
                      <a:pt x="12000" y="4550"/>
                      <a:pt x="11473" y="5149"/>
                    </a:cubicBezTo>
                    <a:cubicBezTo>
                      <a:pt x="11067" y="5608"/>
                      <a:pt x="10614" y="6052"/>
                      <a:pt x="10240" y="6544"/>
                    </a:cubicBezTo>
                    <a:cubicBezTo>
                      <a:pt x="10193" y="6499"/>
                      <a:pt x="10133" y="6469"/>
                      <a:pt x="10070" y="6455"/>
                    </a:cubicBezTo>
                    <a:cubicBezTo>
                      <a:pt x="6912" y="5792"/>
                      <a:pt x="3808" y="4954"/>
                      <a:pt x="694" y="4118"/>
                    </a:cubicBezTo>
                    <a:cubicBezTo>
                      <a:pt x="1630" y="2949"/>
                      <a:pt x="2576" y="1722"/>
                      <a:pt x="3379" y="460"/>
                    </a:cubicBezTo>
                    <a:cubicBezTo>
                      <a:pt x="3391" y="441"/>
                      <a:pt x="3400" y="419"/>
                      <a:pt x="3405" y="398"/>
                    </a:cubicBezTo>
                    <a:close/>
                    <a:moveTo>
                      <a:pt x="3390" y="1"/>
                    </a:moveTo>
                    <a:cubicBezTo>
                      <a:pt x="3293" y="1"/>
                      <a:pt x="3228" y="67"/>
                      <a:pt x="3207" y="145"/>
                    </a:cubicBezTo>
                    <a:cubicBezTo>
                      <a:pt x="3193" y="142"/>
                      <a:pt x="3178" y="141"/>
                      <a:pt x="3164" y="141"/>
                    </a:cubicBezTo>
                    <a:cubicBezTo>
                      <a:pt x="3106" y="141"/>
                      <a:pt x="3049" y="162"/>
                      <a:pt x="3007" y="202"/>
                    </a:cubicBezTo>
                    <a:cubicBezTo>
                      <a:pt x="1927" y="1257"/>
                      <a:pt x="951" y="2528"/>
                      <a:pt x="109" y="3779"/>
                    </a:cubicBezTo>
                    <a:cubicBezTo>
                      <a:pt x="0" y="3940"/>
                      <a:pt x="81" y="4110"/>
                      <a:pt x="218" y="4202"/>
                    </a:cubicBezTo>
                    <a:cubicBezTo>
                      <a:pt x="152" y="4348"/>
                      <a:pt x="198" y="4559"/>
                      <a:pt x="394" y="4628"/>
                    </a:cubicBezTo>
                    <a:cubicBezTo>
                      <a:pt x="3495" y="5723"/>
                      <a:pt x="6690" y="6516"/>
                      <a:pt x="9906" y="7192"/>
                    </a:cubicBezTo>
                    <a:cubicBezTo>
                      <a:pt x="9929" y="7196"/>
                      <a:pt x="9953" y="7198"/>
                      <a:pt x="9976" y="7198"/>
                    </a:cubicBezTo>
                    <a:cubicBezTo>
                      <a:pt x="10025" y="7198"/>
                      <a:pt x="10074" y="7189"/>
                      <a:pt x="10119" y="7169"/>
                    </a:cubicBezTo>
                    <a:cubicBezTo>
                      <a:pt x="10161" y="7192"/>
                      <a:pt x="10209" y="7206"/>
                      <a:pt x="10256" y="7206"/>
                    </a:cubicBezTo>
                    <a:cubicBezTo>
                      <a:pt x="10298" y="7206"/>
                      <a:pt x="10339" y="7195"/>
                      <a:pt x="10377" y="7172"/>
                    </a:cubicBezTo>
                    <a:cubicBezTo>
                      <a:pt x="11037" y="6764"/>
                      <a:pt x="11583" y="6120"/>
                      <a:pt x="12095" y="5545"/>
                    </a:cubicBezTo>
                    <a:cubicBezTo>
                      <a:pt x="12622" y="4956"/>
                      <a:pt x="13156" y="4348"/>
                      <a:pt x="13591" y="3686"/>
                    </a:cubicBezTo>
                    <a:cubicBezTo>
                      <a:pt x="13731" y="3473"/>
                      <a:pt x="13565" y="3257"/>
                      <a:pt x="13360" y="3204"/>
                    </a:cubicBezTo>
                    <a:cubicBezTo>
                      <a:pt x="13446" y="3060"/>
                      <a:pt x="13441" y="2847"/>
                      <a:pt x="13259" y="2773"/>
                    </a:cubicBezTo>
                    <a:cubicBezTo>
                      <a:pt x="10102" y="1488"/>
                      <a:pt x="6785" y="578"/>
                      <a:pt x="3428" y="4"/>
                    </a:cubicBezTo>
                    <a:cubicBezTo>
                      <a:pt x="3415" y="2"/>
                      <a:pt x="3402" y="1"/>
                      <a:pt x="33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3"/>
              <p:cNvSpPr/>
              <p:nvPr/>
            </p:nvSpPr>
            <p:spPr>
              <a:xfrm>
                <a:off x="8035852" y="538101"/>
                <a:ext cx="467895" cy="136871"/>
              </a:xfrm>
              <a:custGeom>
                <a:avLst/>
                <a:gdLst/>
                <a:ahLst/>
                <a:cxnLst/>
                <a:rect l="l" t="t" r="r" b="b"/>
                <a:pathLst>
                  <a:path w="14139" h="4136" extrusionOk="0">
                    <a:moveTo>
                      <a:pt x="214" y="0"/>
                    </a:moveTo>
                    <a:cubicBezTo>
                      <a:pt x="73" y="0"/>
                      <a:pt x="1" y="223"/>
                      <a:pt x="148" y="285"/>
                    </a:cubicBezTo>
                    <a:cubicBezTo>
                      <a:pt x="4430" y="2105"/>
                      <a:pt x="9175" y="3165"/>
                      <a:pt x="13711" y="4129"/>
                    </a:cubicBezTo>
                    <a:cubicBezTo>
                      <a:pt x="13733" y="4134"/>
                      <a:pt x="13753" y="4136"/>
                      <a:pt x="13772" y="4136"/>
                    </a:cubicBezTo>
                    <a:cubicBezTo>
                      <a:pt x="14058" y="4136"/>
                      <a:pt x="14139" y="3678"/>
                      <a:pt x="13826" y="3612"/>
                    </a:cubicBezTo>
                    <a:cubicBezTo>
                      <a:pt x="9221" y="2642"/>
                      <a:pt x="4795" y="1178"/>
                      <a:pt x="250" y="5"/>
                    </a:cubicBezTo>
                    <a:cubicBezTo>
                      <a:pt x="238" y="2"/>
                      <a:pt x="226" y="0"/>
                      <a:pt x="21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3"/>
              <p:cNvSpPr/>
              <p:nvPr/>
            </p:nvSpPr>
            <p:spPr>
              <a:xfrm>
                <a:off x="8065073" y="496669"/>
                <a:ext cx="284728" cy="96829"/>
              </a:xfrm>
              <a:custGeom>
                <a:avLst/>
                <a:gdLst/>
                <a:ahLst/>
                <a:cxnLst/>
                <a:rect l="l" t="t" r="r" b="b"/>
                <a:pathLst>
                  <a:path w="8604" h="2926" extrusionOk="0">
                    <a:moveTo>
                      <a:pt x="215" y="0"/>
                    </a:moveTo>
                    <a:cubicBezTo>
                      <a:pt x="39" y="0"/>
                      <a:pt x="1" y="272"/>
                      <a:pt x="187" y="332"/>
                    </a:cubicBezTo>
                    <a:cubicBezTo>
                      <a:pt x="2858" y="1203"/>
                      <a:pt x="5540" y="2122"/>
                      <a:pt x="8234" y="2917"/>
                    </a:cubicBezTo>
                    <a:cubicBezTo>
                      <a:pt x="8253" y="2923"/>
                      <a:pt x="8272" y="2925"/>
                      <a:pt x="8291" y="2925"/>
                    </a:cubicBezTo>
                    <a:cubicBezTo>
                      <a:pt x="8497" y="2925"/>
                      <a:pt x="8604" y="2586"/>
                      <a:pt x="8387" y="2496"/>
                    </a:cubicBezTo>
                    <a:cubicBezTo>
                      <a:pt x="5794" y="1431"/>
                      <a:pt x="2990" y="626"/>
                      <a:pt x="259" y="6"/>
                    </a:cubicBezTo>
                    <a:cubicBezTo>
                      <a:pt x="243" y="2"/>
                      <a:pt x="229" y="0"/>
                      <a:pt x="21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3"/>
              <p:cNvSpPr/>
              <p:nvPr/>
            </p:nvSpPr>
            <p:spPr>
              <a:xfrm>
                <a:off x="8062458" y="453450"/>
                <a:ext cx="442447" cy="137566"/>
              </a:xfrm>
              <a:custGeom>
                <a:avLst/>
                <a:gdLst/>
                <a:ahLst/>
                <a:cxnLst/>
                <a:rect l="l" t="t" r="r" b="b"/>
                <a:pathLst>
                  <a:path w="13370" h="4157" extrusionOk="0">
                    <a:moveTo>
                      <a:pt x="229" y="0"/>
                    </a:moveTo>
                    <a:cubicBezTo>
                      <a:pt x="49" y="0"/>
                      <a:pt x="1" y="275"/>
                      <a:pt x="194" y="325"/>
                    </a:cubicBezTo>
                    <a:cubicBezTo>
                      <a:pt x="4520" y="1454"/>
                      <a:pt x="8735" y="2768"/>
                      <a:pt x="12987" y="4146"/>
                    </a:cubicBezTo>
                    <a:cubicBezTo>
                      <a:pt x="13009" y="4154"/>
                      <a:pt x="13030" y="4157"/>
                      <a:pt x="13051" y="4157"/>
                    </a:cubicBezTo>
                    <a:cubicBezTo>
                      <a:pt x="13262" y="4157"/>
                      <a:pt x="13370" y="3801"/>
                      <a:pt x="13146" y="3708"/>
                    </a:cubicBezTo>
                    <a:cubicBezTo>
                      <a:pt x="9037" y="2045"/>
                      <a:pt x="4617" y="824"/>
                      <a:pt x="264" y="4"/>
                    </a:cubicBezTo>
                    <a:cubicBezTo>
                      <a:pt x="252" y="1"/>
                      <a:pt x="240" y="0"/>
                      <a:pt x="22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3"/>
              <p:cNvSpPr/>
              <p:nvPr/>
            </p:nvSpPr>
            <p:spPr>
              <a:xfrm>
                <a:off x="8133177" y="416684"/>
                <a:ext cx="277381" cy="106657"/>
              </a:xfrm>
              <a:custGeom>
                <a:avLst/>
                <a:gdLst/>
                <a:ahLst/>
                <a:cxnLst/>
                <a:rect l="l" t="t" r="r" b="b"/>
                <a:pathLst>
                  <a:path w="8382" h="3223" extrusionOk="0">
                    <a:moveTo>
                      <a:pt x="213" y="0"/>
                    </a:moveTo>
                    <a:cubicBezTo>
                      <a:pt x="41" y="0"/>
                      <a:pt x="0" y="259"/>
                      <a:pt x="181" y="314"/>
                    </a:cubicBezTo>
                    <a:cubicBezTo>
                      <a:pt x="2848" y="1118"/>
                      <a:pt x="5404" y="2014"/>
                      <a:pt x="7928" y="3198"/>
                    </a:cubicBezTo>
                    <a:cubicBezTo>
                      <a:pt x="7964" y="3215"/>
                      <a:pt x="8000" y="3222"/>
                      <a:pt x="8033" y="3222"/>
                    </a:cubicBezTo>
                    <a:cubicBezTo>
                      <a:pt x="8252" y="3222"/>
                      <a:pt x="8382" y="2897"/>
                      <a:pt x="8145" y="2778"/>
                    </a:cubicBezTo>
                    <a:cubicBezTo>
                      <a:pt x="5669" y="1537"/>
                      <a:pt x="2973" y="533"/>
                      <a:pt x="250" y="4"/>
                    </a:cubicBezTo>
                    <a:cubicBezTo>
                      <a:pt x="237" y="2"/>
                      <a:pt x="225" y="0"/>
                      <a:pt x="2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75" name="Google Shape;575;p23"/>
            <p:cNvGrpSpPr/>
            <p:nvPr/>
          </p:nvGrpSpPr>
          <p:grpSpPr>
            <a:xfrm>
              <a:off x="8502092" y="-202278"/>
              <a:ext cx="136937" cy="83459"/>
              <a:chOff x="8502092" y="-202278"/>
              <a:chExt cx="136937" cy="83459"/>
            </a:xfrm>
          </p:grpSpPr>
          <p:sp>
            <p:nvSpPr>
              <p:cNvPr id="576" name="Google Shape;576;p23"/>
              <p:cNvSpPr/>
              <p:nvPr/>
            </p:nvSpPr>
            <p:spPr>
              <a:xfrm>
                <a:off x="8502092" y="-153466"/>
                <a:ext cx="103910" cy="34648"/>
              </a:xfrm>
              <a:custGeom>
                <a:avLst/>
                <a:gdLst/>
                <a:ahLst/>
                <a:cxnLst/>
                <a:rect l="l" t="t" r="r" b="b"/>
                <a:pathLst>
                  <a:path w="3140" h="1047" extrusionOk="0">
                    <a:moveTo>
                      <a:pt x="230" y="0"/>
                    </a:moveTo>
                    <a:cubicBezTo>
                      <a:pt x="60" y="0"/>
                      <a:pt x="1" y="269"/>
                      <a:pt x="188" y="320"/>
                    </a:cubicBezTo>
                    <a:cubicBezTo>
                      <a:pt x="1065" y="565"/>
                      <a:pt x="1943" y="839"/>
                      <a:pt x="2833" y="1041"/>
                    </a:cubicBezTo>
                    <a:cubicBezTo>
                      <a:pt x="2849" y="1045"/>
                      <a:pt x="2865" y="1047"/>
                      <a:pt x="2880" y="1047"/>
                    </a:cubicBezTo>
                    <a:cubicBezTo>
                      <a:pt x="3074" y="1047"/>
                      <a:pt x="3140" y="752"/>
                      <a:pt x="2929" y="689"/>
                    </a:cubicBezTo>
                    <a:cubicBezTo>
                      <a:pt x="2056" y="424"/>
                      <a:pt x="1159" y="229"/>
                      <a:pt x="273" y="6"/>
                    </a:cubicBezTo>
                    <a:cubicBezTo>
                      <a:pt x="258" y="2"/>
                      <a:pt x="244" y="0"/>
                      <a:pt x="23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3"/>
              <p:cNvSpPr/>
              <p:nvPr/>
            </p:nvSpPr>
            <p:spPr>
              <a:xfrm>
                <a:off x="8542101" y="-202278"/>
                <a:ext cx="96928" cy="43881"/>
              </a:xfrm>
              <a:custGeom>
                <a:avLst/>
                <a:gdLst/>
                <a:ahLst/>
                <a:cxnLst/>
                <a:rect l="l" t="t" r="r" b="b"/>
                <a:pathLst>
                  <a:path w="2929" h="1326" extrusionOk="0">
                    <a:moveTo>
                      <a:pt x="234" y="0"/>
                    </a:moveTo>
                    <a:cubicBezTo>
                      <a:pt x="88" y="0"/>
                      <a:pt x="0" y="234"/>
                      <a:pt x="153" y="305"/>
                    </a:cubicBezTo>
                    <a:cubicBezTo>
                      <a:pt x="944" y="674"/>
                      <a:pt x="1772" y="1012"/>
                      <a:pt x="2592" y="1311"/>
                    </a:cubicBezTo>
                    <a:cubicBezTo>
                      <a:pt x="2619" y="1321"/>
                      <a:pt x="2645" y="1326"/>
                      <a:pt x="2669" y="1326"/>
                    </a:cubicBezTo>
                    <a:cubicBezTo>
                      <a:pt x="2872" y="1326"/>
                      <a:pt x="2929" y="989"/>
                      <a:pt x="2706" y="897"/>
                    </a:cubicBezTo>
                    <a:cubicBezTo>
                      <a:pt x="1916" y="571"/>
                      <a:pt x="1094" y="266"/>
                      <a:pt x="279" y="7"/>
                    </a:cubicBezTo>
                    <a:cubicBezTo>
                      <a:pt x="263" y="2"/>
                      <a:pt x="248" y="0"/>
                      <a:pt x="2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78" name="Google Shape;578;p23"/>
          <p:cNvGrpSpPr/>
          <p:nvPr/>
        </p:nvGrpSpPr>
        <p:grpSpPr>
          <a:xfrm>
            <a:off x="4757015" y="4498727"/>
            <a:ext cx="772313" cy="497744"/>
            <a:chOff x="4816519" y="4288164"/>
            <a:chExt cx="772313" cy="497744"/>
          </a:xfrm>
        </p:grpSpPr>
        <p:sp>
          <p:nvSpPr>
            <p:cNvPr id="579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81" name="Google Shape;581;p23"/>
          <p:cNvGrpSpPr/>
          <p:nvPr/>
        </p:nvGrpSpPr>
        <p:grpSpPr>
          <a:xfrm>
            <a:off x="1637980" y="2854741"/>
            <a:ext cx="851139" cy="910474"/>
            <a:chOff x="1637980" y="2854741"/>
            <a:chExt cx="851139" cy="910474"/>
          </a:xfrm>
        </p:grpSpPr>
        <p:grpSp>
          <p:nvGrpSpPr>
            <p:cNvPr id="582" name="Google Shape;582;p23"/>
            <p:cNvGrpSpPr/>
            <p:nvPr/>
          </p:nvGrpSpPr>
          <p:grpSpPr>
            <a:xfrm>
              <a:off x="1637980" y="2854741"/>
              <a:ext cx="851139" cy="910474"/>
              <a:chOff x="1637980" y="2854741"/>
              <a:chExt cx="851139" cy="910474"/>
            </a:xfrm>
          </p:grpSpPr>
          <p:sp>
            <p:nvSpPr>
              <p:cNvPr id="583" name="Google Shape;583;p23"/>
              <p:cNvSpPr/>
              <p:nvPr/>
            </p:nvSpPr>
            <p:spPr>
              <a:xfrm>
                <a:off x="1659027" y="2860301"/>
                <a:ext cx="177475" cy="191539"/>
              </a:xfrm>
              <a:custGeom>
                <a:avLst/>
                <a:gdLst/>
                <a:ahLst/>
                <a:cxnLst/>
                <a:rect l="l" t="t" r="r" b="b"/>
                <a:pathLst>
                  <a:path w="5363" h="5788" extrusionOk="0">
                    <a:moveTo>
                      <a:pt x="1470" y="1"/>
                    </a:moveTo>
                    <a:cubicBezTo>
                      <a:pt x="747" y="1"/>
                      <a:pt x="1" y="780"/>
                      <a:pt x="456" y="1627"/>
                    </a:cubicBezTo>
                    <a:cubicBezTo>
                      <a:pt x="661" y="2011"/>
                      <a:pt x="604" y="2480"/>
                      <a:pt x="623" y="2901"/>
                    </a:cubicBezTo>
                    <a:cubicBezTo>
                      <a:pt x="646" y="3408"/>
                      <a:pt x="716" y="3869"/>
                      <a:pt x="923" y="4334"/>
                    </a:cubicBezTo>
                    <a:cubicBezTo>
                      <a:pt x="1288" y="5159"/>
                      <a:pt x="2009" y="5787"/>
                      <a:pt x="2933" y="5787"/>
                    </a:cubicBezTo>
                    <a:cubicBezTo>
                      <a:pt x="2965" y="5787"/>
                      <a:pt x="2998" y="5786"/>
                      <a:pt x="3030" y="5785"/>
                    </a:cubicBezTo>
                    <a:cubicBezTo>
                      <a:pt x="3767" y="5750"/>
                      <a:pt x="4217" y="5125"/>
                      <a:pt x="4073" y="4416"/>
                    </a:cubicBezTo>
                    <a:cubicBezTo>
                      <a:pt x="4009" y="4091"/>
                      <a:pt x="3943" y="3768"/>
                      <a:pt x="3877" y="3445"/>
                    </a:cubicBezTo>
                    <a:lnTo>
                      <a:pt x="3877" y="3445"/>
                    </a:lnTo>
                    <a:cubicBezTo>
                      <a:pt x="3909" y="3446"/>
                      <a:pt x="3940" y="3451"/>
                      <a:pt x="3971" y="3452"/>
                    </a:cubicBezTo>
                    <a:cubicBezTo>
                      <a:pt x="3993" y="3453"/>
                      <a:pt x="4016" y="3454"/>
                      <a:pt x="4038" y="3454"/>
                    </a:cubicBezTo>
                    <a:cubicBezTo>
                      <a:pt x="5362" y="3454"/>
                      <a:pt x="5337" y="1359"/>
                      <a:pt x="3971" y="1288"/>
                    </a:cubicBezTo>
                    <a:cubicBezTo>
                      <a:pt x="3603" y="1270"/>
                      <a:pt x="3393" y="1092"/>
                      <a:pt x="3165" y="815"/>
                    </a:cubicBezTo>
                    <a:cubicBezTo>
                      <a:pt x="2959" y="565"/>
                      <a:pt x="2716" y="463"/>
                      <a:pt x="2475" y="463"/>
                    </a:cubicBezTo>
                    <a:cubicBezTo>
                      <a:pt x="2412" y="463"/>
                      <a:pt x="2350" y="470"/>
                      <a:pt x="2289" y="482"/>
                    </a:cubicBezTo>
                    <a:cubicBezTo>
                      <a:pt x="2084" y="143"/>
                      <a:pt x="1779" y="1"/>
                      <a:pt x="147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23"/>
              <p:cNvSpPr/>
              <p:nvPr/>
            </p:nvSpPr>
            <p:spPr>
              <a:xfrm>
                <a:off x="1977310" y="3359865"/>
                <a:ext cx="481198" cy="382053"/>
              </a:xfrm>
              <a:custGeom>
                <a:avLst/>
                <a:gdLst/>
                <a:ahLst/>
                <a:cxnLst/>
                <a:rect l="l" t="t" r="r" b="b"/>
                <a:pathLst>
                  <a:path w="14541" h="11545" extrusionOk="0">
                    <a:moveTo>
                      <a:pt x="5344" y="0"/>
                    </a:moveTo>
                    <a:cubicBezTo>
                      <a:pt x="5114" y="0"/>
                      <a:pt x="4888" y="70"/>
                      <a:pt x="4709" y="224"/>
                    </a:cubicBezTo>
                    <a:cubicBezTo>
                      <a:pt x="4594" y="258"/>
                      <a:pt x="4483" y="303"/>
                      <a:pt x="4375" y="356"/>
                    </a:cubicBezTo>
                    <a:cubicBezTo>
                      <a:pt x="3835" y="636"/>
                      <a:pt x="3584" y="1096"/>
                      <a:pt x="3510" y="1618"/>
                    </a:cubicBezTo>
                    <a:cubicBezTo>
                      <a:pt x="3195" y="1804"/>
                      <a:pt x="2838" y="1905"/>
                      <a:pt x="2448" y="1905"/>
                    </a:cubicBezTo>
                    <a:cubicBezTo>
                      <a:pt x="2249" y="1905"/>
                      <a:pt x="2041" y="1878"/>
                      <a:pt x="1825" y="1823"/>
                    </a:cubicBezTo>
                    <a:cubicBezTo>
                      <a:pt x="1723" y="1798"/>
                      <a:pt x="1626" y="1785"/>
                      <a:pt x="1533" y="1785"/>
                    </a:cubicBezTo>
                    <a:cubicBezTo>
                      <a:pt x="399" y="1785"/>
                      <a:pt x="1" y="3594"/>
                      <a:pt x="1249" y="3911"/>
                    </a:cubicBezTo>
                    <a:cubicBezTo>
                      <a:pt x="1427" y="3954"/>
                      <a:pt x="1606" y="3989"/>
                      <a:pt x="1787" y="4014"/>
                    </a:cubicBezTo>
                    <a:cubicBezTo>
                      <a:pt x="1830" y="4184"/>
                      <a:pt x="1908" y="4344"/>
                      <a:pt x="2017" y="4484"/>
                    </a:cubicBezTo>
                    <a:cubicBezTo>
                      <a:pt x="4601" y="7780"/>
                      <a:pt x="9244" y="9063"/>
                      <a:pt x="12588" y="11377"/>
                    </a:cubicBezTo>
                    <a:cubicBezTo>
                      <a:pt x="12756" y="11494"/>
                      <a:pt x="12934" y="11544"/>
                      <a:pt x="13109" y="11544"/>
                    </a:cubicBezTo>
                    <a:cubicBezTo>
                      <a:pt x="13858" y="11544"/>
                      <a:pt x="14540" y="10612"/>
                      <a:pt x="14067" y="9896"/>
                    </a:cubicBezTo>
                    <a:cubicBezTo>
                      <a:pt x="12569" y="7628"/>
                      <a:pt x="10683" y="5613"/>
                      <a:pt x="8937" y="3536"/>
                    </a:cubicBezTo>
                    <a:cubicBezTo>
                      <a:pt x="8345" y="2834"/>
                      <a:pt x="7452" y="1362"/>
                      <a:pt x="6391" y="617"/>
                    </a:cubicBezTo>
                    <a:cubicBezTo>
                      <a:pt x="6200" y="234"/>
                      <a:pt x="5764" y="0"/>
                      <a:pt x="53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23"/>
              <p:cNvSpPr/>
              <p:nvPr/>
            </p:nvSpPr>
            <p:spPr>
              <a:xfrm>
                <a:off x="1637980" y="2854741"/>
                <a:ext cx="851139" cy="910474"/>
              </a:xfrm>
              <a:custGeom>
                <a:avLst/>
                <a:gdLst/>
                <a:ahLst/>
                <a:cxnLst/>
                <a:rect l="l" t="t" r="r" b="b"/>
                <a:pathLst>
                  <a:path w="25720" h="27513" extrusionOk="0">
                    <a:moveTo>
                      <a:pt x="994" y="589"/>
                    </a:moveTo>
                    <a:cubicBezTo>
                      <a:pt x="2625" y="839"/>
                      <a:pt x="4230" y="1315"/>
                      <a:pt x="5575" y="2259"/>
                    </a:cubicBezTo>
                    <a:cubicBezTo>
                      <a:pt x="5570" y="2279"/>
                      <a:pt x="5567" y="2300"/>
                      <a:pt x="5567" y="2321"/>
                    </a:cubicBezTo>
                    <a:cubicBezTo>
                      <a:pt x="5598" y="2841"/>
                      <a:pt x="5255" y="3270"/>
                      <a:pt x="4790" y="3270"/>
                    </a:cubicBezTo>
                    <a:cubicBezTo>
                      <a:pt x="4666" y="3270"/>
                      <a:pt x="4532" y="3239"/>
                      <a:pt x="4395" y="3171"/>
                    </a:cubicBezTo>
                    <a:cubicBezTo>
                      <a:pt x="4367" y="3157"/>
                      <a:pt x="4337" y="3150"/>
                      <a:pt x="4306" y="3150"/>
                    </a:cubicBezTo>
                    <a:cubicBezTo>
                      <a:pt x="4278" y="3150"/>
                      <a:pt x="4249" y="3156"/>
                      <a:pt x="4224" y="3168"/>
                    </a:cubicBezTo>
                    <a:cubicBezTo>
                      <a:pt x="4189" y="3133"/>
                      <a:pt x="4155" y="3099"/>
                      <a:pt x="4121" y="3067"/>
                    </a:cubicBezTo>
                    <a:cubicBezTo>
                      <a:pt x="4060" y="3010"/>
                      <a:pt x="3992" y="2985"/>
                      <a:pt x="3926" y="2985"/>
                    </a:cubicBezTo>
                    <a:cubicBezTo>
                      <a:pt x="3700" y="2985"/>
                      <a:pt x="3504" y="3272"/>
                      <a:pt x="3709" y="3478"/>
                    </a:cubicBezTo>
                    <a:cubicBezTo>
                      <a:pt x="4187" y="3956"/>
                      <a:pt x="4882" y="4591"/>
                      <a:pt x="4648" y="5351"/>
                    </a:cubicBezTo>
                    <a:cubicBezTo>
                      <a:pt x="4528" y="5738"/>
                      <a:pt x="4188" y="5875"/>
                      <a:pt x="3830" y="5875"/>
                    </a:cubicBezTo>
                    <a:cubicBezTo>
                      <a:pt x="3746" y="5875"/>
                      <a:pt x="3660" y="5867"/>
                      <a:pt x="3576" y="5853"/>
                    </a:cubicBezTo>
                    <a:cubicBezTo>
                      <a:pt x="3357" y="5818"/>
                      <a:pt x="2515" y="5634"/>
                      <a:pt x="2548" y="5354"/>
                    </a:cubicBezTo>
                    <a:cubicBezTo>
                      <a:pt x="2562" y="5237"/>
                      <a:pt x="2449" y="5161"/>
                      <a:pt x="2342" y="5161"/>
                    </a:cubicBezTo>
                    <a:cubicBezTo>
                      <a:pt x="2290" y="5161"/>
                      <a:pt x="2239" y="5179"/>
                      <a:pt x="2205" y="5221"/>
                    </a:cubicBezTo>
                    <a:cubicBezTo>
                      <a:pt x="2198" y="5041"/>
                      <a:pt x="2190" y="4864"/>
                      <a:pt x="2175" y="4689"/>
                    </a:cubicBezTo>
                    <a:lnTo>
                      <a:pt x="2176" y="4689"/>
                    </a:lnTo>
                    <a:cubicBezTo>
                      <a:pt x="2055" y="3234"/>
                      <a:pt x="1635" y="1885"/>
                      <a:pt x="994" y="589"/>
                    </a:cubicBezTo>
                    <a:close/>
                    <a:moveTo>
                      <a:pt x="6094" y="2655"/>
                    </a:moveTo>
                    <a:cubicBezTo>
                      <a:pt x="6247" y="2785"/>
                      <a:pt x="6400" y="2916"/>
                      <a:pt x="6544" y="3060"/>
                    </a:cubicBezTo>
                    <a:cubicBezTo>
                      <a:pt x="8160" y="4679"/>
                      <a:pt x="9485" y="8566"/>
                      <a:pt x="6181" y="9191"/>
                    </a:cubicBezTo>
                    <a:cubicBezTo>
                      <a:pt x="5969" y="9231"/>
                      <a:pt x="5744" y="9251"/>
                      <a:pt x="5515" y="9251"/>
                    </a:cubicBezTo>
                    <a:cubicBezTo>
                      <a:pt x="4588" y="9251"/>
                      <a:pt x="3582" y="8921"/>
                      <a:pt x="2980" y="8253"/>
                    </a:cubicBezTo>
                    <a:cubicBezTo>
                      <a:pt x="2349" y="7553"/>
                      <a:pt x="2262" y="6640"/>
                      <a:pt x="2225" y="5737"/>
                    </a:cubicBezTo>
                    <a:lnTo>
                      <a:pt x="2225" y="5737"/>
                    </a:lnTo>
                    <a:cubicBezTo>
                      <a:pt x="2384" y="5954"/>
                      <a:pt x="2724" y="6091"/>
                      <a:pt x="2982" y="6192"/>
                    </a:cubicBezTo>
                    <a:cubicBezTo>
                      <a:pt x="3280" y="6309"/>
                      <a:pt x="3609" y="6398"/>
                      <a:pt x="3930" y="6398"/>
                    </a:cubicBezTo>
                    <a:cubicBezTo>
                      <a:pt x="4205" y="6398"/>
                      <a:pt x="4474" y="6332"/>
                      <a:pt x="4714" y="6163"/>
                    </a:cubicBezTo>
                    <a:cubicBezTo>
                      <a:pt x="5659" y="5495"/>
                      <a:pt x="5247" y="4440"/>
                      <a:pt x="4654" y="3662"/>
                    </a:cubicBezTo>
                    <a:lnTo>
                      <a:pt x="4654" y="3662"/>
                    </a:lnTo>
                    <a:cubicBezTo>
                      <a:pt x="4708" y="3668"/>
                      <a:pt x="4763" y="3672"/>
                      <a:pt x="4817" y="3672"/>
                    </a:cubicBezTo>
                    <a:cubicBezTo>
                      <a:pt x="5417" y="3672"/>
                      <a:pt x="5993" y="3268"/>
                      <a:pt x="6094" y="2655"/>
                    </a:cubicBezTo>
                    <a:close/>
                    <a:moveTo>
                      <a:pt x="8192" y="8998"/>
                    </a:moveTo>
                    <a:cubicBezTo>
                      <a:pt x="10846" y="10302"/>
                      <a:pt x="13138" y="12431"/>
                      <a:pt x="15184" y="14668"/>
                    </a:cubicBezTo>
                    <a:cubicBezTo>
                      <a:pt x="15103" y="14689"/>
                      <a:pt x="15031" y="14744"/>
                      <a:pt x="14997" y="14853"/>
                    </a:cubicBezTo>
                    <a:cubicBezTo>
                      <a:pt x="14311" y="17071"/>
                      <a:pt x="12095" y="16968"/>
                      <a:pt x="10195" y="17014"/>
                    </a:cubicBezTo>
                    <a:cubicBezTo>
                      <a:pt x="8564" y="14957"/>
                      <a:pt x="7344" y="12595"/>
                      <a:pt x="6746" y="9884"/>
                    </a:cubicBezTo>
                    <a:cubicBezTo>
                      <a:pt x="7301" y="9724"/>
                      <a:pt x="7802" y="9433"/>
                      <a:pt x="8191" y="8998"/>
                    </a:cubicBezTo>
                    <a:close/>
                    <a:moveTo>
                      <a:pt x="15524" y="15043"/>
                    </a:moveTo>
                    <a:cubicBezTo>
                      <a:pt x="16137" y="15724"/>
                      <a:pt x="16726" y="16412"/>
                      <a:pt x="17297" y="17084"/>
                    </a:cubicBezTo>
                    <a:cubicBezTo>
                      <a:pt x="19805" y="20045"/>
                      <a:pt x="21773" y="23480"/>
                      <a:pt x="24243" y="26450"/>
                    </a:cubicBezTo>
                    <a:cubicBezTo>
                      <a:pt x="19213" y="24483"/>
                      <a:pt x="14031" y="21609"/>
                      <a:pt x="10543" y="17441"/>
                    </a:cubicBezTo>
                    <a:lnTo>
                      <a:pt x="10545" y="17441"/>
                    </a:lnTo>
                    <a:cubicBezTo>
                      <a:pt x="10847" y="17475"/>
                      <a:pt x="11166" y="17494"/>
                      <a:pt x="11490" y="17494"/>
                    </a:cubicBezTo>
                    <a:cubicBezTo>
                      <a:pt x="13251" y="17494"/>
                      <a:pt x="15172" y="16929"/>
                      <a:pt x="15524" y="15043"/>
                    </a:cubicBezTo>
                    <a:close/>
                    <a:moveTo>
                      <a:pt x="278" y="1"/>
                    </a:moveTo>
                    <a:cubicBezTo>
                      <a:pt x="44" y="1"/>
                      <a:pt x="1" y="264"/>
                      <a:pt x="127" y="407"/>
                    </a:cubicBezTo>
                    <a:cubicBezTo>
                      <a:pt x="110" y="493"/>
                      <a:pt x="125" y="580"/>
                      <a:pt x="167" y="657"/>
                    </a:cubicBezTo>
                    <a:cubicBezTo>
                      <a:pt x="1167" y="2554"/>
                      <a:pt x="1292" y="4320"/>
                      <a:pt x="1487" y="6402"/>
                    </a:cubicBezTo>
                    <a:cubicBezTo>
                      <a:pt x="1588" y="7481"/>
                      <a:pt x="1914" y="8420"/>
                      <a:pt x="2783" y="9111"/>
                    </a:cubicBezTo>
                    <a:cubicBezTo>
                      <a:pt x="3523" y="9700"/>
                      <a:pt x="4568" y="10039"/>
                      <a:pt x="5590" y="10039"/>
                    </a:cubicBezTo>
                    <a:cubicBezTo>
                      <a:pt x="5812" y="10039"/>
                      <a:pt x="6032" y="10023"/>
                      <a:pt x="6249" y="9990"/>
                    </a:cubicBezTo>
                    <a:cubicBezTo>
                      <a:pt x="6866" y="14289"/>
                      <a:pt x="9685" y="17887"/>
                      <a:pt x="12848" y="20720"/>
                    </a:cubicBezTo>
                    <a:cubicBezTo>
                      <a:pt x="16285" y="23799"/>
                      <a:pt x="20649" y="26464"/>
                      <a:pt x="25188" y="27502"/>
                    </a:cubicBezTo>
                    <a:cubicBezTo>
                      <a:pt x="25219" y="27509"/>
                      <a:pt x="25248" y="27512"/>
                      <a:pt x="25275" y="27512"/>
                    </a:cubicBezTo>
                    <a:cubicBezTo>
                      <a:pt x="25618" y="27512"/>
                      <a:pt x="25720" y="27008"/>
                      <a:pt x="25360" y="26876"/>
                    </a:cubicBezTo>
                    <a:lnTo>
                      <a:pt x="25305" y="26854"/>
                    </a:lnTo>
                    <a:cubicBezTo>
                      <a:pt x="25300" y="26831"/>
                      <a:pt x="25294" y="26807"/>
                      <a:pt x="25283" y="26785"/>
                    </a:cubicBezTo>
                    <a:cubicBezTo>
                      <a:pt x="23295" y="22973"/>
                      <a:pt x="20229" y="19324"/>
                      <a:pt x="17415" y="16083"/>
                    </a:cubicBezTo>
                    <a:cubicBezTo>
                      <a:pt x="14916" y="13202"/>
                      <a:pt x="12036" y="10180"/>
                      <a:pt x="8479" y="8632"/>
                    </a:cubicBezTo>
                    <a:cubicBezTo>
                      <a:pt x="9520" y="7034"/>
                      <a:pt x="8878" y="4830"/>
                      <a:pt x="7815" y="3401"/>
                    </a:cubicBezTo>
                    <a:cubicBezTo>
                      <a:pt x="6046" y="1024"/>
                      <a:pt x="3143" y="127"/>
                      <a:pt x="292" y="1"/>
                    </a:cubicBezTo>
                    <a:cubicBezTo>
                      <a:pt x="287" y="1"/>
                      <a:pt x="283" y="1"/>
                      <a:pt x="2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6" name="Google Shape;586;p23"/>
            <p:cNvGrpSpPr/>
            <p:nvPr/>
          </p:nvGrpSpPr>
          <p:grpSpPr>
            <a:xfrm>
              <a:off x="2299466" y="3346165"/>
              <a:ext cx="124295" cy="108279"/>
              <a:chOff x="2299466" y="3346165"/>
              <a:chExt cx="124295" cy="108279"/>
            </a:xfrm>
          </p:grpSpPr>
          <p:sp>
            <p:nvSpPr>
              <p:cNvPr id="587" name="Google Shape;587;p23"/>
              <p:cNvSpPr/>
              <p:nvPr/>
            </p:nvSpPr>
            <p:spPr>
              <a:xfrm>
                <a:off x="2299466" y="3346165"/>
                <a:ext cx="89581" cy="92924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808" extrusionOk="0">
                    <a:moveTo>
                      <a:pt x="177" y="0"/>
                    </a:moveTo>
                    <a:cubicBezTo>
                      <a:pt x="83" y="0"/>
                      <a:pt x="1" y="137"/>
                      <a:pt x="88" y="208"/>
                    </a:cubicBezTo>
                    <a:cubicBezTo>
                      <a:pt x="990" y="939"/>
                      <a:pt x="1641" y="1795"/>
                      <a:pt x="2315" y="2726"/>
                    </a:cubicBezTo>
                    <a:cubicBezTo>
                      <a:pt x="2357" y="2783"/>
                      <a:pt x="2413" y="2808"/>
                      <a:pt x="2469" y="2808"/>
                    </a:cubicBezTo>
                    <a:cubicBezTo>
                      <a:pt x="2592" y="2808"/>
                      <a:pt x="2707" y="2687"/>
                      <a:pt x="2628" y="2544"/>
                    </a:cubicBezTo>
                    <a:cubicBezTo>
                      <a:pt x="2066" y="1541"/>
                      <a:pt x="1151" y="694"/>
                      <a:pt x="235" y="20"/>
                    </a:cubicBezTo>
                    <a:cubicBezTo>
                      <a:pt x="216" y="6"/>
                      <a:pt x="196" y="0"/>
                      <a:pt x="1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23"/>
              <p:cNvSpPr/>
              <p:nvPr/>
            </p:nvSpPr>
            <p:spPr>
              <a:xfrm>
                <a:off x="2361680" y="3363936"/>
                <a:ext cx="62082" cy="90508"/>
              </a:xfrm>
              <a:custGeom>
                <a:avLst/>
                <a:gdLst/>
                <a:ahLst/>
                <a:cxnLst/>
                <a:rect l="l" t="t" r="r" b="b"/>
                <a:pathLst>
                  <a:path w="1876" h="2735" extrusionOk="0">
                    <a:moveTo>
                      <a:pt x="183" y="1"/>
                    </a:moveTo>
                    <a:cubicBezTo>
                      <a:pt x="91" y="1"/>
                      <a:pt x="1" y="96"/>
                      <a:pt x="60" y="201"/>
                    </a:cubicBezTo>
                    <a:cubicBezTo>
                      <a:pt x="518" y="1016"/>
                      <a:pt x="988" y="1824"/>
                      <a:pt x="1445" y="2641"/>
                    </a:cubicBezTo>
                    <a:cubicBezTo>
                      <a:pt x="1482" y="2707"/>
                      <a:pt x="1540" y="2734"/>
                      <a:pt x="1599" y="2734"/>
                    </a:cubicBezTo>
                    <a:cubicBezTo>
                      <a:pt x="1735" y="2734"/>
                      <a:pt x="1875" y="2591"/>
                      <a:pt x="1781" y="2443"/>
                    </a:cubicBezTo>
                    <a:cubicBezTo>
                      <a:pt x="1281" y="1653"/>
                      <a:pt x="794" y="855"/>
                      <a:pt x="294" y="65"/>
                    </a:cubicBezTo>
                    <a:cubicBezTo>
                      <a:pt x="266" y="19"/>
                      <a:pt x="224" y="1"/>
                      <a:pt x="18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64" name="Google Shape;328;p23"/>
          <p:cNvSpPr txBox="1">
            <a:spLocks/>
          </p:cNvSpPr>
          <p:nvPr/>
        </p:nvSpPr>
        <p:spPr>
          <a:xfrm>
            <a:off x="2615100" y="3019766"/>
            <a:ext cx="3486040" cy="6148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Permanent Marker"/>
              <a:buNone/>
              <a:defRPr sz="36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200"/>
              <a:buFont typeface="Permanent Marker"/>
              <a:buNone/>
              <a:defRPr sz="5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r>
              <a:rPr lang="en-US" sz="3200" b="1" dirty="0" err="1" smtClean="0">
                <a:solidFill>
                  <a:schemeClr val="accent3">
                    <a:lumMod val="25000"/>
                  </a:schemeClr>
                </a:solidFill>
                <a:latin typeface="Comfortaa Regular" panose="020B0604020202020204" charset="0"/>
              </a:rPr>
              <a:t>Nhóm</a:t>
            </a:r>
            <a:r>
              <a:rPr lang="en-US" sz="3200" b="1" dirty="0" smtClean="0">
                <a:solidFill>
                  <a:schemeClr val="accent3">
                    <a:lumMod val="25000"/>
                  </a:schemeClr>
                </a:solidFill>
                <a:latin typeface="Comfortaa Regular" panose="020B0604020202020204" charset="0"/>
              </a:rPr>
              <a:t> 6</a:t>
            </a:r>
            <a:endParaRPr lang="en-US" sz="3200" b="1" dirty="0">
              <a:solidFill>
                <a:schemeClr val="accent3">
                  <a:lumMod val="25000"/>
                </a:schemeClr>
              </a:solidFill>
              <a:latin typeface="Comfortaa Regular" panose="020B060402020202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5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ác nội dung mà nhóm sẽ trình bày</a:t>
            </a:r>
            <a:endParaRPr dirty="0"/>
          </a:p>
        </p:txBody>
      </p:sp>
      <p:sp>
        <p:nvSpPr>
          <p:cNvPr id="601" name="Google Shape;601;p25"/>
          <p:cNvSpPr/>
          <p:nvPr/>
        </p:nvSpPr>
        <p:spPr>
          <a:xfrm>
            <a:off x="1837160" y="662164"/>
            <a:ext cx="5506579" cy="1057613"/>
          </a:xfrm>
          <a:custGeom>
            <a:avLst/>
            <a:gdLst/>
            <a:ahLst/>
            <a:cxnLst/>
            <a:rect l="l" t="t" r="r" b="b"/>
            <a:pathLst>
              <a:path w="72132" h="25868" extrusionOk="0">
                <a:moveTo>
                  <a:pt x="33085" y="942"/>
                </a:moveTo>
                <a:cubicBezTo>
                  <a:pt x="34029" y="942"/>
                  <a:pt x="34973" y="981"/>
                  <a:pt x="35918" y="981"/>
                </a:cubicBezTo>
                <a:cubicBezTo>
                  <a:pt x="36232" y="981"/>
                  <a:pt x="36546" y="977"/>
                  <a:pt x="36860" y="965"/>
                </a:cubicBezTo>
                <a:cubicBezTo>
                  <a:pt x="36974" y="961"/>
                  <a:pt x="37087" y="959"/>
                  <a:pt x="37201" y="959"/>
                </a:cubicBezTo>
                <a:cubicBezTo>
                  <a:pt x="38334" y="959"/>
                  <a:pt x="39474" y="1152"/>
                  <a:pt x="40613" y="1187"/>
                </a:cubicBezTo>
                <a:cubicBezTo>
                  <a:pt x="41489" y="1213"/>
                  <a:pt x="42362" y="1268"/>
                  <a:pt x="43236" y="1318"/>
                </a:cubicBezTo>
                <a:cubicBezTo>
                  <a:pt x="44236" y="1376"/>
                  <a:pt x="45235" y="1473"/>
                  <a:pt x="46237" y="1513"/>
                </a:cubicBezTo>
                <a:cubicBezTo>
                  <a:pt x="47615" y="1566"/>
                  <a:pt x="48965" y="1889"/>
                  <a:pt x="50336" y="1957"/>
                </a:cubicBezTo>
                <a:cubicBezTo>
                  <a:pt x="51489" y="2015"/>
                  <a:pt x="52631" y="2162"/>
                  <a:pt x="53763" y="2341"/>
                </a:cubicBezTo>
                <a:cubicBezTo>
                  <a:pt x="54605" y="2472"/>
                  <a:pt x="55458" y="2497"/>
                  <a:pt x="56290" y="2667"/>
                </a:cubicBezTo>
                <a:cubicBezTo>
                  <a:pt x="57332" y="2879"/>
                  <a:pt x="58390" y="2987"/>
                  <a:pt x="59428" y="3180"/>
                </a:cubicBezTo>
                <a:cubicBezTo>
                  <a:pt x="60165" y="3316"/>
                  <a:pt x="60928" y="3360"/>
                  <a:pt x="61647" y="3594"/>
                </a:cubicBezTo>
                <a:cubicBezTo>
                  <a:pt x="62527" y="3878"/>
                  <a:pt x="63457" y="3939"/>
                  <a:pt x="64334" y="4249"/>
                </a:cubicBezTo>
                <a:cubicBezTo>
                  <a:pt x="64687" y="4375"/>
                  <a:pt x="65082" y="4408"/>
                  <a:pt x="65453" y="4517"/>
                </a:cubicBezTo>
                <a:cubicBezTo>
                  <a:pt x="66414" y="4795"/>
                  <a:pt x="67402" y="4988"/>
                  <a:pt x="68339" y="5327"/>
                </a:cubicBezTo>
                <a:cubicBezTo>
                  <a:pt x="68732" y="5469"/>
                  <a:pt x="69130" y="5661"/>
                  <a:pt x="69516" y="5844"/>
                </a:cubicBezTo>
                <a:cubicBezTo>
                  <a:pt x="69850" y="6004"/>
                  <a:pt x="70184" y="6150"/>
                  <a:pt x="70532" y="6277"/>
                </a:cubicBezTo>
                <a:cubicBezTo>
                  <a:pt x="70657" y="6321"/>
                  <a:pt x="70878" y="6372"/>
                  <a:pt x="70791" y="6595"/>
                </a:cubicBezTo>
                <a:cubicBezTo>
                  <a:pt x="70758" y="6680"/>
                  <a:pt x="70718" y="6708"/>
                  <a:pt x="70674" y="6708"/>
                </a:cubicBezTo>
                <a:cubicBezTo>
                  <a:pt x="70600" y="6708"/>
                  <a:pt x="70516" y="6626"/>
                  <a:pt x="70446" y="6606"/>
                </a:cubicBezTo>
                <a:cubicBezTo>
                  <a:pt x="69507" y="6344"/>
                  <a:pt x="68579" y="6035"/>
                  <a:pt x="67608" y="5900"/>
                </a:cubicBezTo>
                <a:cubicBezTo>
                  <a:pt x="67541" y="5891"/>
                  <a:pt x="67469" y="5880"/>
                  <a:pt x="67398" y="5880"/>
                </a:cubicBezTo>
                <a:cubicBezTo>
                  <a:pt x="67268" y="5880"/>
                  <a:pt x="67139" y="5918"/>
                  <a:pt x="67037" y="6075"/>
                </a:cubicBezTo>
                <a:cubicBezTo>
                  <a:pt x="67625" y="6313"/>
                  <a:pt x="68254" y="6345"/>
                  <a:pt x="68834" y="6544"/>
                </a:cubicBezTo>
                <a:cubicBezTo>
                  <a:pt x="69301" y="6703"/>
                  <a:pt x="69770" y="6845"/>
                  <a:pt x="70253" y="6932"/>
                </a:cubicBezTo>
                <a:cubicBezTo>
                  <a:pt x="70526" y="6981"/>
                  <a:pt x="70467" y="7134"/>
                  <a:pt x="70373" y="7307"/>
                </a:cubicBezTo>
                <a:cubicBezTo>
                  <a:pt x="70307" y="7430"/>
                  <a:pt x="70294" y="7568"/>
                  <a:pt x="70148" y="7568"/>
                </a:cubicBezTo>
                <a:cubicBezTo>
                  <a:pt x="70105" y="7568"/>
                  <a:pt x="70050" y="7556"/>
                  <a:pt x="69980" y="7528"/>
                </a:cubicBezTo>
                <a:cubicBezTo>
                  <a:pt x="69501" y="7339"/>
                  <a:pt x="69021" y="7139"/>
                  <a:pt x="68511" y="7019"/>
                </a:cubicBezTo>
                <a:cubicBezTo>
                  <a:pt x="67962" y="6890"/>
                  <a:pt x="67441" y="6655"/>
                  <a:pt x="66794" y="6559"/>
                </a:cubicBezTo>
                <a:lnTo>
                  <a:pt x="66794" y="6559"/>
                </a:lnTo>
                <a:cubicBezTo>
                  <a:pt x="67069" y="6881"/>
                  <a:pt x="67420" y="6863"/>
                  <a:pt x="67691" y="6948"/>
                </a:cubicBezTo>
                <a:cubicBezTo>
                  <a:pt x="68314" y="7145"/>
                  <a:pt x="68877" y="7486"/>
                  <a:pt x="69510" y="7653"/>
                </a:cubicBezTo>
                <a:cubicBezTo>
                  <a:pt x="69621" y="7682"/>
                  <a:pt x="69905" y="7771"/>
                  <a:pt x="69744" y="8061"/>
                </a:cubicBezTo>
                <a:cubicBezTo>
                  <a:pt x="69648" y="8233"/>
                  <a:pt x="69612" y="8458"/>
                  <a:pt x="69412" y="8458"/>
                </a:cubicBezTo>
                <a:cubicBezTo>
                  <a:pt x="69360" y="8458"/>
                  <a:pt x="69296" y="8442"/>
                  <a:pt x="69218" y="8406"/>
                </a:cubicBezTo>
                <a:cubicBezTo>
                  <a:pt x="68566" y="8110"/>
                  <a:pt x="67881" y="7885"/>
                  <a:pt x="67181" y="7754"/>
                </a:cubicBezTo>
                <a:cubicBezTo>
                  <a:pt x="66443" y="7616"/>
                  <a:pt x="65728" y="7346"/>
                  <a:pt x="64956" y="7346"/>
                </a:cubicBezTo>
                <a:cubicBezTo>
                  <a:pt x="64953" y="7346"/>
                  <a:pt x="64949" y="7346"/>
                  <a:pt x="64946" y="7346"/>
                </a:cubicBezTo>
                <a:cubicBezTo>
                  <a:pt x="65424" y="7646"/>
                  <a:pt x="65962" y="7837"/>
                  <a:pt x="66497" y="7934"/>
                </a:cubicBezTo>
                <a:cubicBezTo>
                  <a:pt x="67315" y="8082"/>
                  <a:pt x="68056" y="8441"/>
                  <a:pt x="68848" y="8652"/>
                </a:cubicBezTo>
                <a:cubicBezTo>
                  <a:pt x="68994" y="8691"/>
                  <a:pt x="69129" y="8778"/>
                  <a:pt x="68926" y="8960"/>
                </a:cubicBezTo>
                <a:cubicBezTo>
                  <a:pt x="68789" y="9082"/>
                  <a:pt x="68554" y="9151"/>
                  <a:pt x="68591" y="9410"/>
                </a:cubicBezTo>
                <a:cubicBezTo>
                  <a:pt x="68573" y="9412"/>
                  <a:pt x="68556" y="9412"/>
                  <a:pt x="68538" y="9412"/>
                </a:cubicBezTo>
                <a:cubicBezTo>
                  <a:pt x="68322" y="9412"/>
                  <a:pt x="68125" y="9327"/>
                  <a:pt x="67927" y="9258"/>
                </a:cubicBezTo>
                <a:cubicBezTo>
                  <a:pt x="66984" y="8932"/>
                  <a:pt x="66040" y="8610"/>
                  <a:pt x="65068" y="8383"/>
                </a:cubicBezTo>
                <a:cubicBezTo>
                  <a:pt x="65052" y="8379"/>
                  <a:pt x="65035" y="8377"/>
                  <a:pt x="65017" y="8377"/>
                </a:cubicBezTo>
                <a:cubicBezTo>
                  <a:pt x="64956" y="8377"/>
                  <a:pt x="64888" y="8403"/>
                  <a:pt x="64799" y="8476"/>
                </a:cubicBezTo>
                <a:cubicBezTo>
                  <a:pt x="65209" y="8651"/>
                  <a:pt x="65614" y="8838"/>
                  <a:pt x="66030" y="8996"/>
                </a:cubicBezTo>
                <a:cubicBezTo>
                  <a:pt x="66590" y="9211"/>
                  <a:pt x="67160" y="9399"/>
                  <a:pt x="67722" y="9608"/>
                </a:cubicBezTo>
                <a:cubicBezTo>
                  <a:pt x="67822" y="9646"/>
                  <a:pt x="68060" y="9702"/>
                  <a:pt x="67966" y="9795"/>
                </a:cubicBezTo>
                <a:cubicBezTo>
                  <a:pt x="67820" y="9939"/>
                  <a:pt x="67924" y="10278"/>
                  <a:pt x="67639" y="10278"/>
                </a:cubicBezTo>
                <a:cubicBezTo>
                  <a:pt x="67629" y="10278"/>
                  <a:pt x="67618" y="10277"/>
                  <a:pt x="67606" y="10276"/>
                </a:cubicBezTo>
                <a:cubicBezTo>
                  <a:pt x="67369" y="10255"/>
                  <a:pt x="67126" y="10253"/>
                  <a:pt x="66898" y="10142"/>
                </a:cubicBezTo>
                <a:cubicBezTo>
                  <a:pt x="65842" y="9626"/>
                  <a:pt x="64663" y="9586"/>
                  <a:pt x="63548" y="9274"/>
                </a:cubicBezTo>
                <a:lnTo>
                  <a:pt x="63548" y="9274"/>
                </a:lnTo>
                <a:cubicBezTo>
                  <a:pt x="63998" y="9686"/>
                  <a:pt x="64580" y="9783"/>
                  <a:pt x="65127" y="9966"/>
                </a:cubicBezTo>
                <a:cubicBezTo>
                  <a:pt x="65773" y="10183"/>
                  <a:pt x="66415" y="10411"/>
                  <a:pt x="67058" y="10636"/>
                </a:cubicBezTo>
                <a:cubicBezTo>
                  <a:pt x="67141" y="10666"/>
                  <a:pt x="67178" y="10727"/>
                  <a:pt x="67153" y="10822"/>
                </a:cubicBezTo>
                <a:cubicBezTo>
                  <a:pt x="67125" y="10922"/>
                  <a:pt x="66324" y="11702"/>
                  <a:pt x="66212" y="11702"/>
                </a:cubicBezTo>
                <a:cubicBezTo>
                  <a:pt x="66209" y="11702"/>
                  <a:pt x="66207" y="11701"/>
                  <a:pt x="66205" y="11700"/>
                </a:cubicBezTo>
                <a:cubicBezTo>
                  <a:pt x="65900" y="11549"/>
                  <a:pt x="65581" y="11441"/>
                  <a:pt x="65259" y="11333"/>
                </a:cubicBezTo>
                <a:cubicBezTo>
                  <a:pt x="64494" y="11074"/>
                  <a:pt x="63731" y="10806"/>
                  <a:pt x="62903" y="10806"/>
                </a:cubicBezTo>
                <a:cubicBezTo>
                  <a:pt x="62868" y="10806"/>
                  <a:pt x="62832" y="10806"/>
                  <a:pt x="62797" y="10807"/>
                </a:cubicBezTo>
                <a:cubicBezTo>
                  <a:pt x="63826" y="11326"/>
                  <a:pt x="64978" y="11555"/>
                  <a:pt x="65989" y="12172"/>
                </a:cubicBezTo>
                <a:cubicBezTo>
                  <a:pt x="65776" y="12361"/>
                  <a:pt x="65524" y="12540"/>
                  <a:pt x="65452" y="12865"/>
                </a:cubicBezTo>
                <a:cubicBezTo>
                  <a:pt x="65432" y="12953"/>
                  <a:pt x="65367" y="12997"/>
                  <a:pt x="65270" y="12997"/>
                </a:cubicBezTo>
                <a:cubicBezTo>
                  <a:pt x="65235" y="12997"/>
                  <a:pt x="65195" y="12991"/>
                  <a:pt x="65152" y="12980"/>
                </a:cubicBezTo>
                <a:cubicBezTo>
                  <a:pt x="64604" y="12838"/>
                  <a:pt x="64065" y="12660"/>
                  <a:pt x="63542" y="12446"/>
                </a:cubicBezTo>
                <a:cubicBezTo>
                  <a:pt x="63097" y="12262"/>
                  <a:pt x="62560" y="12345"/>
                  <a:pt x="62192" y="11974"/>
                </a:cubicBezTo>
                <a:cubicBezTo>
                  <a:pt x="62153" y="11935"/>
                  <a:pt x="62116" y="11921"/>
                  <a:pt x="62080" y="11921"/>
                </a:cubicBezTo>
                <a:cubicBezTo>
                  <a:pt x="61997" y="11921"/>
                  <a:pt x="61917" y="11992"/>
                  <a:pt x="61828" y="11992"/>
                </a:cubicBezTo>
                <a:cubicBezTo>
                  <a:pt x="61817" y="11992"/>
                  <a:pt x="61806" y="11991"/>
                  <a:pt x="61795" y="11988"/>
                </a:cubicBezTo>
                <a:lnTo>
                  <a:pt x="61795" y="11988"/>
                </a:lnTo>
                <a:cubicBezTo>
                  <a:pt x="62179" y="12401"/>
                  <a:pt x="62711" y="12521"/>
                  <a:pt x="63184" y="12709"/>
                </a:cubicBezTo>
                <a:cubicBezTo>
                  <a:pt x="63785" y="12947"/>
                  <a:pt x="64363" y="13238"/>
                  <a:pt x="64972" y="13459"/>
                </a:cubicBezTo>
                <a:cubicBezTo>
                  <a:pt x="65256" y="13561"/>
                  <a:pt x="65419" y="13730"/>
                  <a:pt x="65409" y="14066"/>
                </a:cubicBezTo>
                <a:cubicBezTo>
                  <a:pt x="65404" y="14279"/>
                  <a:pt x="65478" y="14499"/>
                  <a:pt x="65547" y="14707"/>
                </a:cubicBezTo>
                <a:cubicBezTo>
                  <a:pt x="65574" y="14787"/>
                  <a:pt x="65684" y="14846"/>
                  <a:pt x="65586" y="14943"/>
                </a:cubicBezTo>
                <a:cubicBezTo>
                  <a:pt x="65544" y="14984"/>
                  <a:pt x="65497" y="15003"/>
                  <a:pt x="65449" y="15003"/>
                </a:cubicBezTo>
                <a:cubicBezTo>
                  <a:pt x="65408" y="15003"/>
                  <a:pt x="65366" y="14989"/>
                  <a:pt x="65325" y="14965"/>
                </a:cubicBezTo>
                <a:cubicBezTo>
                  <a:pt x="64759" y="14620"/>
                  <a:pt x="64067" y="14613"/>
                  <a:pt x="63494" y="14272"/>
                </a:cubicBezTo>
                <a:cubicBezTo>
                  <a:pt x="63429" y="14234"/>
                  <a:pt x="63355" y="14219"/>
                  <a:pt x="63274" y="14219"/>
                </a:cubicBezTo>
                <a:cubicBezTo>
                  <a:pt x="63136" y="14219"/>
                  <a:pt x="62979" y="14262"/>
                  <a:pt x="62814" y="14308"/>
                </a:cubicBezTo>
                <a:cubicBezTo>
                  <a:pt x="63815" y="14748"/>
                  <a:pt x="64771" y="15154"/>
                  <a:pt x="65713" y="15590"/>
                </a:cubicBezTo>
                <a:cubicBezTo>
                  <a:pt x="66043" y="15744"/>
                  <a:pt x="66332" y="15948"/>
                  <a:pt x="66273" y="16425"/>
                </a:cubicBezTo>
                <a:cubicBezTo>
                  <a:pt x="66254" y="16581"/>
                  <a:pt x="66490" y="16770"/>
                  <a:pt x="66679" y="17046"/>
                </a:cubicBezTo>
                <a:cubicBezTo>
                  <a:pt x="65459" y="16419"/>
                  <a:pt x="64299" y="15953"/>
                  <a:pt x="63074" y="15673"/>
                </a:cubicBezTo>
                <a:lnTo>
                  <a:pt x="63025" y="15800"/>
                </a:lnTo>
                <a:cubicBezTo>
                  <a:pt x="63777" y="16108"/>
                  <a:pt x="64545" y="16384"/>
                  <a:pt x="65279" y="16733"/>
                </a:cubicBezTo>
                <a:cubicBezTo>
                  <a:pt x="65917" y="17036"/>
                  <a:pt x="66752" y="17133"/>
                  <a:pt x="67016" y="17910"/>
                </a:cubicBezTo>
                <a:cubicBezTo>
                  <a:pt x="67126" y="18236"/>
                  <a:pt x="67445" y="18489"/>
                  <a:pt x="67379" y="18890"/>
                </a:cubicBezTo>
                <a:cubicBezTo>
                  <a:pt x="67363" y="18990"/>
                  <a:pt x="67448" y="19159"/>
                  <a:pt x="67614" y="19238"/>
                </a:cubicBezTo>
                <a:cubicBezTo>
                  <a:pt x="66081" y="18577"/>
                  <a:pt x="64636" y="17733"/>
                  <a:pt x="62896" y="17359"/>
                </a:cubicBezTo>
                <a:lnTo>
                  <a:pt x="62896" y="17359"/>
                </a:lnTo>
                <a:cubicBezTo>
                  <a:pt x="63189" y="17777"/>
                  <a:pt x="63573" y="17876"/>
                  <a:pt x="63897" y="18037"/>
                </a:cubicBezTo>
                <a:cubicBezTo>
                  <a:pt x="64856" y="18517"/>
                  <a:pt x="65886" y="18848"/>
                  <a:pt x="66734" y="19552"/>
                </a:cubicBezTo>
                <a:cubicBezTo>
                  <a:pt x="67007" y="19779"/>
                  <a:pt x="67358" y="19989"/>
                  <a:pt x="67668" y="20101"/>
                </a:cubicBezTo>
                <a:cubicBezTo>
                  <a:pt x="68152" y="20277"/>
                  <a:pt x="68042" y="20697"/>
                  <a:pt x="68227" y="20979"/>
                </a:cubicBezTo>
                <a:cubicBezTo>
                  <a:pt x="68264" y="21034"/>
                  <a:pt x="68331" y="21099"/>
                  <a:pt x="68376" y="21229"/>
                </a:cubicBezTo>
                <a:cubicBezTo>
                  <a:pt x="68067" y="21093"/>
                  <a:pt x="67741" y="21198"/>
                  <a:pt x="67515" y="20835"/>
                </a:cubicBezTo>
                <a:cubicBezTo>
                  <a:pt x="67412" y="20670"/>
                  <a:pt x="67047" y="20616"/>
                  <a:pt x="66804" y="20525"/>
                </a:cubicBezTo>
                <a:cubicBezTo>
                  <a:pt x="66348" y="20353"/>
                  <a:pt x="65856" y="20278"/>
                  <a:pt x="65426" y="20022"/>
                </a:cubicBezTo>
                <a:cubicBezTo>
                  <a:pt x="65281" y="19936"/>
                  <a:pt x="65186" y="19891"/>
                  <a:pt x="65095" y="19891"/>
                </a:cubicBezTo>
                <a:cubicBezTo>
                  <a:pt x="64986" y="19891"/>
                  <a:pt x="64883" y="19956"/>
                  <a:pt x="64707" y="20091"/>
                </a:cubicBezTo>
                <a:cubicBezTo>
                  <a:pt x="65298" y="20423"/>
                  <a:pt x="65901" y="20709"/>
                  <a:pt x="66499" y="21006"/>
                </a:cubicBezTo>
                <a:cubicBezTo>
                  <a:pt x="67185" y="21346"/>
                  <a:pt x="67900" y="21675"/>
                  <a:pt x="68480" y="22156"/>
                </a:cubicBezTo>
                <a:cubicBezTo>
                  <a:pt x="68874" y="22482"/>
                  <a:pt x="69175" y="23012"/>
                  <a:pt x="69158" y="23604"/>
                </a:cubicBezTo>
                <a:cubicBezTo>
                  <a:pt x="69152" y="23799"/>
                  <a:pt x="69042" y="23853"/>
                  <a:pt x="68919" y="23853"/>
                </a:cubicBezTo>
                <a:cubicBezTo>
                  <a:pt x="68851" y="23853"/>
                  <a:pt x="68779" y="23837"/>
                  <a:pt x="68718" y="23819"/>
                </a:cubicBezTo>
                <a:cubicBezTo>
                  <a:pt x="68389" y="23721"/>
                  <a:pt x="68093" y="23539"/>
                  <a:pt x="67732" y="23539"/>
                </a:cubicBezTo>
                <a:cubicBezTo>
                  <a:pt x="67683" y="23539"/>
                  <a:pt x="67632" y="23542"/>
                  <a:pt x="67580" y="23550"/>
                </a:cubicBezTo>
                <a:cubicBezTo>
                  <a:pt x="67571" y="23551"/>
                  <a:pt x="67561" y="23552"/>
                  <a:pt x="67552" y="23552"/>
                </a:cubicBezTo>
                <a:cubicBezTo>
                  <a:pt x="67336" y="23552"/>
                  <a:pt x="67259" y="23182"/>
                  <a:pt x="66993" y="23182"/>
                </a:cubicBezTo>
                <a:cubicBezTo>
                  <a:pt x="66981" y="23182"/>
                  <a:pt x="66969" y="23183"/>
                  <a:pt x="66956" y="23185"/>
                </a:cubicBezTo>
                <a:cubicBezTo>
                  <a:pt x="66956" y="23061"/>
                  <a:pt x="66910" y="23031"/>
                  <a:pt x="66849" y="23031"/>
                </a:cubicBezTo>
                <a:cubicBezTo>
                  <a:pt x="66800" y="23031"/>
                  <a:pt x="66741" y="23051"/>
                  <a:pt x="66691" y="23056"/>
                </a:cubicBezTo>
                <a:cubicBezTo>
                  <a:pt x="66649" y="23061"/>
                  <a:pt x="66610" y="23068"/>
                  <a:pt x="66575" y="23068"/>
                </a:cubicBezTo>
                <a:cubicBezTo>
                  <a:pt x="66505" y="23068"/>
                  <a:pt x="66455" y="23038"/>
                  <a:pt x="66453" y="22894"/>
                </a:cubicBezTo>
                <a:cubicBezTo>
                  <a:pt x="66451" y="22781"/>
                  <a:pt x="66413" y="22699"/>
                  <a:pt x="66341" y="22699"/>
                </a:cubicBezTo>
                <a:cubicBezTo>
                  <a:pt x="66297" y="22699"/>
                  <a:pt x="66241" y="22730"/>
                  <a:pt x="66172" y="22805"/>
                </a:cubicBezTo>
                <a:cubicBezTo>
                  <a:pt x="66138" y="22842"/>
                  <a:pt x="66109" y="22857"/>
                  <a:pt x="66084" y="22857"/>
                </a:cubicBezTo>
                <a:cubicBezTo>
                  <a:pt x="66028" y="22857"/>
                  <a:pt x="66000" y="22777"/>
                  <a:pt x="66002" y="22713"/>
                </a:cubicBezTo>
                <a:cubicBezTo>
                  <a:pt x="66011" y="22524"/>
                  <a:pt x="65895" y="22446"/>
                  <a:pt x="65779" y="22446"/>
                </a:cubicBezTo>
                <a:cubicBezTo>
                  <a:pt x="65751" y="22446"/>
                  <a:pt x="65723" y="22451"/>
                  <a:pt x="65697" y="22459"/>
                </a:cubicBezTo>
                <a:cubicBezTo>
                  <a:pt x="65637" y="22479"/>
                  <a:pt x="65581" y="22487"/>
                  <a:pt x="65530" y="22487"/>
                </a:cubicBezTo>
                <a:cubicBezTo>
                  <a:pt x="65256" y="22487"/>
                  <a:pt x="65089" y="22248"/>
                  <a:pt x="64902" y="22119"/>
                </a:cubicBezTo>
                <a:cubicBezTo>
                  <a:pt x="64680" y="21963"/>
                  <a:pt x="64484" y="21825"/>
                  <a:pt x="64210" y="21800"/>
                </a:cubicBezTo>
                <a:cubicBezTo>
                  <a:pt x="63863" y="21767"/>
                  <a:pt x="63595" y="21514"/>
                  <a:pt x="63302" y="21404"/>
                </a:cubicBezTo>
                <a:cubicBezTo>
                  <a:pt x="62883" y="21245"/>
                  <a:pt x="62452" y="21088"/>
                  <a:pt x="62035" y="20918"/>
                </a:cubicBezTo>
                <a:cubicBezTo>
                  <a:pt x="61161" y="20564"/>
                  <a:pt x="60245" y="20355"/>
                  <a:pt x="59365" y="20057"/>
                </a:cubicBezTo>
                <a:cubicBezTo>
                  <a:pt x="58840" y="19879"/>
                  <a:pt x="58279" y="19740"/>
                  <a:pt x="57754" y="19580"/>
                </a:cubicBezTo>
                <a:cubicBezTo>
                  <a:pt x="56920" y="19326"/>
                  <a:pt x="56047" y="19158"/>
                  <a:pt x="55205" y="18901"/>
                </a:cubicBezTo>
                <a:cubicBezTo>
                  <a:pt x="54674" y="18738"/>
                  <a:pt x="54122" y="18756"/>
                  <a:pt x="53585" y="18617"/>
                </a:cubicBezTo>
                <a:cubicBezTo>
                  <a:pt x="52960" y="18456"/>
                  <a:pt x="52327" y="18185"/>
                  <a:pt x="51705" y="18170"/>
                </a:cubicBezTo>
                <a:cubicBezTo>
                  <a:pt x="50941" y="18151"/>
                  <a:pt x="50228" y="17964"/>
                  <a:pt x="49495" y="17839"/>
                </a:cubicBezTo>
                <a:cubicBezTo>
                  <a:pt x="48492" y="17670"/>
                  <a:pt x="47488" y="17590"/>
                  <a:pt x="46470" y="17550"/>
                </a:cubicBezTo>
                <a:cubicBezTo>
                  <a:pt x="45508" y="17511"/>
                  <a:pt x="44544" y="17370"/>
                  <a:pt x="43577" y="17298"/>
                </a:cubicBezTo>
                <a:cubicBezTo>
                  <a:pt x="43506" y="17293"/>
                  <a:pt x="43436" y="17291"/>
                  <a:pt x="43366" y="17291"/>
                </a:cubicBezTo>
                <a:cubicBezTo>
                  <a:pt x="43093" y="17291"/>
                  <a:pt x="42821" y="17322"/>
                  <a:pt x="42550" y="17322"/>
                </a:cubicBezTo>
                <a:cubicBezTo>
                  <a:pt x="42368" y="17322"/>
                  <a:pt x="42187" y="17308"/>
                  <a:pt x="42005" y="17262"/>
                </a:cubicBezTo>
                <a:cubicBezTo>
                  <a:pt x="41753" y="17197"/>
                  <a:pt x="41499" y="17177"/>
                  <a:pt x="41245" y="17177"/>
                </a:cubicBezTo>
                <a:cubicBezTo>
                  <a:pt x="40839" y="17177"/>
                  <a:pt x="40431" y="17228"/>
                  <a:pt x="40023" y="17228"/>
                </a:cubicBezTo>
                <a:cubicBezTo>
                  <a:pt x="39926" y="17228"/>
                  <a:pt x="39829" y="17225"/>
                  <a:pt x="39732" y="17218"/>
                </a:cubicBezTo>
                <a:cubicBezTo>
                  <a:pt x="39549" y="17204"/>
                  <a:pt x="39364" y="17199"/>
                  <a:pt x="39180" y="17199"/>
                </a:cubicBezTo>
                <a:cubicBezTo>
                  <a:pt x="38414" y="17199"/>
                  <a:pt x="37643" y="17291"/>
                  <a:pt x="36875" y="17291"/>
                </a:cubicBezTo>
                <a:cubicBezTo>
                  <a:pt x="36859" y="17291"/>
                  <a:pt x="36843" y="17291"/>
                  <a:pt x="36827" y="17291"/>
                </a:cubicBezTo>
                <a:cubicBezTo>
                  <a:pt x="36176" y="17289"/>
                  <a:pt x="35519" y="17286"/>
                  <a:pt x="34871" y="17282"/>
                </a:cubicBezTo>
                <a:cubicBezTo>
                  <a:pt x="34847" y="17282"/>
                  <a:pt x="34824" y="17282"/>
                  <a:pt x="34801" y="17282"/>
                </a:cubicBezTo>
                <a:cubicBezTo>
                  <a:pt x="34299" y="17282"/>
                  <a:pt x="33780" y="17307"/>
                  <a:pt x="33270" y="17336"/>
                </a:cubicBezTo>
                <a:cubicBezTo>
                  <a:pt x="31958" y="17409"/>
                  <a:pt x="30648" y="17472"/>
                  <a:pt x="29336" y="17525"/>
                </a:cubicBezTo>
                <a:cubicBezTo>
                  <a:pt x="28507" y="17558"/>
                  <a:pt x="27679" y="17624"/>
                  <a:pt x="26852" y="17670"/>
                </a:cubicBezTo>
                <a:cubicBezTo>
                  <a:pt x="26310" y="17699"/>
                  <a:pt x="25746" y="17817"/>
                  <a:pt x="25190" y="17875"/>
                </a:cubicBezTo>
                <a:cubicBezTo>
                  <a:pt x="24082" y="17987"/>
                  <a:pt x="22971" y="18110"/>
                  <a:pt x="21896" y="18384"/>
                </a:cubicBezTo>
                <a:cubicBezTo>
                  <a:pt x="20828" y="18655"/>
                  <a:pt x="19744" y="18859"/>
                  <a:pt x="18672" y="19096"/>
                </a:cubicBezTo>
                <a:cubicBezTo>
                  <a:pt x="17470" y="19361"/>
                  <a:pt x="16290" y="19707"/>
                  <a:pt x="15118" y="20050"/>
                </a:cubicBezTo>
                <a:cubicBezTo>
                  <a:pt x="14216" y="20315"/>
                  <a:pt x="13287" y="20541"/>
                  <a:pt x="12421" y="20892"/>
                </a:cubicBezTo>
                <a:cubicBezTo>
                  <a:pt x="11576" y="21236"/>
                  <a:pt x="10724" y="21586"/>
                  <a:pt x="9873" y="21907"/>
                </a:cubicBezTo>
                <a:cubicBezTo>
                  <a:pt x="9349" y="22105"/>
                  <a:pt x="8817" y="22322"/>
                  <a:pt x="8293" y="22523"/>
                </a:cubicBezTo>
                <a:cubicBezTo>
                  <a:pt x="7727" y="22739"/>
                  <a:pt x="7144" y="22973"/>
                  <a:pt x="6628" y="23337"/>
                </a:cubicBezTo>
                <a:cubicBezTo>
                  <a:pt x="6246" y="23607"/>
                  <a:pt x="5788" y="23778"/>
                  <a:pt x="5363" y="23978"/>
                </a:cubicBezTo>
                <a:cubicBezTo>
                  <a:pt x="4839" y="24225"/>
                  <a:pt x="4331" y="24515"/>
                  <a:pt x="3778" y="24711"/>
                </a:cubicBezTo>
                <a:cubicBezTo>
                  <a:pt x="3554" y="24791"/>
                  <a:pt x="3385" y="24838"/>
                  <a:pt x="3248" y="24838"/>
                </a:cubicBezTo>
                <a:cubicBezTo>
                  <a:pt x="3050" y="24838"/>
                  <a:pt x="2915" y="24741"/>
                  <a:pt x="2768" y="24501"/>
                </a:cubicBezTo>
                <a:cubicBezTo>
                  <a:pt x="2634" y="24281"/>
                  <a:pt x="2818" y="23591"/>
                  <a:pt x="3065" y="23408"/>
                </a:cubicBezTo>
                <a:cubicBezTo>
                  <a:pt x="3553" y="23047"/>
                  <a:pt x="4113" y="22805"/>
                  <a:pt x="4629" y="22493"/>
                </a:cubicBezTo>
                <a:cubicBezTo>
                  <a:pt x="5136" y="22189"/>
                  <a:pt x="5665" y="21918"/>
                  <a:pt x="6203" y="21707"/>
                </a:cubicBezTo>
                <a:cubicBezTo>
                  <a:pt x="6996" y="21398"/>
                  <a:pt x="7690" y="20873"/>
                  <a:pt x="8619" y="20693"/>
                </a:cubicBezTo>
                <a:cubicBezTo>
                  <a:pt x="8486" y="20626"/>
                  <a:pt x="8365" y="20601"/>
                  <a:pt x="8253" y="20601"/>
                </a:cubicBezTo>
                <a:cubicBezTo>
                  <a:pt x="8038" y="20601"/>
                  <a:pt x="7859" y="20694"/>
                  <a:pt x="7698" y="20764"/>
                </a:cubicBezTo>
                <a:cubicBezTo>
                  <a:pt x="7221" y="20973"/>
                  <a:pt x="6725" y="21107"/>
                  <a:pt x="6228" y="21254"/>
                </a:cubicBezTo>
                <a:cubicBezTo>
                  <a:pt x="5854" y="21365"/>
                  <a:pt x="5540" y="21630"/>
                  <a:pt x="5159" y="21760"/>
                </a:cubicBezTo>
                <a:cubicBezTo>
                  <a:pt x="4530" y="21974"/>
                  <a:pt x="3965" y="22330"/>
                  <a:pt x="3392" y="22662"/>
                </a:cubicBezTo>
                <a:cubicBezTo>
                  <a:pt x="3346" y="22688"/>
                  <a:pt x="3281" y="22731"/>
                  <a:pt x="3221" y="22731"/>
                </a:cubicBezTo>
                <a:cubicBezTo>
                  <a:pt x="3192" y="22731"/>
                  <a:pt x="3165" y="22721"/>
                  <a:pt x="3140" y="22695"/>
                </a:cubicBezTo>
                <a:cubicBezTo>
                  <a:pt x="3103" y="22652"/>
                  <a:pt x="3116" y="22546"/>
                  <a:pt x="3132" y="22474"/>
                </a:cubicBezTo>
                <a:cubicBezTo>
                  <a:pt x="3211" y="22082"/>
                  <a:pt x="3423" y="21788"/>
                  <a:pt x="3780" y="21593"/>
                </a:cubicBezTo>
                <a:cubicBezTo>
                  <a:pt x="4619" y="21135"/>
                  <a:pt x="5399" y="20565"/>
                  <a:pt x="6299" y="20213"/>
                </a:cubicBezTo>
                <a:cubicBezTo>
                  <a:pt x="6499" y="20135"/>
                  <a:pt x="6716" y="20025"/>
                  <a:pt x="6869" y="19771"/>
                </a:cubicBezTo>
                <a:lnTo>
                  <a:pt x="6869" y="19771"/>
                </a:lnTo>
                <a:cubicBezTo>
                  <a:pt x="6307" y="19858"/>
                  <a:pt x="5837" y="20016"/>
                  <a:pt x="5394" y="20326"/>
                </a:cubicBezTo>
                <a:cubicBezTo>
                  <a:pt x="4899" y="20670"/>
                  <a:pt x="4260" y="20774"/>
                  <a:pt x="3807" y="21217"/>
                </a:cubicBezTo>
                <a:cubicBezTo>
                  <a:pt x="3798" y="21227"/>
                  <a:pt x="3785" y="21231"/>
                  <a:pt x="3771" y="21231"/>
                </a:cubicBezTo>
                <a:cubicBezTo>
                  <a:pt x="3703" y="21231"/>
                  <a:pt x="3598" y="21136"/>
                  <a:pt x="3631" y="21022"/>
                </a:cubicBezTo>
                <a:cubicBezTo>
                  <a:pt x="3761" y="20580"/>
                  <a:pt x="3865" y="20123"/>
                  <a:pt x="4056" y="19708"/>
                </a:cubicBezTo>
                <a:cubicBezTo>
                  <a:pt x="4224" y="19345"/>
                  <a:pt x="4667" y="19295"/>
                  <a:pt x="4985" y="19103"/>
                </a:cubicBezTo>
                <a:cubicBezTo>
                  <a:pt x="6229" y="18352"/>
                  <a:pt x="7603" y="17866"/>
                  <a:pt x="8900" y="17220"/>
                </a:cubicBezTo>
                <a:cubicBezTo>
                  <a:pt x="9205" y="17068"/>
                  <a:pt x="9548" y="17010"/>
                  <a:pt x="9854" y="16839"/>
                </a:cubicBezTo>
                <a:cubicBezTo>
                  <a:pt x="10004" y="16754"/>
                  <a:pt x="10077" y="16628"/>
                  <a:pt x="10187" y="16514"/>
                </a:cubicBezTo>
                <a:lnTo>
                  <a:pt x="10187" y="16514"/>
                </a:lnTo>
                <a:cubicBezTo>
                  <a:pt x="8248" y="17246"/>
                  <a:pt x="6284" y="17914"/>
                  <a:pt x="4424" y="19025"/>
                </a:cubicBezTo>
                <a:cubicBezTo>
                  <a:pt x="4468" y="18491"/>
                  <a:pt x="4503" y="18077"/>
                  <a:pt x="4987" y="17804"/>
                </a:cubicBezTo>
                <a:cubicBezTo>
                  <a:pt x="5728" y="17385"/>
                  <a:pt x="6476" y="16989"/>
                  <a:pt x="7278" y="16701"/>
                </a:cubicBezTo>
                <a:cubicBezTo>
                  <a:pt x="7481" y="16628"/>
                  <a:pt x="7702" y="16496"/>
                  <a:pt x="7828" y="16387"/>
                </a:cubicBezTo>
                <a:cubicBezTo>
                  <a:pt x="8181" y="16081"/>
                  <a:pt x="8641" y="16094"/>
                  <a:pt x="9005" y="15862"/>
                </a:cubicBezTo>
                <a:cubicBezTo>
                  <a:pt x="9083" y="15812"/>
                  <a:pt x="9204" y="15812"/>
                  <a:pt x="9170" y="15692"/>
                </a:cubicBezTo>
                <a:cubicBezTo>
                  <a:pt x="9151" y="15628"/>
                  <a:pt x="9103" y="15611"/>
                  <a:pt x="9050" y="15611"/>
                </a:cubicBezTo>
                <a:cubicBezTo>
                  <a:pt x="9005" y="15611"/>
                  <a:pt x="8958" y="15623"/>
                  <a:pt x="8923" y="15630"/>
                </a:cubicBezTo>
                <a:cubicBezTo>
                  <a:pt x="8460" y="15723"/>
                  <a:pt x="8024" y="15896"/>
                  <a:pt x="7596" y="16091"/>
                </a:cubicBezTo>
                <a:cubicBezTo>
                  <a:pt x="7114" y="16308"/>
                  <a:pt x="6621" y="16485"/>
                  <a:pt x="6104" y="16595"/>
                </a:cubicBezTo>
                <a:cubicBezTo>
                  <a:pt x="5888" y="16640"/>
                  <a:pt x="5815" y="16916"/>
                  <a:pt x="5578" y="16921"/>
                </a:cubicBezTo>
                <a:cubicBezTo>
                  <a:pt x="5517" y="16922"/>
                  <a:pt x="5443" y="16931"/>
                  <a:pt x="5378" y="16931"/>
                </a:cubicBezTo>
                <a:cubicBezTo>
                  <a:pt x="5316" y="16931"/>
                  <a:pt x="5260" y="16923"/>
                  <a:pt x="5228" y="16893"/>
                </a:cubicBezTo>
                <a:cubicBezTo>
                  <a:pt x="5123" y="16795"/>
                  <a:pt x="5256" y="16712"/>
                  <a:pt x="5337" y="16638"/>
                </a:cubicBezTo>
                <a:cubicBezTo>
                  <a:pt x="5379" y="16597"/>
                  <a:pt x="5405" y="16529"/>
                  <a:pt x="5417" y="16469"/>
                </a:cubicBezTo>
                <a:cubicBezTo>
                  <a:pt x="5650" y="15394"/>
                  <a:pt x="6507" y="15021"/>
                  <a:pt x="7400" y="14665"/>
                </a:cubicBezTo>
                <a:cubicBezTo>
                  <a:pt x="7984" y="14433"/>
                  <a:pt x="8546" y="14148"/>
                  <a:pt x="9105" y="13853"/>
                </a:cubicBezTo>
                <a:lnTo>
                  <a:pt x="9105" y="13853"/>
                </a:lnTo>
                <a:cubicBezTo>
                  <a:pt x="8057" y="13883"/>
                  <a:pt x="7142" y="14355"/>
                  <a:pt x="6142" y="14790"/>
                </a:cubicBezTo>
                <a:cubicBezTo>
                  <a:pt x="6296" y="14216"/>
                  <a:pt x="6653" y="13781"/>
                  <a:pt x="6694" y="13240"/>
                </a:cubicBezTo>
                <a:cubicBezTo>
                  <a:pt x="6700" y="13156"/>
                  <a:pt x="6803" y="13149"/>
                  <a:pt x="6885" y="13135"/>
                </a:cubicBezTo>
                <a:cubicBezTo>
                  <a:pt x="7609" y="13015"/>
                  <a:pt x="8215" y="12581"/>
                  <a:pt x="8905" y="12374"/>
                </a:cubicBezTo>
                <a:cubicBezTo>
                  <a:pt x="9513" y="12192"/>
                  <a:pt x="10007" y="11776"/>
                  <a:pt x="10633" y="11554"/>
                </a:cubicBezTo>
                <a:cubicBezTo>
                  <a:pt x="10519" y="11498"/>
                  <a:pt x="10409" y="11477"/>
                  <a:pt x="10302" y="11477"/>
                </a:cubicBezTo>
                <a:cubicBezTo>
                  <a:pt x="10007" y="11477"/>
                  <a:pt x="9739" y="11643"/>
                  <a:pt x="9488" y="11718"/>
                </a:cubicBezTo>
                <a:cubicBezTo>
                  <a:pt x="8584" y="11991"/>
                  <a:pt x="7708" y="12368"/>
                  <a:pt x="6827" y="12721"/>
                </a:cubicBezTo>
                <a:cubicBezTo>
                  <a:pt x="6733" y="12759"/>
                  <a:pt x="6651" y="12777"/>
                  <a:pt x="6581" y="12777"/>
                </a:cubicBezTo>
                <a:cubicBezTo>
                  <a:pt x="6375" y="12777"/>
                  <a:pt x="6273" y="12621"/>
                  <a:pt x="6246" y="12371"/>
                </a:cubicBezTo>
                <a:cubicBezTo>
                  <a:pt x="6220" y="12129"/>
                  <a:pt x="6102" y="11957"/>
                  <a:pt x="5907" y="11892"/>
                </a:cubicBezTo>
                <a:cubicBezTo>
                  <a:pt x="5777" y="11849"/>
                  <a:pt x="5710" y="11806"/>
                  <a:pt x="5705" y="11690"/>
                </a:cubicBezTo>
                <a:cubicBezTo>
                  <a:pt x="5699" y="11563"/>
                  <a:pt x="5841" y="11565"/>
                  <a:pt x="5911" y="11534"/>
                </a:cubicBezTo>
                <a:cubicBezTo>
                  <a:pt x="6463" y="11302"/>
                  <a:pt x="7045" y="11129"/>
                  <a:pt x="7574" y="10855"/>
                </a:cubicBezTo>
                <a:cubicBezTo>
                  <a:pt x="8082" y="10592"/>
                  <a:pt x="8682" y="10652"/>
                  <a:pt x="9169" y="10307"/>
                </a:cubicBezTo>
                <a:lnTo>
                  <a:pt x="9169" y="10307"/>
                </a:lnTo>
                <a:cubicBezTo>
                  <a:pt x="9087" y="10325"/>
                  <a:pt x="9004" y="10331"/>
                  <a:pt x="8922" y="10331"/>
                </a:cubicBezTo>
                <a:cubicBezTo>
                  <a:pt x="8742" y="10331"/>
                  <a:pt x="8562" y="10301"/>
                  <a:pt x="8389" y="10301"/>
                </a:cubicBezTo>
                <a:cubicBezTo>
                  <a:pt x="8290" y="10301"/>
                  <a:pt x="8194" y="10311"/>
                  <a:pt x="8100" y="10341"/>
                </a:cubicBezTo>
                <a:cubicBezTo>
                  <a:pt x="7216" y="10624"/>
                  <a:pt x="6317" y="10867"/>
                  <a:pt x="5462" y="11236"/>
                </a:cubicBezTo>
                <a:cubicBezTo>
                  <a:pt x="5350" y="11284"/>
                  <a:pt x="5239" y="11330"/>
                  <a:pt x="5140" y="11330"/>
                </a:cubicBezTo>
                <a:cubicBezTo>
                  <a:pt x="5027" y="11330"/>
                  <a:pt x="4928" y="11270"/>
                  <a:pt x="4861" y="11085"/>
                </a:cubicBezTo>
                <a:cubicBezTo>
                  <a:pt x="4856" y="11069"/>
                  <a:pt x="4849" y="11055"/>
                  <a:pt x="4839" y="11043"/>
                </a:cubicBezTo>
                <a:cubicBezTo>
                  <a:pt x="4514" y="10706"/>
                  <a:pt x="4524" y="10732"/>
                  <a:pt x="5025" y="10540"/>
                </a:cubicBezTo>
                <a:cubicBezTo>
                  <a:pt x="5499" y="10357"/>
                  <a:pt x="6019" y="10287"/>
                  <a:pt x="6446" y="9987"/>
                </a:cubicBezTo>
                <a:lnTo>
                  <a:pt x="6461" y="10001"/>
                </a:lnTo>
                <a:cubicBezTo>
                  <a:pt x="6379" y="9893"/>
                  <a:pt x="6355" y="9766"/>
                  <a:pt x="6228" y="9766"/>
                </a:cubicBezTo>
                <a:cubicBezTo>
                  <a:pt x="6173" y="9766"/>
                  <a:pt x="6099" y="9790"/>
                  <a:pt x="5992" y="9850"/>
                </a:cubicBezTo>
                <a:cubicBezTo>
                  <a:pt x="5767" y="9974"/>
                  <a:pt x="5455" y="10149"/>
                  <a:pt x="5124" y="10149"/>
                </a:cubicBezTo>
                <a:cubicBezTo>
                  <a:pt x="5069" y="10149"/>
                  <a:pt x="5013" y="10144"/>
                  <a:pt x="4956" y="10133"/>
                </a:cubicBezTo>
                <a:cubicBezTo>
                  <a:pt x="4945" y="10131"/>
                  <a:pt x="4933" y="10130"/>
                  <a:pt x="4921" y="10130"/>
                </a:cubicBezTo>
                <a:cubicBezTo>
                  <a:pt x="4846" y="10130"/>
                  <a:pt x="4757" y="10166"/>
                  <a:pt x="4696" y="10209"/>
                </a:cubicBezTo>
                <a:cubicBezTo>
                  <a:pt x="4557" y="10309"/>
                  <a:pt x="4437" y="10424"/>
                  <a:pt x="4257" y="10424"/>
                </a:cubicBezTo>
                <a:cubicBezTo>
                  <a:pt x="4226" y="10424"/>
                  <a:pt x="4193" y="10421"/>
                  <a:pt x="4158" y="10413"/>
                </a:cubicBezTo>
                <a:cubicBezTo>
                  <a:pt x="3846" y="10347"/>
                  <a:pt x="3619" y="10142"/>
                  <a:pt x="3399" y="9956"/>
                </a:cubicBezTo>
                <a:cubicBezTo>
                  <a:pt x="3150" y="9745"/>
                  <a:pt x="3511" y="9750"/>
                  <a:pt x="3581" y="9672"/>
                </a:cubicBezTo>
                <a:cubicBezTo>
                  <a:pt x="3707" y="9531"/>
                  <a:pt x="4137" y="9609"/>
                  <a:pt x="4027" y="9352"/>
                </a:cubicBezTo>
                <a:cubicBezTo>
                  <a:pt x="4001" y="9290"/>
                  <a:pt x="3958" y="9266"/>
                  <a:pt x="3906" y="9266"/>
                </a:cubicBezTo>
                <a:cubicBezTo>
                  <a:pt x="3776" y="9266"/>
                  <a:pt x="3589" y="9418"/>
                  <a:pt x="3473" y="9493"/>
                </a:cubicBezTo>
                <a:cubicBezTo>
                  <a:pt x="3352" y="9572"/>
                  <a:pt x="3250" y="9603"/>
                  <a:pt x="3158" y="9603"/>
                </a:cubicBezTo>
                <a:cubicBezTo>
                  <a:pt x="2891" y="9603"/>
                  <a:pt x="2724" y="9331"/>
                  <a:pt x="2510" y="9175"/>
                </a:cubicBezTo>
                <a:cubicBezTo>
                  <a:pt x="2327" y="9042"/>
                  <a:pt x="2262" y="8780"/>
                  <a:pt x="1911" y="8696"/>
                </a:cubicBezTo>
                <a:cubicBezTo>
                  <a:pt x="3651" y="8039"/>
                  <a:pt x="5295" y="7378"/>
                  <a:pt x="7020" y="6884"/>
                </a:cubicBezTo>
                <a:cubicBezTo>
                  <a:pt x="6873" y="6803"/>
                  <a:pt x="6800" y="6779"/>
                  <a:pt x="6723" y="6779"/>
                </a:cubicBezTo>
                <a:cubicBezTo>
                  <a:pt x="6644" y="6779"/>
                  <a:pt x="6562" y="6805"/>
                  <a:pt x="6391" y="6823"/>
                </a:cubicBezTo>
                <a:cubicBezTo>
                  <a:pt x="5584" y="6910"/>
                  <a:pt x="4810" y="7151"/>
                  <a:pt x="4058" y="7397"/>
                </a:cubicBezTo>
                <a:cubicBezTo>
                  <a:pt x="3410" y="7608"/>
                  <a:pt x="2711" y="7732"/>
                  <a:pt x="2120" y="8126"/>
                </a:cubicBezTo>
                <a:cubicBezTo>
                  <a:pt x="1978" y="8219"/>
                  <a:pt x="1817" y="8368"/>
                  <a:pt x="1651" y="8368"/>
                </a:cubicBezTo>
                <a:cubicBezTo>
                  <a:pt x="1563" y="8368"/>
                  <a:pt x="1474" y="8327"/>
                  <a:pt x="1384" y="8215"/>
                </a:cubicBezTo>
                <a:cubicBezTo>
                  <a:pt x="1167" y="7940"/>
                  <a:pt x="803" y="7671"/>
                  <a:pt x="1167" y="7238"/>
                </a:cubicBezTo>
                <a:cubicBezTo>
                  <a:pt x="1322" y="7053"/>
                  <a:pt x="1355" y="6831"/>
                  <a:pt x="1651" y="6694"/>
                </a:cubicBezTo>
                <a:cubicBezTo>
                  <a:pt x="2532" y="6282"/>
                  <a:pt x="3471" y="6042"/>
                  <a:pt x="4385" y="5750"/>
                </a:cubicBezTo>
                <a:cubicBezTo>
                  <a:pt x="5270" y="5467"/>
                  <a:pt x="6192" y="5268"/>
                  <a:pt x="7081" y="4980"/>
                </a:cubicBezTo>
                <a:cubicBezTo>
                  <a:pt x="8079" y="4656"/>
                  <a:pt x="9126" y="4542"/>
                  <a:pt x="10121" y="4241"/>
                </a:cubicBezTo>
                <a:cubicBezTo>
                  <a:pt x="11257" y="3896"/>
                  <a:pt x="12416" y="3650"/>
                  <a:pt x="13561" y="3353"/>
                </a:cubicBezTo>
                <a:cubicBezTo>
                  <a:pt x="14295" y="3161"/>
                  <a:pt x="15059" y="3049"/>
                  <a:pt x="15791" y="2866"/>
                </a:cubicBezTo>
                <a:cubicBezTo>
                  <a:pt x="16327" y="2731"/>
                  <a:pt x="16885" y="2618"/>
                  <a:pt x="17417" y="2519"/>
                </a:cubicBezTo>
                <a:cubicBezTo>
                  <a:pt x="18240" y="2366"/>
                  <a:pt x="19064" y="2190"/>
                  <a:pt x="19896" y="2066"/>
                </a:cubicBezTo>
                <a:cubicBezTo>
                  <a:pt x="21314" y="1853"/>
                  <a:pt x="22728" y="1622"/>
                  <a:pt x="24149" y="1426"/>
                </a:cubicBezTo>
                <a:cubicBezTo>
                  <a:pt x="25302" y="1266"/>
                  <a:pt x="26464" y="1134"/>
                  <a:pt x="27613" y="1081"/>
                </a:cubicBezTo>
                <a:cubicBezTo>
                  <a:pt x="29307" y="1006"/>
                  <a:pt x="31009" y="967"/>
                  <a:pt x="32708" y="945"/>
                </a:cubicBezTo>
                <a:cubicBezTo>
                  <a:pt x="32834" y="943"/>
                  <a:pt x="32960" y="942"/>
                  <a:pt x="33085" y="942"/>
                </a:cubicBezTo>
                <a:close/>
                <a:moveTo>
                  <a:pt x="34952" y="1"/>
                </a:moveTo>
                <a:cubicBezTo>
                  <a:pt x="34873" y="1"/>
                  <a:pt x="34796" y="8"/>
                  <a:pt x="34720" y="29"/>
                </a:cubicBezTo>
                <a:cubicBezTo>
                  <a:pt x="34560" y="72"/>
                  <a:pt x="34401" y="87"/>
                  <a:pt x="34243" y="87"/>
                </a:cubicBezTo>
                <a:cubicBezTo>
                  <a:pt x="33952" y="87"/>
                  <a:pt x="33664" y="38"/>
                  <a:pt x="33371" y="38"/>
                </a:cubicBezTo>
                <a:cubicBezTo>
                  <a:pt x="33254" y="38"/>
                  <a:pt x="33136" y="46"/>
                  <a:pt x="33017" y="68"/>
                </a:cubicBezTo>
                <a:cubicBezTo>
                  <a:pt x="32776" y="111"/>
                  <a:pt x="32518" y="125"/>
                  <a:pt x="32257" y="125"/>
                </a:cubicBezTo>
                <a:cubicBezTo>
                  <a:pt x="32021" y="125"/>
                  <a:pt x="31782" y="114"/>
                  <a:pt x="31549" y="102"/>
                </a:cubicBezTo>
                <a:cubicBezTo>
                  <a:pt x="31512" y="100"/>
                  <a:pt x="31475" y="100"/>
                  <a:pt x="31438" y="100"/>
                </a:cubicBezTo>
                <a:cubicBezTo>
                  <a:pt x="31084" y="100"/>
                  <a:pt x="30724" y="171"/>
                  <a:pt x="30374" y="171"/>
                </a:cubicBezTo>
                <a:cubicBezTo>
                  <a:pt x="30273" y="171"/>
                  <a:pt x="30173" y="165"/>
                  <a:pt x="30074" y="150"/>
                </a:cubicBezTo>
                <a:cubicBezTo>
                  <a:pt x="29872" y="118"/>
                  <a:pt x="29671" y="107"/>
                  <a:pt x="29471" y="107"/>
                </a:cubicBezTo>
                <a:cubicBezTo>
                  <a:pt x="29007" y="107"/>
                  <a:pt x="28546" y="168"/>
                  <a:pt x="28089" y="179"/>
                </a:cubicBezTo>
                <a:cubicBezTo>
                  <a:pt x="27488" y="192"/>
                  <a:pt x="26862" y="273"/>
                  <a:pt x="26249" y="337"/>
                </a:cubicBezTo>
                <a:cubicBezTo>
                  <a:pt x="25904" y="373"/>
                  <a:pt x="25567" y="417"/>
                  <a:pt x="25219" y="417"/>
                </a:cubicBezTo>
                <a:cubicBezTo>
                  <a:pt x="25124" y="417"/>
                  <a:pt x="25028" y="414"/>
                  <a:pt x="24931" y="406"/>
                </a:cubicBezTo>
                <a:cubicBezTo>
                  <a:pt x="24910" y="405"/>
                  <a:pt x="24888" y="404"/>
                  <a:pt x="24866" y="404"/>
                </a:cubicBezTo>
                <a:cubicBezTo>
                  <a:pt x="24562" y="404"/>
                  <a:pt x="24225" y="546"/>
                  <a:pt x="23903" y="611"/>
                </a:cubicBezTo>
                <a:cubicBezTo>
                  <a:pt x="23191" y="755"/>
                  <a:pt x="22440" y="636"/>
                  <a:pt x="21757" y="948"/>
                </a:cubicBezTo>
                <a:cubicBezTo>
                  <a:pt x="21585" y="1027"/>
                  <a:pt x="21406" y="1042"/>
                  <a:pt x="21225" y="1042"/>
                </a:cubicBezTo>
                <a:cubicBezTo>
                  <a:pt x="21111" y="1042"/>
                  <a:pt x="20997" y="1036"/>
                  <a:pt x="20883" y="1036"/>
                </a:cubicBezTo>
                <a:cubicBezTo>
                  <a:pt x="20734" y="1036"/>
                  <a:pt x="20586" y="1047"/>
                  <a:pt x="20442" y="1094"/>
                </a:cubicBezTo>
                <a:cubicBezTo>
                  <a:pt x="19531" y="1390"/>
                  <a:pt x="18584" y="1519"/>
                  <a:pt x="17639" y="1633"/>
                </a:cubicBezTo>
                <a:cubicBezTo>
                  <a:pt x="17300" y="1675"/>
                  <a:pt x="16985" y="1842"/>
                  <a:pt x="16625" y="1842"/>
                </a:cubicBezTo>
                <a:cubicBezTo>
                  <a:pt x="16540" y="1842"/>
                  <a:pt x="16453" y="1833"/>
                  <a:pt x="16363" y="1811"/>
                </a:cubicBezTo>
                <a:cubicBezTo>
                  <a:pt x="16355" y="1809"/>
                  <a:pt x="16346" y="1808"/>
                  <a:pt x="16335" y="1808"/>
                </a:cubicBezTo>
                <a:cubicBezTo>
                  <a:pt x="16193" y="1808"/>
                  <a:pt x="15836" y="1983"/>
                  <a:pt x="15590" y="2040"/>
                </a:cubicBezTo>
                <a:cubicBezTo>
                  <a:pt x="14531" y="2291"/>
                  <a:pt x="13464" y="2485"/>
                  <a:pt x="12423" y="2827"/>
                </a:cubicBezTo>
                <a:cubicBezTo>
                  <a:pt x="11687" y="3070"/>
                  <a:pt x="10887" y="3119"/>
                  <a:pt x="10142" y="3341"/>
                </a:cubicBezTo>
                <a:cubicBezTo>
                  <a:pt x="9647" y="3489"/>
                  <a:pt x="9136" y="3543"/>
                  <a:pt x="8643" y="3714"/>
                </a:cubicBezTo>
                <a:cubicBezTo>
                  <a:pt x="7881" y="3979"/>
                  <a:pt x="7091" y="4244"/>
                  <a:pt x="6317" y="4380"/>
                </a:cubicBezTo>
                <a:cubicBezTo>
                  <a:pt x="5755" y="4479"/>
                  <a:pt x="5305" y="4792"/>
                  <a:pt x="4756" y="4869"/>
                </a:cubicBezTo>
                <a:cubicBezTo>
                  <a:pt x="4392" y="4919"/>
                  <a:pt x="4058" y="5152"/>
                  <a:pt x="3699" y="5265"/>
                </a:cubicBezTo>
                <a:cubicBezTo>
                  <a:pt x="3203" y="5421"/>
                  <a:pt x="2706" y="5583"/>
                  <a:pt x="2212" y="5744"/>
                </a:cubicBezTo>
                <a:cubicBezTo>
                  <a:pt x="1377" y="6017"/>
                  <a:pt x="492" y="6268"/>
                  <a:pt x="183" y="7279"/>
                </a:cubicBezTo>
                <a:cubicBezTo>
                  <a:pt x="1" y="7873"/>
                  <a:pt x="302" y="9026"/>
                  <a:pt x="815" y="9244"/>
                </a:cubicBezTo>
                <a:cubicBezTo>
                  <a:pt x="1241" y="9425"/>
                  <a:pt x="1552" y="9735"/>
                  <a:pt x="1892" y="10005"/>
                </a:cubicBezTo>
                <a:cubicBezTo>
                  <a:pt x="2323" y="10347"/>
                  <a:pt x="2614" y="10856"/>
                  <a:pt x="3103" y="11134"/>
                </a:cubicBezTo>
                <a:cubicBezTo>
                  <a:pt x="3402" y="11304"/>
                  <a:pt x="3767" y="11552"/>
                  <a:pt x="3889" y="11751"/>
                </a:cubicBezTo>
                <a:cubicBezTo>
                  <a:pt x="4161" y="12190"/>
                  <a:pt x="4564" y="12300"/>
                  <a:pt x="4942" y="12499"/>
                </a:cubicBezTo>
                <a:cubicBezTo>
                  <a:pt x="5410" y="12747"/>
                  <a:pt x="5533" y="13034"/>
                  <a:pt x="5352" y="13571"/>
                </a:cubicBezTo>
                <a:cubicBezTo>
                  <a:pt x="5287" y="13762"/>
                  <a:pt x="5124" y="14023"/>
                  <a:pt x="5192" y="14133"/>
                </a:cubicBezTo>
                <a:cubicBezTo>
                  <a:pt x="5340" y="14366"/>
                  <a:pt x="5167" y="14478"/>
                  <a:pt x="5076" y="14536"/>
                </a:cubicBezTo>
                <a:cubicBezTo>
                  <a:pt x="4722" y="14765"/>
                  <a:pt x="4624" y="15057"/>
                  <a:pt x="4687" y="15464"/>
                </a:cubicBezTo>
                <a:cubicBezTo>
                  <a:pt x="4711" y="15624"/>
                  <a:pt x="4756" y="15906"/>
                  <a:pt x="4436" y="15906"/>
                </a:cubicBezTo>
                <a:cubicBezTo>
                  <a:pt x="4434" y="15906"/>
                  <a:pt x="4432" y="15906"/>
                  <a:pt x="4430" y="15906"/>
                </a:cubicBezTo>
                <a:cubicBezTo>
                  <a:pt x="4428" y="15906"/>
                  <a:pt x="4426" y="15906"/>
                  <a:pt x="4424" y="15906"/>
                </a:cubicBezTo>
                <a:cubicBezTo>
                  <a:pt x="4284" y="15906"/>
                  <a:pt x="4303" y="15993"/>
                  <a:pt x="4275" y="16083"/>
                </a:cubicBezTo>
                <a:cubicBezTo>
                  <a:pt x="4197" y="16337"/>
                  <a:pt x="4163" y="16643"/>
                  <a:pt x="3995" y="16821"/>
                </a:cubicBezTo>
                <a:cubicBezTo>
                  <a:pt x="3727" y="17110"/>
                  <a:pt x="3663" y="17490"/>
                  <a:pt x="3526" y="17809"/>
                </a:cubicBezTo>
                <a:cubicBezTo>
                  <a:pt x="3297" y="18342"/>
                  <a:pt x="3035" y="18883"/>
                  <a:pt x="2913" y="19454"/>
                </a:cubicBezTo>
                <a:cubicBezTo>
                  <a:pt x="2845" y="19774"/>
                  <a:pt x="2713" y="20051"/>
                  <a:pt x="2599" y="20345"/>
                </a:cubicBezTo>
                <a:cubicBezTo>
                  <a:pt x="2566" y="20432"/>
                  <a:pt x="2323" y="21160"/>
                  <a:pt x="2319" y="21229"/>
                </a:cubicBezTo>
                <a:cubicBezTo>
                  <a:pt x="2295" y="21554"/>
                  <a:pt x="1980" y="21902"/>
                  <a:pt x="2029" y="22083"/>
                </a:cubicBezTo>
                <a:cubicBezTo>
                  <a:pt x="2128" y="22453"/>
                  <a:pt x="1594" y="22653"/>
                  <a:pt x="1881" y="22988"/>
                </a:cubicBezTo>
                <a:cubicBezTo>
                  <a:pt x="1425" y="23319"/>
                  <a:pt x="1879" y="23843"/>
                  <a:pt x="1614" y="24176"/>
                </a:cubicBezTo>
                <a:cubicBezTo>
                  <a:pt x="1691" y="24632"/>
                  <a:pt x="1804" y="25014"/>
                  <a:pt x="2085" y="25360"/>
                </a:cubicBezTo>
                <a:cubicBezTo>
                  <a:pt x="2371" y="25707"/>
                  <a:pt x="2693" y="25868"/>
                  <a:pt x="3062" y="25868"/>
                </a:cubicBezTo>
                <a:cubicBezTo>
                  <a:pt x="3252" y="25868"/>
                  <a:pt x="3455" y="25825"/>
                  <a:pt x="3673" y="25743"/>
                </a:cubicBezTo>
                <a:cubicBezTo>
                  <a:pt x="4530" y="25422"/>
                  <a:pt x="5320" y="24963"/>
                  <a:pt x="6159" y="24605"/>
                </a:cubicBezTo>
                <a:cubicBezTo>
                  <a:pt x="6676" y="24385"/>
                  <a:pt x="7206" y="24138"/>
                  <a:pt x="7683" y="23850"/>
                </a:cubicBezTo>
                <a:cubicBezTo>
                  <a:pt x="8249" y="23511"/>
                  <a:pt x="8875" y="23357"/>
                  <a:pt x="9454" y="23070"/>
                </a:cubicBezTo>
                <a:cubicBezTo>
                  <a:pt x="10196" y="22704"/>
                  <a:pt x="11013" y="22489"/>
                  <a:pt x="11795" y="22204"/>
                </a:cubicBezTo>
                <a:cubicBezTo>
                  <a:pt x="12296" y="22022"/>
                  <a:pt x="12798" y="21843"/>
                  <a:pt x="13291" y="21641"/>
                </a:cubicBezTo>
                <a:cubicBezTo>
                  <a:pt x="13881" y="21400"/>
                  <a:pt x="14524" y="21332"/>
                  <a:pt x="15107" y="21128"/>
                </a:cubicBezTo>
                <a:cubicBezTo>
                  <a:pt x="15846" y="20870"/>
                  <a:pt x="16590" y="20636"/>
                  <a:pt x="17341" y="20428"/>
                </a:cubicBezTo>
                <a:cubicBezTo>
                  <a:pt x="17974" y="20251"/>
                  <a:pt x="18653" y="20221"/>
                  <a:pt x="19272" y="20011"/>
                </a:cubicBezTo>
                <a:cubicBezTo>
                  <a:pt x="19655" y="19880"/>
                  <a:pt x="20094" y="19720"/>
                  <a:pt x="20436" y="19682"/>
                </a:cubicBezTo>
                <a:cubicBezTo>
                  <a:pt x="21077" y="19611"/>
                  <a:pt x="21703" y="19453"/>
                  <a:pt x="22343" y="19390"/>
                </a:cubicBezTo>
                <a:cubicBezTo>
                  <a:pt x="22534" y="19371"/>
                  <a:pt x="22649" y="19215"/>
                  <a:pt x="22872" y="19215"/>
                </a:cubicBezTo>
                <a:cubicBezTo>
                  <a:pt x="22878" y="19215"/>
                  <a:pt x="22885" y="19215"/>
                  <a:pt x="22892" y="19216"/>
                </a:cubicBezTo>
                <a:cubicBezTo>
                  <a:pt x="22928" y="19217"/>
                  <a:pt x="22965" y="19218"/>
                  <a:pt x="23001" y="19218"/>
                </a:cubicBezTo>
                <a:cubicBezTo>
                  <a:pt x="23493" y="19218"/>
                  <a:pt x="23980" y="19081"/>
                  <a:pt x="24479" y="19048"/>
                </a:cubicBezTo>
                <a:cubicBezTo>
                  <a:pt x="25192" y="19001"/>
                  <a:pt x="25906" y="18893"/>
                  <a:pt x="26620" y="18819"/>
                </a:cubicBezTo>
                <a:cubicBezTo>
                  <a:pt x="26655" y="18815"/>
                  <a:pt x="26690" y="18814"/>
                  <a:pt x="26726" y="18814"/>
                </a:cubicBezTo>
                <a:cubicBezTo>
                  <a:pt x="26871" y="18814"/>
                  <a:pt x="27019" y="18838"/>
                  <a:pt x="27157" y="18838"/>
                </a:cubicBezTo>
                <a:cubicBezTo>
                  <a:pt x="27253" y="18838"/>
                  <a:pt x="27344" y="18826"/>
                  <a:pt x="27426" y="18786"/>
                </a:cubicBezTo>
                <a:cubicBezTo>
                  <a:pt x="27816" y="18592"/>
                  <a:pt x="28269" y="18609"/>
                  <a:pt x="28624" y="18599"/>
                </a:cubicBezTo>
                <a:cubicBezTo>
                  <a:pt x="29619" y="18570"/>
                  <a:pt x="30613" y="18478"/>
                  <a:pt x="31606" y="18423"/>
                </a:cubicBezTo>
                <a:cubicBezTo>
                  <a:pt x="31630" y="18422"/>
                  <a:pt x="31653" y="18421"/>
                  <a:pt x="31676" y="18421"/>
                </a:cubicBezTo>
                <a:cubicBezTo>
                  <a:pt x="31971" y="18421"/>
                  <a:pt x="32247" y="18517"/>
                  <a:pt x="32540" y="18517"/>
                </a:cubicBezTo>
                <a:cubicBezTo>
                  <a:pt x="32599" y="18517"/>
                  <a:pt x="32659" y="18513"/>
                  <a:pt x="32720" y="18504"/>
                </a:cubicBezTo>
                <a:cubicBezTo>
                  <a:pt x="32890" y="18478"/>
                  <a:pt x="33049" y="18384"/>
                  <a:pt x="33229" y="18384"/>
                </a:cubicBezTo>
                <a:cubicBezTo>
                  <a:pt x="33269" y="18384"/>
                  <a:pt x="33309" y="18388"/>
                  <a:pt x="33350" y="18399"/>
                </a:cubicBezTo>
                <a:cubicBezTo>
                  <a:pt x="33635" y="18470"/>
                  <a:pt x="33926" y="18493"/>
                  <a:pt x="34216" y="18493"/>
                </a:cubicBezTo>
                <a:cubicBezTo>
                  <a:pt x="34625" y="18493"/>
                  <a:pt x="35035" y="18448"/>
                  <a:pt x="35431" y="18429"/>
                </a:cubicBezTo>
                <a:cubicBezTo>
                  <a:pt x="36126" y="18397"/>
                  <a:pt x="36837" y="18444"/>
                  <a:pt x="37548" y="18319"/>
                </a:cubicBezTo>
                <a:cubicBezTo>
                  <a:pt x="37713" y="18290"/>
                  <a:pt x="37884" y="18281"/>
                  <a:pt x="38058" y="18281"/>
                </a:cubicBezTo>
                <a:cubicBezTo>
                  <a:pt x="38411" y="18281"/>
                  <a:pt x="38778" y="18320"/>
                  <a:pt x="39141" y="18320"/>
                </a:cubicBezTo>
                <a:cubicBezTo>
                  <a:pt x="39201" y="18320"/>
                  <a:pt x="39261" y="18319"/>
                  <a:pt x="39321" y="18317"/>
                </a:cubicBezTo>
                <a:cubicBezTo>
                  <a:pt x="39444" y="18312"/>
                  <a:pt x="39568" y="18309"/>
                  <a:pt x="39692" y="18309"/>
                </a:cubicBezTo>
                <a:cubicBezTo>
                  <a:pt x="40171" y="18309"/>
                  <a:pt x="40651" y="18341"/>
                  <a:pt x="41130" y="18341"/>
                </a:cubicBezTo>
                <a:cubicBezTo>
                  <a:pt x="41500" y="18341"/>
                  <a:pt x="41870" y="18322"/>
                  <a:pt x="42240" y="18256"/>
                </a:cubicBezTo>
                <a:cubicBezTo>
                  <a:pt x="42244" y="18255"/>
                  <a:pt x="42248" y="18255"/>
                  <a:pt x="42253" y="18255"/>
                </a:cubicBezTo>
                <a:cubicBezTo>
                  <a:pt x="42290" y="18255"/>
                  <a:pt x="42333" y="18280"/>
                  <a:pt x="42369" y="18299"/>
                </a:cubicBezTo>
                <a:cubicBezTo>
                  <a:pt x="42586" y="18416"/>
                  <a:pt x="42813" y="18441"/>
                  <a:pt x="43042" y="18441"/>
                </a:cubicBezTo>
                <a:cubicBezTo>
                  <a:pt x="43221" y="18441"/>
                  <a:pt x="43402" y="18426"/>
                  <a:pt x="43582" y="18426"/>
                </a:cubicBezTo>
                <a:cubicBezTo>
                  <a:pt x="43707" y="18426"/>
                  <a:pt x="43832" y="18433"/>
                  <a:pt x="43955" y="18458"/>
                </a:cubicBezTo>
                <a:cubicBezTo>
                  <a:pt x="44227" y="18514"/>
                  <a:pt x="44508" y="18533"/>
                  <a:pt x="44791" y="18533"/>
                </a:cubicBezTo>
                <a:cubicBezTo>
                  <a:pt x="45033" y="18533"/>
                  <a:pt x="45277" y="18519"/>
                  <a:pt x="45516" y="18502"/>
                </a:cubicBezTo>
                <a:cubicBezTo>
                  <a:pt x="45538" y="18501"/>
                  <a:pt x="45559" y="18500"/>
                  <a:pt x="45580" y="18500"/>
                </a:cubicBezTo>
                <a:cubicBezTo>
                  <a:pt x="45932" y="18500"/>
                  <a:pt x="46263" y="18693"/>
                  <a:pt x="46601" y="18693"/>
                </a:cubicBezTo>
                <a:cubicBezTo>
                  <a:pt x="46694" y="18693"/>
                  <a:pt x="46787" y="18679"/>
                  <a:pt x="46881" y="18642"/>
                </a:cubicBezTo>
                <a:cubicBezTo>
                  <a:pt x="46961" y="18610"/>
                  <a:pt x="47038" y="18598"/>
                  <a:pt x="47112" y="18598"/>
                </a:cubicBezTo>
                <a:cubicBezTo>
                  <a:pt x="47331" y="18598"/>
                  <a:pt x="47528" y="18706"/>
                  <a:pt x="47713" y="18748"/>
                </a:cubicBezTo>
                <a:cubicBezTo>
                  <a:pt x="48424" y="18912"/>
                  <a:pt x="49152" y="18951"/>
                  <a:pt x="49864" y="19097"/>
                </a:cubicBezTo>
                <a:cubicBezTo>
                  <a:pt x="50579" y="19244"/>
                  <a:pt x="51340" y="19286"/>
                  <a:pt x="52039" y="19459"/>
                </a:cubicBezTo>
                <a:cubicBezTo>
                  <a:pt x="52720" y="19626"/>
                  <a:pt x="53424" y="19791"/>
                  <a:pt x="54104" y="19998"/>
                </a:cubicBezTo>
                <a:cubicBezTo>
                  <a:pt x="54933" y="20251"/>
                  <a:pt x="55811" y="20376"/>
                  <a:pt x="56661" y="20608"/>
                </a:cubicBezTo>
                <a:cubicBezTo>
                  <a:pt x="57619" y="20868"/>
                  <a:pt x="58582" y="21110"/>
                  <a:pt x="59526" y="21415"/>
                </a:cubicBezTo>
                <a:cubicBezTo>
                  <a:pt x="59836" y="21515"/>
                  <a:pt x="60206" y="21504"/>
                  <a:pt x="60452" y="21645"/>
                </a:cubicBezTo>
                <a:cubicBezTo>
                  <a:pt x="61308" y="22133"/>
                  <a:pt x="62287" y="22292"/>
                  <a:pt x="63151" y="22752"/>
                </a:cubicBezTo>
                <a:cubicBezTo>
                  <a:pt x="63859" y="23130"/>
                  <a:pt x="64670" y="23265"/>
                  <a:pt x="65360" y="23727"/>
                </a:cubicBezTo>
                <a:cubicBezTo>
                  <a:pt x="65906" y="24092"/>
                  <a:pt x="66592" y="24223"/>
                  <a:pt x="67120" y="24658"/>
                </a:cubicBezTo>
                <a:cubicBezTo>
                  <a:pt x="67235" y="24754"/>
                  <a:pt x="67420" y="24836"/>
                  <a:pt x="67569" y="24836"/>
                </a:cubicBezTo>
                <a:cubicBezTo>
                  <a:pt x="67591" y="24836"/>
                  <a:pt x="67613" y="24834"/>
                  <a:pt x="67634" y="24830"/>
                </a:cubicBezTo>
                <a:cubicBezTo>
                  <a:pt x="67718" y="24813"/>
                  <a:pt x="67800" y="24806"/>
                  <a:pt x="67880" y="24806"/>
                </a:cubicBezTo>
                <a:cubicBezTo>
                  <a:pt x="68221" y="24806"/>
                  <a:pt x="68531" y="24939"/>
                  <a:pt x="68799" y="25091"/>
                </a:cubicBezTo>
                <a:cubicBezTo>
                  <a:pt x="68919" y="25159"/>
                  <a:pt x="69025" y="25186"/>
                  <a:pt x="69122" y="25186"/>
                </a:cubicBezTo>
                <a:cubicBezTo>
                  <a:pt x="69313" y="25186"/>
                  <a:pt x="69465" y="25080"/>
                  <a:pt x="69614" y="24977"/>
                </a:cubicBezTo>
                <a:cubicBezTo>
                  <a:pt x="70219" y="24563"/>
                  <a:pt x="70411" y="23856"/>
                  <a:pt x="70100" y="23076"/>
                </a:cubicBezTo>
                <a:cubicBezTo>
                  <a:pt x="70014" y="22861"/>
                  <a:pt x="70128" y="22647"/>
                  <a:pt x="69990" y="22460"/>
                </a:cubicBezTo>
                <a:cubicBezTo>
                  <a:pt x="69542" y="21851"/>
                  <a:pt x="69482" y="21077"/>
                  <a:pt x="69123" y="20415"/>
                </a:cubicBezTo>
                <a:cubicBezTo>
                  <a:pt x="68886" y="19978"/>
                  <a:pt x="68848" y="19415"/>
                  <a:pt x="68591" y="18940"/>
                </a:cubicBezTo>
                <a:cubicBezTo>
                  <a:pt x="68373" y="18532"/>
                  <a:pt x="68287" y="18053"/>
                  <a:pt x="68077" y="17638"/>
                </a:cubicBezTo>
                <a:cubicBezTo>
                  <a:pt x="67855" y="17197"/>
                  <a:pt x="67679" y="16743"/>
                  <a:pt x="67496" y="16286"/>
                </a:cubicBezTo>
                <a:cubicBezTo>
                  <a:pt x="67340" y="15896"/>
                  <a:pt x="67187" y="15464"/>
                  <a:pt x="66929" y="15150"/>
                </a:cubicBezTo>
                <a:cubicBezTo>
                  <a:pt x="66611" y="14761"/>
                  <a:pt x="66497" y="14312"/>
                  <a:pt x="66317" y="13880"/>
                </a:cubicBezTo>
                <a:cubicBezTo>
                  <a:pt x="66252" y="13723"/>
                  <a:pt x="66271" y="13547"/>
                  <a:pt x="66411" y="13404"/>
                </a:cubicBezTo>
                <a:cubicBezTo>
                  <a:pt x="66703" y="13107"/>
                  <a:pt x="66996" y="12813"/>
                  <a:pt x="67268" y="12498"/>
                </a:cubicBezTo>
                <a:cubicBezTo>
                  <a:pt x="67567" y="12150"/>
                  <a:pt x="67900" y="11842"/>
                  <a:pt x="68229" y="11523"/>
                </a:cubicBezTo>
                <a:cubicBezTo>
                  <a:pt x="68562" y="11201"/>
                  <a:pt x="68808" y="10787"/>
                  <a:pt x="69141" y="10462"/>
                </a:cubicBezTo>
                <a:cubicBezTo>
                  <a:pt x="69742" y="9874"/>
                  <a:pt x="70341" y="9296"/>
                  <a:pt x="70865" y="8628"/>
                </a:cubicBezTo>
                <a:cubicBezTo>
                  <a:pt x="71055" y="8387"/>
                  <a:pt x="71183" y="8090"/>
                  <a:pt x="71403" y="7897"/>
                </a:cubicBezTo>
                <a:cubicBezTo>
                  <a:pt x="71728" y="7613"/>
                  <a:pt x="71878" y="7250"/>
                  <a:pt x="72010" y="6875"/>
                </a:cubicBezTo>
                <a:cubicBezTo>
                  <a:pt x="72132" y="6531"/>
                  <a:pt x="71916" y="5855"/>
                  <a:pt x="71665" y="5721"/>
                </a:cubicBezTo>
                <a:cubicBezTo>
                  <a:pt x="71329" y="5543"/>
                  <a:pt x="70978" y="5389"/>
                  <a:pt x="70642" y="5207"/>
                </a:cubicBezTo>
                <a:cubicBezTo>
                  <a:pt x="70301" y="5022"/>
                  <a:pt x="69986" y="4844"/>
                  <a:pt x="69567" y="4801"/>
                </a:cubicBezTo>
                <a:cubicBezTo>
                  <a:pt x="69131" y="4756"/>
                  <a:pt x="68718" y="4492"/>
                  <a:pt x="68291" y="4336"/>
                </a:cubicBezTo>
                <a:cubicBezTo>
                  <a:pt x="67820" y="4161"/>
                  <a:pt x="67286" y="4117"/>
                  <a:pt x="66852" y="3909"/>
                </a:cubicBezTo>
                <a:cubicBezTo>
                  <a:pt x="66145" y="3568"/>
                  <a:pt x="65366" y="3554"/>
                  <a:pt x="64639" y="3305"/>
                </a:cubicBezTo>
                <a:cubicBezTo>
                  <a:pt x="64144" y="3134"/>
                  <a:pt x="63540" y="3018"/>
                  <a:pt x="62960" y="2970"/>
                </a:cubicBezTo>
                <a:cubicBezTo>
                  <a:pt x="62285" y="2912"/>
                  <a:pt x="61646" y="2586"/>
                  <a:pt x="60951" y="2510"/>
                </a:cubicBezTo>
                <a:cubicBezTo>
                  <a:pt x="59888" y="2392"/>
                  <a:pt x="58824" y="2248"/>
                  <a:pt x="57771" y="2052"/>
                </a:cubicBezTo>
                <a:cubicBezTo>
                  <a:pt x="57139" y="1935"/>
                  <a:pt x="56489" y="1953"/>
                  <a:pt x="55866" y="1767"/>
                </a:cubicBezTo>
                <a:cubicBezTo>
                  <a:pt x="55597" y="1688"/>
                  <a:pt x="55321" y="1641"/>
                  <a:pt x="55042" y="1627"/>
                </a:cubicBezTo>
                <a:cubicBezTo>
                  <a:pt x="54460" y="1594"/>
                  <a:pt x="53885" y="1470"/>
                  <a:pt x="53302" y="1406"/>
                </a:cubicBezTo>
                <a:cubicBezTo>
                  <a:pt x="52746" y="1344"/>
                  <a:pt x="52193" y="1211"/>
                  <a:pt x="51631" y="1156"/>
                </a:cubicBezTo>
                <a:cubicBezTo>
                  <a:pt x="51606" y="1153"/>
                  <a:pt x="51582" y="1153"/>
                  <a:pt x="51557" y="1153"/>
                </a:cubicBezTo>
                <a:cubicBezTo>
                  <a:pt x="51493" y="1153"/>
                  <a:pt x="51430" y="1159"/>
                  <a:pt x="51363" y="1159"/>
                </a:cubicBezTo>
                <a:cubicBezTo>
                  <a:pt x="51322" y="1159"/>
                  <a:pt x="51280" y="1157"/>
                  <a:pt x="51236" y="1149"/>
                </a:cubicBezTo>
                <a:cubicBezTo>
                  <a:pt x="50673" y="1051"/>
                  <a:pt x="50099" y="917"/>
                  <a:pt x="49540" y="917"/>
                </a:cubicBezTo>
                <a:cubicBezTo>
                  <a:pt x="48875" y="917"/>
                  <a:pt x="48220" y="831"/>
                  <a:pt x="47576" y="738"/>
                </a:cubicBezTo>
                <a:cubicBezTo>
                  <a:pt x="46464" y="577"/>
                  <a:pt x="45344" y="575"/>
                  <a:pt x="44229" y="476"/>
                </a:cubicBezTo>
                <a:cubicBezTo>
                  <a:pt x="43021" y="369"/>
                  <a:pt x="41793" y="431"/>
                  <a:pt x="40590" y="221"/>
                </a:cubicBezTo>
                <a:cubicBezTo>
                  <a:pt x="40555" y="214"/>
                  <a:pt x="40521" y="212"/>
                  <a:pt x="40488" y="212"/>
                </a:cubicBezTo>
                <a:cubicBezTo>
                  <a:pt x="40289" y="212"/>
                  <a:pt x="40111" y="304"/>
                  <a:pt x="39924" y="304"/>
                </a:cubicBezTo>
                <a:cubicBezTo>
                  <a:pt x="39884" y="304"/>
                  <a:pt x="39843" y="300"/>
                  <a:pt x="39802" y="290"/>
                </a:cubicBezTo>
                <a:cubicBezTo>
                  <a:pt x="39150" y="126"/>
                  <a:pt x="38478" y="223"/>
                  <a:pt x="37816" y="131"/>
                </a:cubicBezTo>
                <a:cubicBezTo>
                  <a:pt x="37455" y="81"/>
                  <a:pt x="37087" y="57"/>
                  <a:pt x="36720" y="57"/>
                </a:cubicBezTo>
                <a:cubicBezTo>
                  <a:pt x="36456" y="57"/>
                  <a:pt x="36194" y="69"/>
                  <a:pt x="35934" y="92"/>
                </a:cubicBezTo>
                <a:cubicBezTo>
                  <a:pt x="35897" y="96"/>
                  <a:pt x="35860" y="97"/>
                  <a:pt x="35823" y="97"/>
                </a:cubicBezTo>
                <a:cubicBezTo>
                  <a:pt x="35523" y="97"/>
                  <a:pt x="35228" y="1"/>
                  <a:pt x="3495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2" name="Google Shape;602;p25"/>
          <p:cNvSpPr txBox="1">
            <a:spLocks noGrp="1"/>
          </p:cNvSpPr>
          <p:nvPr>
            <p:ph type="title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03" name="Google Shape;603;p25"/>
          <p:cNvSpPr txBox="1">
            <a:spLocks noGrp="1"/>
          </p:cNvSpPr>
          <p:nvPr>
            <p:ph type="title" idx="2"/>
          </p:nvPr>
        </p:nvSpPr>
        <p:spPr>
          <a:xfrm>
            <a:off x="4188856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2</a:t>
            </a:r>
            <a:endParaRPr/>
          </a:p>
        </p:txBody>
      </p:sp>
      <p:sp>
        <p:nvSpPr>
          <p:cNvPr id="604" name="Google Shape;604;p25"/>
          <p:cNvSpPr txBox="1">
            <a:spLocks noGrp="1"/>
          </p:cNvSpPr>
          <p:nvPr>
            <p:ph type="title" idx="3"/>
          </p:nvPr>
        </p:nvSpPr>
        <p:spPr>
          <a:xfrm>
            <a:off x="721634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606" name="Google Shape;606;p25"/>
          <p:cNvSpPr/>
          <p:nvPr/>
        </p:nvSpPr>
        <p:spPr>
          <a:xfrm>
            <a:off x="1548750" y="229948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7" name="Google Shape;607;p25"/>
          <p:cNvSpPr/>
          <p:nvPr/>
        </p:nvSpPr>
        <p:spPr>
          <a:xfrm>
            <a:off x="4316265" y="229948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8" name="Google Shape;608;p25"/>
          <p:cNvSpPr/>
          <p:nvPr/>
        </p:nvSpPr>
        <p:spPr>
          <a:xfrm>
            <a:off x="7343740" y="229948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grpSp>
        <p:nvGrpSpPr>
          <p:cNvPr id="610" name="Google Shape;610;p25"/>
          <p:cNvGrpSpPr/>
          <p:nvPr/>
        </p:nvGrpSpPr>
        <p:grpSpPr>
          <a:xfrm>
            <a:off x="1640125" y="3071100"/>
            <a:ext cx="218918" cy="577215"/>
            <a:chOff x="3270375" y="3436275"/>
            <a:chExt cx="218918" cy="577215"/>
          </a:xfrm>
        </p:grpSpPr>
        <p:sp>
          <p:nvSpPr>
            <p:cNvPr id="611" name="Google Shape;611;p25"/>
            <p:cNvSpPr/>
            <p:nvPr/>
          </p:nvSpPr>
          <p:spPr>
            <a:xfrm>
              <a:off x="3270375" y="3436275"/>
              <a:ext cx="218918" cy="577215"/>
            </a:xfrm>
            <a:custGeom>
              <a:avLst/>
              <a:gdLst/>
              <a:ahLst/>
              <a:cxnLst/>
              <a:rect l="l" t="t" r="r" b="b"/>
              <a:pathLst>
                <a:path w="14956" h="39434" extrusionOk="0">
                  <a:moveTo>
                    <a:pt x="5006" y="1930"/>
                  </a:moveTo>
                  <a:lnTo>
                    <a:pt x="5006" y="1931"/>
                  </a:lnTo>
                  <a:cubicBezTo>
                    <a:pt x="5256" y="2638"/>
                    <a:pt x="5658" y="3258"/>
                    <a:pt x="5824" y="3950"/>
                  </a:cubicBezTo>
                  <a:cubicBezTo>
                    <a:pt x="5971" y="4557"/>
                    <a:pt x="6397" y="4810"/>
                    <a:pt x="6833" y="4810"/>
                  </a:cubicBezTo>
                  <a:cubicBezTo>
                    <a:pt x="7138" y="4810"/>
                    <a:pt x="7449" y="4686"/>
                    <a:pt x="7673" y="4472"/>
                  </a:cubicBezTo>
                  <a:cubicBezTo>
                    <a:pt x="8319" y="3855"/>
                    <a:pt x="9163" y="3816"/>
                    <a:pt x="9944" y="3626"/>
                  </a:cubicBezTo>
                  <a:cubicBezTo>
                    <a:pt x="10118" y="3583"/>
                    <a:pt x="10268" y="3421"/>
                    <a:pt x="10478" y="3421"/>
                  </a:cubicBezTo>
                  <a:cubicBezTo>
                    <a:pt x="10537" y="3421"/>
                    <a:pt x="10600" y="3433"/>
                    <a:pt x="10670" y="3465"/>
                  </a:cubicBezTo>
                  <a:cubicBezTo>
                    <a:pt x="10429" y="4028"/>
                    <a:pt x="10213" y="4615"/>
                    <a:pt x="9932" y="5172"/>
                  </a:cubicBezTo>
                  <a:cubicBezTo>
                    <a:pt x="9216" y="6594"/>
                    <a:pt x="8813" y="8123"/>
                    <a:pt x="8199" y="9577"/>
                  </a:cubicBezTo>
                  <a:cubicBezTo>
                    <a:pt x="7821" y="10469"/>
                    <a:pt x="7713" y="11424"/>
                    <a:pt x="7407" y="12335"/>
                  </a:cubicBezTo>
                  <a:cubicBezTo>
                    <a:pt x="7184" y="12992"/>
                    <a:pt x="7310" y="13746"/>
                    <a:pt x="7204" y="14446"/>
                  </a:cubicBezTo>
                  <a:cubicBezTo>
                    <a:pt x="7054" y="15437"/>
                    <a:pt x="7006" y="16439"/>
                    <a:pt x="7060" y="17439"/>
                  </a:cubicBezTo>
                  <a:cubicBezTo>
                    <a:pt x="7126" y="18636"/>
                    <a:pt x="6919" y="19837"/>
                    <a:pt x="7204" y="21038"/>
                  </a:cubicBezTo>
                  <a:cubicBezTo>
                    <a:pt x="7303" y="21458"/>
                    <a:pt x="7381" y="21930"/>
                    <a:pt x="7377" y="22373"/>
                  </a:cubicBezTo>
                  <a:cubicBezTo>
                    <a:pt x="7371" y="23073"/>
                    <a:pt x="7701" y="23695"/>
                    <a:pt x="7802" y="24372"/>
                  </a:cubicBezTo>
                  <a:cubicBezTo>
                    <a:pt x="7979" y="25565"/>
                    <a:pt x="8288" y="26757"/>
                    <a:pt x="8812" y="27877"/>
                  </a:cubicBezTo>
                  <a:cubicBezTo>
                    <a:pt x="9314" y="28948"/>
                    <a:pt x="9759" y="30045"/>
                    <a:pt x="10482" y="31015"/>
                  </a:cubicBezTo>
                  <a:cubicBezTo>
                    <a:pt x="10683" y="31286"/>
                    <a:pt x="10867" y="31428"/>
                    <a:pt x="11061" y="31428"/>
                  </a:cubicBezTo>
                  <a:cubicBezTo>
                    <a:pt x="11231" y="31428"/>
                    <a:pt x="11409" y="31318"/>
                    <a:pt x="11613" y="31093"/>
                  </a:cubicBezTo>
                  <a:cubicBezTo>
                    <a:pt x="11924" y="30747"/>
                    <a:pt x="12361" y="30632"/>
                    <a:pt x="12767" y="30494"/>
                  </a:cubicBezTo>
                  <a:cubicBezTo>
                    <a:pt x="12840" y="30469"/>
                    <a:pt x="12909" y="30458"/>
                    <a:pt x="12974" y="30458"/>
                  </a:cubicBezTo>
                  <a:cubicBezTo>
                    <a:pt x="13252" y="30458"/>
                    <a:pt x="13433" y="30678"/>
                    <a:pt x="13433" y="30998"/>
                  </a:cubicBezTo>
                  <a:cubicBezTo>
                    <a:pt x="13433" y="31950"/>
                    <a:pt x="13460" y="32906"/>
                    <a:pt x="13369" y="33853"/>
                  </a:cubicBezTo>
                  <a:cubicBezTo>
                    <a:pt x="13237" y="35219"/>
                    <a:pt x="12868" y="36543"/>
                    <a:pt x="12355" y="37828"/>
                  </a:cubicBezTo>
                  <a:cubicBezTo>
                    <a:pt x="12299" y="37970"/>
                    <a:pt x="12273" y="38090"/>
                    <a:pt x="12085" y="38104"/>
                  </a:cubicBezTo>
                  <a:cubicBezTo>
                    <a:pt x="11730" y="38131"/>
                    <a:pt x="11359" y="38229"/>
                    <a:pt x="11012" y="38229"/>
                  </a:cubicBezTo>
                  <a:cubicBezTo>
                    <a:pt x="10910" y="38229"/>
                    <a:pt x="10811" y="38220"/>
                    <a:pt x="10714" y="38199"/>
                  </a:cubicBezTo>
                  <a:cubicBezTo>
                    <a:pt x="9313" y="37891"/>
                    <a:pt x="7873" y="37706"/>
                    <a:pt x="6527" y="37217"/>
                  </a:cubicBezTo>
                  <a:cubicBezTo>
                    <a:pt x="5868" y="36978"/>
                    <a:pt x="5153" y="36791"/>
                    <a:pt x="4614" y="36306"/>
                  </a:cubicBezTo>
                  <a:cubicBezTo>
                    <a:pt x="4296" y="36022"/>
                    <a:pt x="4156" y="35784"/>
                    <a:pt x="4614" y="35462"/>
                  </a:cubicBezTo>
                  <a:cubicBezTo>
                    <a:pt x="5181" y="35063"/>
                    <a:pt x="5573" y="34467"/>
                    <a:pt x="6206" y="34131"/>
                  </a:cubicBezTo>
                  <a:cubicBezTo>
                    <a:pt x="6333" y="34063"/>
                    <a:pt x="6438" y="33998"/>
                    <a:pt x="6340" y="33863"/>
                  </a:cubicBezTo>
                  <a:cubicBezTo>
                    <a:pt x="6101" y="33524"/>
                    <a:pt x="6066" y="33127"/>
                    <a:pt x="5933" y="32767"/>
                  </a:cubicBezTo>
                  <a:cubicBezTo>
                    <a:pt x="5769" y="32323"/>
                    <a:pt x="5664" y="31818"/>
                    <a:pt x="5392" y="31436"/>
                  </a:cubicBezTo>
                  <a:cubicBezTo>
                    <a:pt x="4882" y="30720"/>
                    <a:pt x="4675" y="29901"/>
                    <a:pt x="4328" y="29133"/>
                  </a:cubicBezTo>
                  <a:cubicBezTo>
                    <a:pt x="3817" y="27997"/>
                    <a:pt x="3460" y="26803"/>
                    <a:pt x="3025" y="25638"/>
                  </a:cubicBezTo>
                  <a:cubicBezTo>
                    <a:pt x="2588" y="24465"/>
                    <a:pt x="2214" y="23281"/>
                    <a:pt x="1944" y="22069"/>
                  </a:cubicBezTo>
                  <a:cubicBezTo>
                    <a:pt x="1666" y="20820"/>
                    <a:pt x="1457" y="19561"/>
                    <a:pt x="1379" y="18278"/>
                  </a:cubicBezTo>
                  <a:cubicBezTo>
                    <a:pt x="1296" y="16911"/>
                    <a:pt x="1233" y="15546"/>
                    <a:pt x="1379" y="14187"/>
                  </a:cubicBezTo>
                  <a:cubicBezTo>
                    <a:pt x="1454" y="13484"/>
                    <a:pt x="1617" y="12782"/>
                    <a:pt x="1706" y="12083"/>
                  </a:cubicBezTo>
                  <a:cubicBezTo>
                    <a:pt x="1839" y="11030"/>
                    <a:pt x="2018" y="9989"/>
                    <a:pt x="2287" y="8969"/>
                  </a:cubicBezTo>
                  <a:cubicBezTo>
                    <a:pt x="2634" y="7649"/>
                    <a:pt x="3027" y="6344"/>
                    <a:pt x="3598" y="5078"/>
                  </a:cubicBezTo>
                  <a:cubicBezTo>
                    <a:pt x="4003" y="4180"/>
                    <a:pt x="4528" y="3317"/>
                    <a:pt x="4778" y="2353"/>
                  </a:cubicBezTo>
                  <a:cubicBezTo>
                    <a:pt x="4818" y="2204"/>
                    <a:pt x="4929" y="2071"/>
                    <a:pt x="5006" y="1930"/>
                  </a:cubicBezTo>
                  <a:close/>
                  <a:moveTo>
                    <a:pt x="5247" y="1"/>
                  </a:moveTo>
                  <a:cubicBezTo>
                    <a:pt x="5196" y="1"/>
                    <a:pt x="5141" y="18"/>
                    <a:pt x="5080" y="59"/>
                  </a:cubicBezTo>
                  <a:cubicBezTo>
                    <a:pt x="4765" y="270"/>
                    <a:pt x="4406" y="440"/>
                    <a:pt x="4248" y="822"/>
                  </a:cubicBezTo>
                  <a:cubicBezTo>
                    <a:pt x="4007" y="1412"/>
                    <a:pt x="3605" y="1925"/>
                    <a:pt x="3308" y="2493"/>
                  </a:cubicBezTo>
                  <a:cubicBezTo>
                    <a:pt x="2962" y="3155"/>
                    <a:pt x="2699" y="3847"/>
                    <a:pt x="2364" y="4513"/>
                  </a:cubicBezTo>
                  <a:cubicBezTo>
                    <a:pt x="1934" y="5365"/>
                    <a:pt x="1729" y="6281"/>
                    <a:pt x="1556" y="7214"/>
                  </a:cubicBezTo>
                  <a:cubicBezTo>
                    <a:pt x="1382" y="8142"/>
                    <a:pt x="1020" y="9023"/>
                    <a:pt x="883" y="9980"/>
                  </a:cubicBezTo>
                  <a:cubicBezTo>
                    <a:pt x="679" y="11392"/>
                    <a:pt x="327" y="12782"/>
                    <a:pt x="256" y="14219"/>
                  </a:cubicBezTo>
                  <a:cubicBezTo>
                    <a:pt x="207" y="15215"/>
                    <a:pt x="170" y="16213"/>
                    <a:pt x="124" y="17210"/>
                  </a:cubicBezTo>
                  <a:cubicBezTo>
                    <a:pt x="113" y="17475"/>
                    <a:pt x="309" y="17693"/>
                    <a:pt x="235" y="17973"/>
                  </a:cubicBezTo>
                  <a:cubicBezTo>
                    <a:pt x="1" y="18856"/>
                    <a:pt x="395" y="19707"/>
                    <a:pt x="442" y="20578"/>
                  </a:cubicBezTo>
                  <a:cubicBezTo>
                    <a:pt x="476" y="21233"/>
                    <a:pt x="635" y="21888"/>
                    <a:pt x="724" y="22532"/>
                  </a:cubicBezTo>
                  <a:cubicBezTo>
                    <a:pt x="819" y="23229"/>
                    <a:pt x="958" y="23935"/>
                    <a:pt x="1160" y="24582"/>
                  </a:cubicBezTo>
                  <a:cubicBezTo>
                    <a:pt x="1448" y="25511"/>
                    <a:pt x="1763" y="26439"/>
                    <a:pt x="2093" y="27359"/>
                  </a:cubicBezTo>
                  <a:cubicBezTo>
                    <a:pt x="2231" y="27745"/>
                    <a:pt x="2290" y="28162"/>
                    <a:pt x="2452" y="28520"/>
                  </a:cubicBezTo>
                  <a:cubicBezTo>
                    <a:pt x="2757" y="29190"/>
                    <a:pt x="2986" y="29890"/>
                    <a:pt x="3400" y="30529"/>
                  </a:cubicBezTo>
                  <a:cubicBezTo>
                    <a:pt x="3925" y="31338"/>
                    <a:pt x="4196" y="32309"/>
                    <a:pt x="4888" y="33006"/>
                  </a:cubicBezTo>
                  <a:cubicBezTo>
                    <a:pt x="5378" y="33499"/>
                    <a:pt x="5208" y="33681"/>
                    <a:pt x="4763" y="34014"/>
                  </a:cubicBezTo>
                  <a:cubicBezTo>
                    <a:pt x="4262" y="34389"/>
                    <a:pt x="3617" y="34645"/>
                    <a:pt x="3323" y="35216"/>
                  </a:cubicBezTo>
                  <a:cubicBezTo>
                    <a:pt x="2746" y="36333"/>
                    <a:pt x="3372" y="37232"/>
                    <a:pt x="4575" y="37692"/>
                  </a:cubicBezTo>
                  <a:cubicBezTo>
                    <a:pt x="5150" y="37912"/>
                    <a:pt x="5765" y="38066"/>
                    <a:pt x="6325" y="38291"/>
                  </a:cubicBezTo>
                  <a:cubicBezTo>
                    <a:pt x="7219" y="38649"/>
                    <a:pt x="9523" y="39433"/>
                    <a:pt x="11215" y="39433"/>
                  </a:cubicBezTo>
                  <a:cubicBezTo>
                    <a:pt x="11277" y="39433"/>
                    <a:pt x="11338" y="39432"/>
                    <a:pt x="11398" y="39430"/>
                  </a:cubicBezTo>
                  <a:cubicBezTo>
                    <a:pt x="11987" y="39408"/>
                    <a:pt x="12489" y="39280"/>
                    <a:pt x="12809" y="38988"/>
                  </a:cubicBezTo>
                  <a:cubicBezTo>
                    <a:pt x="13687" y="38186"/>
                    <a:pt x="14348" y="36173"/>
                    <a:pt x="14503" y="35024"/>
                  </a:cubicBezTo>
                  <a:cubicBezTo>
                    <a:pt x="14735" y="33320"/>
                    <a:pt x="14955" y="31600"/>
                    <a:pt x="14635" y="29867"/>
                  </a:cubicBezTo>
                  <a:cubicBezTo>
                    <a:pt x="14547" y="29393"/>
                    <a:pt x="14291" y="29052"/>
                    <a:pt x="13906" y="28907"/>
                  </a:cubicBezTo>
                  <a:cubicBezTo>
                    <a:pt x="13762" y="28852"/>
                    <a:pt x="13613" y="28827"/>
                    <a:pt x="13466" y="28827"/>
                  </a:cubicBezTo>
                  <a:cubicBezTo>
                    <a:pt x="13081" y="28827"/>
                    <a:pt x="12708" y="29003"/>
                    <a:pt x="12477" y="29299"/>
                  </a:cubicBezTo>
                  <a:cubicBezTo>
                    <a:pt x="12230" y="29615"/>
                    <a:pt x="11781" y="29587"/>
                    <a:pt x="11593" y="29944"/>
                  </a:cubicBezTo>
                  <a:cubicBezTo>
                    <a:pt x="11571" y="29986"/>
                    <a:pt x="11529" y="30003"/>
                    <a:pt x="11481" y="30003"/>
                  </a:cubicBezTo>
                  <a:cubicBezTo>
                    <a:pt x="11378" y="30003"/>
                    <a:pt x="11248" y="29922"/>
                    <a:pt x="11234" y="29840"/>
                  </a:cubicBezTo>
                  <a:cubicBezTo>
                    <a:pt x="11126" y="29207"/>
                    <a:pt x="10546" y="28826"/>
                    <a:pt x="10333" y="28244"/>
                  </a:cubicBezTo>
                  <a:cubicBezTo>
                    <a:pt x="9975" y="27270"/>
                    <a:pt x="9567" y="26321"/>
                    <a:pt x="9273" y="25318"/>
                  </a:cubicBezTo>
                  <a:cubicBezTo>
                    <a:pt x="8954" y="24225"/>
                    <a:pt x="8824" y="23110"/>
                    <a:pt x="8534" y="22020"/>
                  </a:cubicBezTo>
                  <a:cubicBezTo>
                    <a:pt x="8308" y="21170"/>
                    <a:pt x="8439" y="20280"/>
                    <a:pt x="8298" y="19443"/>
                  </a:cubicBezTo>
                  <a:cubicBezTo>
                    <a:pt x="8073" y="18105"/>
                    <a:pt x="8290" y="16802"/>
                    <a:pt x="8310" y="15487"/>
                  </a:cubicBezTo>
                  <a:cubicBezTo>
                    <a:pt x="8332" y="14114"/>
                    <a:pt x="8629" y="12763"/>
                    <a:pt x="8874" y="11414"/>
                  </a:cubicBezTo>
                  <a:cubicBezTo>
                    <a:pt x="9017" y="10627"/>
                    <a:pt x="9194" y="9820"/>
                    <a:pt x="9544" y="9103"/>
                  </a:cubicBezTo>
                  <a:cubicBezTo>
                    <a:pt x="9886" y="8399"/>
                    <a:pt x="10125" y="7667"/>
                    <a:pt x="10421" y="6951"/>
                  </a:cubicBezTo>
                  <a:cubicBezTo>
                    <a:pt x="10944" y="5686"/>
                    <a:pt x="11428" y="4405"/>
                    <a:pt x="11978" y="3151"/>
                  </a:cubicBezTo>
                  <a:cubicBezTo>
                    <a:pt x="12187" y="2673"/>
                    <a:pt x="11919" y="1970"/>
                    <a:pt x="11440" y="1970"/>
                  </a:cubicBezTo>
                  <a:cubicBezTo>
                    <a:pt x="11406" y="1970"/>
                    <a:pt x="11370" y="1973"/>
                    <a:pt x="11334" y="1981"/>
                  </a:cubicBezTo>
                  <a:cubicBezTo>
                    <a:pt x="10129" y="2230"/>
                    <a:pt x="8904" y="2522"/>
                    <a:pt x="7791" y="3008"/>
                  </a:cubicBezTo>
                  <a:cubicBezTo>
                    <a:pt x="7431" y="3165"/>
                    <a:pt x="7230" y="3268"/>
                    <a:pt x="7093" y="3268"/>
                  </a:cubicBezTo>
                  <a:cubicBezTo>
                    <a:pt x="6912" y="3268"/>
                    <a:pt x="6842" y="3090"/>
                    <a:pt x="6669" y="2622"/>
                  </a:cubicBezTo>
                  <a:cubicBezTo>
                    <a:pt x="6369" y="1812"/>
                    <a:pt x="6227" y="927"/>
                    <a:pt x="5599" y="236"/>
                  </a:cubicBezTo>
                  <a:cubicBezTo>
                    <a:pt x="5486" y="112"/>
                    <a:pt x="5378" y="1"/>
                    <a:pt x="52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25"/>
            <p:cNvSpPr/>
            <p:nvPr/>
          </p:nvSpPr>
          <p:spPr>
            <a:xfrm>
              <a:off x="3288423" y="3464525"/>
              <a:ext cx="178987" cy="531341"/>
            </a:xfrm>
            <a:custGeom>
              <a:avLst/>
              <a:gdLst/>
              <a:ahLst/>
              <a:cxnLst/>
              <a:rect l="l" t="t" r="r" b="b"/>
              <a:pathLst>
                <a:path w="12228" h="36300" extrusionOk="0">
                  <a:moveTo>
                    <a:pt x="3773" y="1"/>
                  </a:moveTo>
                  <a:cubicBezTo>
                    <a:pt x="3696" y="141"/>
                    <a:pt x="3585" y="274"/>
                    <a:pt x="3545" y="425"/>
                  </a:cubicBezTo>
                  <a:cubicBezTo>
                    <a:pt x="3295" y="1387"/>
                    <a:pt x="2770" y="2250"/>
                    <a:pt x="2365" y="3148"/>
                  </a:cubicBezTo>
                  <a:cubicBezTo>
                    <a:pt x="1794" y="4416"/>
                    <a:pt x="1401" y="5720"/>
                    <a:pt x="1054" y="7039"/>
                  </a:cubicBezTo>
                  <a:cubicBezTo>
                    <a:pt x="785" y="8059"/>
                    <a:pt x="606" y="9100"/>
                    <a:pt x="473" y="10153"/>
                  </a:cubicBezTo>
                  <a:cubicBezTo>
                    <a:pt x="384" y="10853"/>
                    <a:pt x="221" y="11555"/>
                    <a:pt x="146" y="12257"/>
                  </a:cubicBezTo>
                  <a:cubicBezTo>
                    <a:pt x="0" y="13616"/>
                    <a:pt x="63" y="14981"/>
                    <a:pt x="146" y="16348"/>
                  </a:cubicBezTo>
                  <a:cubicBezTo>
                    <a:pt x="224" y="17632"/>
                    <a:pt x="433" y="18890"/>
                    <a:pt x="711" y="20140"/>
                  </a:cubicBezTo>
                  <a:cubicBezTo>
                    <a:pt x="981" y="21352"/>
                    <a:pt x="1355" y="22535"/>
                    <a:pt x="1792" y="23709"/>
                  </a:cubicBezTo>
                  <a:cubicBezTo>
                    <a:pt x="2227" y="24873"/>
                    <a:pt x="2584" y="26067"/>
                    <a:pt x="3095" y="27203"/>
                  </a:cubicBezTo>
                  <a:cubicBezTo>
                    <a:pt x="3442" y="27971"/>
                    <a:pt x="3649" y="28790"/>
                    <a:pt x="4159" y="29506"/>
                  </a:cubicBezTo>
                  <a:cubicBezTo>
                    <a:pt x="4431" y="29889"/>
                    <a:pt x="4536" y="30393"/>
                    <a:pt x="4700" y="30837"/>
                  </a:cubicBezTo>
                  <a:cubicBezTo>
                    <a:pt x="4833" y="31197"/>
                    <a:pt x="4868" y="31594"/>
                    <a:pt x="5107" y="31933"/>
                  </a:cubicBezTo>
                  <a:cubicBezTo>
                    <a:pt x="5205" y="32069"/>
                    <a:pt x="5100" y="32133"/>
                    <a:pt x="4973" y="32201"/>
                  </a:cubicBezTo>
                  <a:cubicBezTo>
                    <a:pt x="4340" y="32537"/>
                    <a:pt x="3948" y="33134"/>
                    <a:pt x="3381" y="33532"/>
                  </a:cubicBezTo>
                  <a:cubicBezTo>
                    <a:pt x="2923" y="33854"/>
                    <a:pt x="3063" y="34092"/>
                    <a:pt x="3381" y="34376"/>
                  </a:cubicBezTo>
                  <a:cubicBezTo>
                    <a:pt x="3920" y="34861"/>
                    <a:pt x="4635" y="35048"/>
                    <a:pt x="5294" y="35287"/>
                  </a:cubicBezTo>
                  <a:cubicBezTo>
                    <a:pt x="6640" y="35776"/>
                    <a:pt x="8080" y="35961"/>
                    <a:pt x="9481" y="36269"/>
                  </a:cubicBezTo>
                  <a:cubicBezTo>
                    <a:pt x="9578" y="36291"/>
                    <a:pt x="9678" y="36299"/>
                    <a:pt x="9781" y="36299"/>
                  </a:cubicBezTo>
                  <a:cubicBezTo>
                    <a:pt x="10127" y="36299"/>
                    <a:pt x="10498" y="36201"/>
                    <a:pt x="10852" y="36174"/>
                  </a:cubicBezTo>
                  <a:cubicBezTo>
                    <a:pt x="11040" y="36160"/>
                    <a:pt x="11066" y="36041"/>
                    <a:pt x="11122" y="35899"/>
                  </a:cubicBezTo>
                  <a:cubicBezTo>
                    <a:pt x="11635" y="34613"/>
                    <a:pt x="12004" y="33289"/>
                    <a:pt x="12136" y="31924"/>
                  </a:cubicBezTo>
                  <a:cubicBezTo>
                    <a:pt x="12227" y="30978"/>
                    <a:pt x="12200" y="30020"/>
                    <a:pt x="12200" y="29068"/>
                  </a:cubicBezTo>
                  <a:cubicBezTo>
                    <a:pt x="12200" y="28749"/>
                    <a:pt x="12020" y="28528"/>
                    <a:pt x="11742" y="28528"/>
                  </a:cubicBezTo>
                  <a:cubicBezTo>
                    <a:pt x="11677" y="28528"/>
                    <a:pt x="11608" y="28540"/>
                    <a:pt x="11534" y="28566"/>
                  </a:cubicBezTo>
                  <a:cubicBezTo>
                    <a:pt x="11128" y="28702"/>
                    <a:pt x="10691" y="28818"/>
                    <a:pt x="10380" y="29163"/>
                  </a:cubicBezTo>
                  <a:cubicBezTo>
                    <a:pt x="10175" y="29389"/>
                    <a:pt x="9998" y="29498"/>
                    <a:pt x="9827" y="29498"/>
                  </a:cubicBezTo>
                  <a:cubicBezTo>
                    <a:pt x="9634" y="29498"/>
                    <a:pt x="9450" y="29357"/>
                    <a:pt x="9249" y="29086"/>
                  </a:cubicBezTo>
                  <a:cubicBezTo>
                    <a:pt x="8526" y="28115"/>
                    <a:pt x="8081" y="27018"/>
                    <a:pt x="7579" y="25947"/>
                  </a:cubicBezTo>
                  <a:cubicBezTo>
                    <a:pt x="7055" y="24829"/>
                    <a:pt x="6746" y="23635"/>
                    <a:pt x="6569" y="22444"/>
                  </a:cubicBezTo>
                  <a:cubicBezTo>
                    <a:pt x="6468" y="21765"/>
                    <a:pt x="6138" y="21143"/>
                    <a:pt x="6144" y="20443"/>
                  </a:cubicBezTo>
                  <a:cubicBezTo>
                    <a:pt x="6148" y="20001"/>
                    <a:pt x="6070" y="19528"/>
                    <a:pt x="5971" y="19108"/>
                  </a:cubicBezTo>
                  <a:cubicBezTo>
                    <a:pt x="5686" y="17908"/>
                    <a:pt x="5893" y="16706"/>
                    <a:pt x="5827" y="15509"/>
                  </a:cubicBezTo>
                  <a:cubicBezTo>
                    <a:pt x="5773" y="14510"/>
                    <a:pt x="5821" y="13507"/>
                    <a:pt x="5971" y="12517"/>
                  </a:cubicBezTo>
                  <a:cubicBezTo>
                    <a:pt x="6077" y="11816"/>
                    <a:pt x="5951" y="11062"/>
                    <a:pt x="6174" y="10405"/>
                  </a:cubicBezTo>
                  <a:cubicBezTo>
                    <a:pt x="6480" y="9494"/>
                    <a:pt x="6588" y="8539"/>
                    <a:pt x="6966" y="7647"/>
                  </a:cubicBezTo>
                  <a:cubicBezTo>
                    <a:pt x="7580" y="6193"/>
                    <a:pt x="7983" y="4664"/>
                    <a:pt x="8699" y="3242"/>
                  </a:cubicBezTo>
                  <a:cubicBezTo>
                    <a:pt x="8980" y="2685"/>
                    <a:pt x="9196" y="2098"/>
                    <a:pt x="9437" y="1535"/>
                  </a:cubicBezTo>
                  <a:cubicBezTo>
                    <a:pt x="9367" y="1503"/>
                    <a:pt x="9304" y="1491"/>
                    <a:pt x="9245" y="1491"/>
                  </a:cubicBezTo>
                  <a:cubicBezTo>
                    <a:pt x="9035" y="1491"/>
                    <a:pt x="8885" y="1654"/>
                    <a:pt x="8711" y="1696"/>
                  </a:cubicBezTo>
                  <a:cubicBezTo>
                    <a:pt x="7930" y="1886"/>
                    <a:pt x="7086" y="1925"/>
                    <a:pt x="6440" y="2542"/>
                  </a:cubicBezTo>
                  <a:cubicBezTo>
                    <a:pt x="6216" y="2756"/>
                    <a:pt x="5905" y="2880"/>
                    <a:pt x="5600" y="2880"/>
                  </a:cubicBezTo>
                  <a:cubicBezTo>
                    <a:pt x="5164" y="2880"/>
                    <a:pt x="4738" y="2627"/>
                    <a:pt x="4591" y="2020"/>
                  </a:cubicBezTo>
                  <a:cubicBezTo>
                    <a:pt x="4425" y="1328"/>
                    <a:pt x="4023" y="708"/>
                    <a:pt x="37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3" name="Google Shape;613;p25"/>
          <p:cNvGrpSpPr/>
          <p:nvPr/>
        </p:nvGrpSpPr>
        <p:grpSpPr>
          <a:xfrm>
            <a:off x="4572445" y="3071100"/>
            <a:ext cx="167058" cy="468473"/>
            <a:chOff x="3593968" y="3125480"/>
            <a:chExt cx="167058" cy="468473"/>
          </a:xfrm>
        </p:grpSpPr>
        <p:sp>
          <p:nvSpPr>
            <p:cNvPr id="614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6" name="Google Shape;616;p25"/>
          <p:cNvGrpSpPr/>
          <p:nvPr/>
        </p:nvGrpSpPr>
        <p:grpSpPr>
          <a:xfrm>
            <a:off x="7566868" y="3071100"/>
            <a:ext cx="233161" cy="539699"/>
            <a:chOff x="5349941" y="3093980"/>
            <a:chExt cx="233161" cy="539699"/>
          </a:xfrm>
        </p:grpSpPr>
        <p:sp>
          <p:nvSpPr>
            <p:cNvPr id="617" name="Google Shape;617;p25"/>
            <p:cNvSpPr/>
            <p:nvPr/>
          </p:nvSpPr>
          <p:spPr>
            <a:xfrm>
              <a:off x="5349941" y="3093980"/>
              <a:ext cx="233161" cy="539699"/>
            </a:xfrm>
            <a:custGeom>
              <a:avLst/>
              <a:gdLst/>
              <a:ahLst/>
              <a:cxnLst/>
              <a:rect l="l" t="t" r="r" b="b"/>
              <a:pathLst>
                <a:path w="15929" h="36871" extrusionOk="0">
                  <a:moveTo>
                    <a:pt x="12927" y="1310"/>
                  </a:moveTo>
                  <a:cubicBezTo>
                    <a:pt x="13059" y="1310"/>
                    <a:pt x="13190" y="1410"/>
                    <a:pt x="13270" y="1603"/>
                  </a:cubicBezTo>
                  <a:cubicBezTo>
                    <a:pt x="14037" y="3447"/>
                    <a:pt x="14481" y="5410"/>
                    <a:pt x="14579" y="7405"/>
                  </a:cubicBezTo>
                  <a:cubicBezTo>
                    <a:pt x="14631" y="8401"/>
                    <a:pt x="14727" y="9404"/>
                    <a:pt x="14650" y="10394"/>
                  </a:cubicBezTo>
                  <a:cubicBezTo>
                    <a:pt x="14570" y="11450"/>
                    <a:pt x="14306" y="12494"/>
                    <a:pt x="14131" y="13546"/>
                  </a:cubicBezTo>
                  <a:cubicBezTo>
                    <a:pt x="13982" y="14438"/>
                    <a:pt x="13803" y="15329"/>
                    <a:pt x="13656" y="16221"/>
                  </a:cubicBezTo>
                  <a:cubicBezTo>
                    <a:pt x="13593" y="16615"/>
                    <a:pt x="13280" y="17030"/>
                    <a:pt x="13228" y="17476"/>
                  </a:cubicBezTo>
                  <a:cubicBezTo>
                    <a:pt x="13137" y="18254"/>
                    <a:pt x="12729" y="18969"/>
                    <a:pt x="12744" y="19765"/>
                  </a:cubicBezTo>
                  <a:cubicBezTo>
                    <a:pt x="12748" y="19962"/>
                    <a:pt x="12605" y="20084"/>
                    <a:pt x="12506" y="20227"/>
                  </a:cubicBezTo>
                  <a:cubicBezTo>
                    <a:pt x="12152" y="20745"/>
                    <a:pt x="12117" y="21370"/>
                    <a:pt x="11878" y="21917"/>
                  </a:cubicBezTo>
                  <a:cubicBezTo>
                    <a:pt x="11669" y="22395"/>
                    <a:pt x="11403" y="22852"/>
                    <a:pt x="11197" y="23339"/>
                  </a:cubicBezTo>
                  <a:cubicBezTo>
                    <a:pt x="10774" y="24333"/>
                    <a:pt x="10336" y="25329"/>
                    <a:pt x="9801" y="26271"/>
                  </a:cubicBezTo>
                  <a:cubicBezTo>
                    <a:pt x="9476" y="26843"/>
                    <a:pt x="9152" y="27421"/>
                    <a:pt x="8703" y="27949"/>
                  </a:cubicBezTo>
                  <a:cubicBezTo>
                    <a:pt x="8295" y="28429"/>
                    <a:pt x="8018" y="29096"/>
                    <a:pt x="7980" y="29777"/>
                  </a:cubicBezTo>
                  <a:cubicBezTo>
                    <a:pt x="7976" y="29848"/>
                    <a:pt x="8039" y="29955"/>
                    <a:pt x="8103" y="29991"/>
                  </a:cubicBezTo>
                  <a:cubicBezTo>
                    <a:pt x="8653" y="30287"/>
                    <a:pt x="9265" y="30417"/>
                    <a:pt x="9863" y="30417"/>
                  </a:cubicBezTo>
                  <a:cubicBezTo>
                    <a:pt x="10029" y="30417"/>
                    <a:pt x="10194" y="30407"/>
                    <a:pt x="10356" y="30388"/>
                  </a:cubicBezTo>
                  <a:cubicBezTo>
                    <a:pt x="10403" y="30382"/>
                    <a:pt x="10446" y="30380"/>
                    <a:pt x="10486" y="30380"/>
                  </a:cubicBezTo>
                  <a:cubicBezTo>
                    <a:pt x="10845" y="30380"/>
                    <a:pt x="10963" y="30592"/>
                    <a:pt x="11120" y="30749"/>
                  </a:cubicBezTo>
                  <a:cubicBezTo>
                    <a:pt x="11379" y="31008"/>
                    <a:pt x="11197" y="31415"/>
                    <a:pt x="11012" y="31581"/>
                  </a:cubicBezTo>
                  <a:cubicBezTo>
                    <a:pt x="10601" y="31950"/>
                    <a:pt x="10266" y="32382"/>
                    <a:pt x="9933" y="32794"/>
                  </a:cubicBezTo>
                  <a:cubicBezTo>
                    <a:pt x="9462" y="33377"/>
                    <a:pt x="8653" y="33346"/>
                    <a:pt x="8173" y="33865"/>
                  </a:cubicBezTo>
                  <a:cubicBezTo>
                    <a:pt x="7504" y="34590"/>
                    <a:pt x="6473" y="34738"/>
                    <a:pt x="5638" y="35201"/>
                  </a:cubicBezTo>
                  <a:cubicBezTo>
                    <a:pt x="5236" y="35424"/>
                    <a:pt x="4663" y="35606"/>
                    <a:pt x="4139" y="35715"/>
                  </a:cubicBezTo>
                  <a:cubicBezTo>
                    <a:pt x="4051" y="35733"/>
                    <a:pt x="3965" y="35742"/>
                    <a:pt x="3882" y="35742"/>
                  </a:cubicBezTo>
                  <a:cubicBezTo>
                    <a:pt x="3305" y="35742"/>
                    <a:pt x="2864" y="35319"/>
                    <a:pt x="2635" y="34737"/>
                  </a:cubicBezTo>
                  <a:cubicBezTo>
                    <a:pt x="2359" y="34039"/>
                    <a:pt x="2036" y="33360"/>
                    <a:pt x="1840" y="32632"/>
                  </a:cubicBezTo>
                  <a:cubicBezTo>
                    <a:pt x="1529" y="31483"/>
                    <a:pt x="1307" y="30321"/>
                    <a:pt x="1148" y="29146"/>
                  </a:cubicBezTo>
                  <a:cubicBezTo>
                    <a:pt x="1174" y="28775"/>
                    <a:pt x="1008" y="28419"/>
                    <a:pt x="1097" y="28043"/>
                  </a:cubicBezTo>
                  <a:cubicBezTo>
                    <a:pt x="1157" y="27799"/>
                    <a:pt x="1142" y="27603"/>
                    <a:pt x="1483" y="27443"/>
                  </a:cubicBezTo>
                  <a:cubicBezTo>
                    <a:pt x="1591" y="27393"/>
                    <a:pt x="1677" y="27372"/>
                    <a:pt x="1749" y="27372"/>
                  </a:cubicBezTo>
                  <a:cubicBezTo>
                    <a:pt x="1929" y="27372"/>
                    <a:pt x="2027" y="27499"/>
                    <a:pt x="2173" y="27605"/>
                  </a:cubicBezTo>
                  <a:cubicBezTo>
                    <a:pt x="2562" y="27884"/>
                    <a:pt x="2989" y="28107"/>
                    <a:pt x="3305" y="28491"/>
                  </a:cubicBezTo>
                  <a:cubicBezTo>
                    <a:pt x="3370" y="28570"/>
                    <a:pt x="3467" y="28604"/>
                    <a:pt x="3578" y="28604"/>
                  </a:cubicBezTo>
                  <a:cubicBezTo>
                    <a:pt x="3907" y="28604"/>
                    <a:pt x="4366" y="28308"/>
                    <a:pt x="4536" y="27980"/>
                  </a:cubicBezTo>
                  <a:cubicBezTo>
                    <a:pt x="4977" y="27132"/>
                    <a:pt x="5231" y="26216"/>
                    <a:pt x="5696" y="25369"/>
                  </a:cubicBezTo>
                  <a:cubicBezTo>
                    <a:pt x="5998" y="24820"/>
                    <a:pt x="6213" y="24169"/>
                    <a:pt x="6373" y="23540"/>
                  </a:cubicBezTo>
                  <a:cubicBezTo>
                    <a:pt x="6578" y="22733"/>
                    <a:pt x="6987" y="21995"/>
                    <a:pt x="7202" y="21198"/>
                  </a:cubicBezTo>
                  <a:cubicBezTo>
                    <a:pt x="7513" y="20044"/>
                    <a:pt x="7832" y="18890"/>
                    <a:pt x="8063" y="17721"/>
                  </a:cubicBezTo>
                  <a:cubicBezTo>
                    <a:pt x="8290" y="16565"/>
                    <a:pt x="8346" y="15382"/>
                    <a:pt x="8548" y="14217"/>
                  </a:cubicBezTo>
                  <a:cubicBezTo>
                    <a:pt x="8669" y="13519"/>
                    <a:pt x="8479" y="12782"/>
                    <a:pt x="8636" y="12077"/>
                  </a:cubicBezTo>
                  <a:cubicBezTo>
                    <a:pt x="8845" y="11130"/>
                    <a:pt x="8470" y="10201"/>
                    <a:pt x="8591" y="9254"/>
                  </a:cubicBezTo>
                  <a:cubicBezTo>
                    <a:pt x="8628" y="8964"/>
                    <a:pt x="8495" y="8640"/>
                    <a:pt x="8393" y="8347"/>
                  </a:cubicBezTo>
                  <a:cubicBezTo>
                    <a:pt x="8063" y="7404"/>
                    <a:pt x="8069" y="6405"/>
                    <a:pt x="7855" y="5440"/>
                  </a:cubicBezTo>
                  <a:cubicBezTo>
                    <a:pt x="7688" y="4686"/>
                    <a:pt x="7361" y="3983"/>
                    <a:pt x="7190" y="3230"/>
                  </a:cubicBezTo>
                  <a:cubicBezTo>
                    <a:pt x="7114" y="2892"/>
                    <a:pt x="7181" y="2640"/>
                    <a:pt x="7353" y="2457"/>
                  </a:cubicBezTo>
                  <a:cubicBezTo>
                    <a:pt x="7403" y="2403"/>
                    <a:pt x="7456" y="2383"/>
                    <a:pt x="7508" y="2383"/>
                  </a:cubicBezTo>
                  <a:cubicBezTo>
                    <a:pt x="7677" y="2383"/>
                    <a:pt x="7848" y="2592"/>
                    <a:pt x="7955" y="2592"/>
                  </a:cubicBezTo>
                  <a:cubicBezTo>
                    <a:pt x="7956" y="2592"/>
                    <a:pt x="7956" y="2592"/>
                    <a:pt x="7957" y="2592"/>
                  </a:cubicBezTo>
                  <a:cubicBezTo>
                    <a:pt x="7962" y="2592"/>
                    <a:pt x="7967" y="2592"/>
                    <a:pt x="7972" y="2592"/>
                  </a:cubicBezTo>
                  <a:cubicBezTo>
                    <a:pt x="8540" y="2592"/>
                    <a:pt x="8708" y="3323"/>
                    <a:pt x="9238" y="3323"/>
                  </a:cubicBezTo>
                  <a:cubicBezTo>
                    <a:pt x="9303" y="3323"/>
                    <a:pt x="9374" y="3311"/>
                    <a:pt x="9453" y="3286"/>
                  </a:cubicBezTo>
                  <a:lnTo>
                    <a:pt x="9453" y="3286"/>
                  </a:lnTo>
                  <a:cubicBezTo>
                    <a:pt x="9313" y="3820"/>
                    <a:pt x="10190" y="3615"/>
                    <a:pt x="10117" y="4113"/>
                  </a:cubicBezTo>
                  <a:cubicBezTo>
                    <a:pt x="10115" y="4128"/>
                    <a:pt x="10277" y="4185"/>
                    <a:pt x="10364" y="4186"/>
                  </a:cubicBezTo>
                  <a:cubicBezTo>
                    <a:pt x="10367" y="4186"/>
                    <a:pt x="10369" y="4186"/>
                    <a:pt x="10372" y="4186"/>
                  </a:cubicBezTo>
                  <a:cubicBezTo>
                    <a:pt x="10862" y="4186"/>
                    <a:pt x="11564" y="3564"/>
                    <a:pt x="11752" y="3116"/>
                  </a:cubicBezTo>
                  <a:cubicBezTo>
                    <a:pt x="11995" y="2544"/>
                    <a:pt x="12296" y="1996"/>
                    <a:pt x="12647" y="1484"/>
                  </a:cubicBezTo>
                  <a:cubicBezTo>
                    <a:pt x="12727" y="1367"/>
                    <a:pt x="12827" y="1310"/>
                    <a:pt x="12927" y="1310"/>
                  </a:cubicBezTo>
                  <a:close/>
                  <a:moveTo>
                    <a:pt x="12887" y="1"/>
                  </a:moveTo>
                  <a:cubicBezTo>
                    <a:pt x="12771" y="1"/>
                    <a:pt x="12650" y="41"/>
                    <a:pt x="12523" y="140"/>
                  </a:cubicBezTo>
                  <a:cubicBezTo>
                    <a:pt x="11957" y="581"/>
                    <a:pt x="11346" y="1034"/>
                    <a:pt x="11223" y="1824"/>
                  </a:cubicBezTo>
                  <a:cubicBezTo>
                    <a:pt x="11154" y="2269"/>
                    <a:pt x="10693" y="2710"/>
                    <a:pt x="10406" y="2710"/>
                  </a:cubicBezTo>
                  <a:cubicBezTo>
                    <a:pt x="10348" y="2710"/>
                    <a:pt x="10297" y="2692"/>
                    <a:pt x="10257" y="2652"/>
                  </a:cubicBezTo>
                  <a:cubicBezTo>
                    <a:pt x="9907" y="2293"/>
                    <a:pt x="9388" y="2203"/>
                    <a:pt x="9062" y="1830"/>
                  </a:cubicBezTo>
                  <a:cubicBezTo>
                    <a:pt x="8642" y="1350"/>
                    <a:pt x="8099" y="1195"/>
                    <a:pt x="7526" y="1195"/>
                  </a:cubicBezTo>
                  <a:cubicBezTo>
                    <a:pt x="7343" y="1195"/>
                    <a:pt x="7156" y="1210"/>
                    <a:pt x="6970" y="1237"/>
                  </a:cubicBezTo>
                  <a:cubicBezTo>
                    <a:pt x="6277" y="1333"/>
                    <a:pt x="5810" y="2349"/>
                    <a:pt x="6088" y="3136"/>
                  </a:cubicBezTo>
                  <a:cubicBezTo>
                    <a:pt x="6742" y="4984"/>
                    <a:pt x="7086" y="6890"/>
                    <a:pt x="7331" y="8817"/>
                  </a:cubicBezTo>
                  <a:cubicBezTo>
                    <a:pt x="7603" y="10944"/>
                    <a:pt x="7501" y="13074"/>
                    <a:pt x="7295" y="15197"/>
                  </a:cubicBezTo>
                  <a:cubicBezTo>
                    <a:pt x="7024" y="17985"/>
                    <a:pt x="6143" y="20642"/>
                    <a:pt x="5214" y="23277"/>
                  </a:cubicBezTo>
                  <a:cubicBezTo>
                    <a:pt x="4791" y="24475"/>
                    <a:pt x="4192" y="25614"/>
                    <a:pt x="3739" y="26803"/>
                  </a:cubicBezTo>
                  <a:cubicBezTo>
                    <a:pt x="3651" y="27033"/>
                    <a:pt x="3591" y="27123"/>
                    <a:pt x="3515" y="27123"/>
                  </a:cubicBezTo>
                  <a:cubicBezTo>
                    <a:pt x="3439" y="27123"/>
                    <a:pt x="3348" y="27036"/>
                    <a:pt x="3198" y="26910"/>
                  </a:cubicBezTo>
                  <a:cubicBezTo>
                    <a:pt x="2859" y="26625"/>
                    <a:pt x="2448" y="26398"/>
                    <a:pt x="2030" y="26234"/>
                  </a:cubicBezTo>
                  <a:cubicBezTo>
                    <a:pt x="1831" y="26156"/>
                    <a:pt x="1632" y="26109"/>
                    <a:pt x="1439" y="26109"/>
                  </a:cubicBezTo>
                  <a:cubicBezTo>
                    <a:pt x="1143" y="26109"/>
                    <a:pt x="859" y="26220"/>
                    <a:pt x="605" y="26501"/>
                  </a:cubicBezTo>
                  <a:cubicBezTo>
                    <a:pt x="136" y="27020"/>
                    <a:pt x="108" y="27630"/>
                    <a:pt x="61" y="28260"/>
                  </a:cubicBezTo>
                  <a:cubicBezTo>
                    <a:pt x="0" y="29096"/>
                    <a:pt x="120" y="29893"/>
                    <a:pt x="335" y="30707"/>
                  </a:cubicBezTo>
                  <a:cubicBezTo>
                    <a:pt x="804" y="32483"/>
                    <a:pt x="983" y="34337"/>
                    <a:pt x="2140" y="35903"/>
                  </a:cubicBezTo>
                  <a:cubicBezTo>
                    <a:pt x="2602" y="36528"/>
                    <a:pt x="3179" y="36870"/>
                    <a:pt x="3835" y="36870"/>
                  </a:cubicBezTo>
                  <a:cubicBezTo>
                    <a:pt x="4087" y="36870"/>
                    <a:pt x="4351" y="36820"/>
                    <a:pt x="4625" y="36715"/>
                  </a:cubicBezTo>
                  <a:cubicBezTo>
                    <a:pt x="4713" y="36681"/>
                    <a:pt x="4821" y="36622"/>
                    <a:pt x="4903" y="36622"/>
                  </a:cubicBezTo>
                  <a:cubicBezTo>
                    <a:pt x="4918" y="36622"/>
                    <a:pt x="4933" y="36625"/>
                    <a:pt x="4946" y="36630"/>
                  </a:cubicBezTo>
                  <a:cubicBezTo>
                    <a:pt x="5045" y="36666"/>
                    <a:pt x="5141" y="36681"/>
                    <a:pt x="5234" y="36681"/>
                  </a:cubicBezTo>
                  <a:cubicBezTo>
                    <a:pt x="5533" y="36681"/>
                    <a:pt x="5801" y="36526"/>
                    <a:pt x="6052" y="36426"/>
                  </a:cubicBezTo>
                  <a:cubicBezTo>
                    <a:pt x="7247" y="35943"/>
                    <a:pt x="8409" y="35368"/>
                    <a:pt x="9415" y="34583"/>
                  </a:cubicBezTo>
                  <a:cubicBezTo>
                    <a:pt x="9843" y="34248"/>
                    <a:pt x="10371" y="34059"/>
                    <a:pt x="10742" y="33679"/>
                  </a:cubicBezTo>
                  <a:cubicBezTo>
                    <a:pt x="11260" y="33149"/>
                    <a:pt x="11734" y="32578"/>
                    <a:pt x="12221" y="32019"/>
                  </a:cubicBezTo>
                  <a:cubicBezTo>
                    <a:pt x="12704" y="31466"/>
                    <a:pt x="12594" y="30289"/>
                    <a:pt x="12125" y="29759"/>
                  </a:cubicBezTo>
                  <a:cubicBezTo>
                    <a:pt x="11458" y="29005"/>
                    <a:pt x="10487" y="29296"/>
                    <a:pt x="9674" y="28966"/>
                  </a:cubicBezTo>
                  <a:cubicBezTo>
                    <a:pt x="10067" y="28223"/>
                    <a:pt x="10499" y="27502"/>
                    <a:pt x="10969" y="26805"/>
                  </a:cubicBezTo>
                  <a:cubicBezTo>
                    <a:pt x="11890" y="25436"/>
                    <a:pt x="12447" y="23934"/>
                    <a:pt x="13058" y="22452"/>
                  </a:cubicBezTo>
                  <a:cubicBezTo>
                    <a:pt x="13312" y="21834"/>
                    <a:pt x="13390" y="21105"/>
                    <a:pt x="13682" y="20514"/>
                  </a:cubicBezTo>
                  <a:cubicBezTo>
                    <a:pt x="14169" y="19526"/>
                    <a:pt x="14222" y="18455"/>
                    <a:pt x="14564" y="17445"/>
                  </a:cubicBezTo>
                  <a:cubicBezTo>
                    <a:pt x="14800" y="16742"/>
                    <a:pt x="14681" y="15916"/>
                    <a:pt x="14969" y="15241"/>
                  </a:cubicBezTo>
                  <a:cubicBezTo>
                    <a:pt x="15522" y="13946"/>
                    <a:pt x="15189" y="12538"/>
                    <a:pt x="15697" y="11240"/>
                  </a:cubicBezTo>
                  <a:cubicBezTo>
                    <a:pt x="15929" y="10648"/>
                    <a:pt x="15914" y="9967"/>
                    <a:pt x="15738" y="9296"/>
                  </a:cubicBezTo>
                  <a:cubicBezTo>
                    <a:pt x="15592" y="8741"/>
                    <a:pt x="15753" y="8143"/>
                    <a:pt x="15712" y="7553"/>
                  </a:cubicBezTo>
                  <a:cubicBezTo>
                    <a:pt x="15649" y="6681"/>
                    <a:pt x="15621" y="5792"/>
                    <a:pt x="15477" y="4936"/>
                  </a:cubicBezTo>
                  <a:cubicBezTo>
                    <a:pt x="15338" y="4101"/>
                    <a:pt x="14989" y="3286"/>
                    <a:pt x="14650" y="2495"/>
                  </a:cubicBezTo>
                  <a:cubicBezTo>
                    <a:pt x="14362" y="1822"/>
                    <a:pt x="14323" y="1029"/>
                    <a:pt x="13715" y="503"/>
                  </a:cubicBezTo>
                  <a:cubicBezTo>
                    <a:pt x="13473" y="293"/>
                    <a:pt x="13200" y="1"/>
                    <a:pt x="128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5"/>
            <p:cNvSpPr/>
            <p:nvPr/>
          </p:nvSpPr>
          <p:spPr>
            <a:xfrm>
              <a:off x="5364681" y="3113155"/>
              <a:ext cx="200841" cy="503998"/>
            </a:xfrm>
            <a:custGeom>
              <a:avLst/>
              <a:gdLst/>
              <a:ahLst/>
              <a:cxnLst/>
              <a:rect l="l" t="t" r="r" b="b"/>
              <a:pathLst>
                <a:path w="13721" h="34432" extrusionOk="0">
                  <a:moveTo>
                    <a:pt x="11920" y="0"/>
                  </a:moveTo>
                  <a:cubicBezTo>
                    <a:pt x="11820" y="0"/>
                    <a:pt x="11720" y="57"/>
                    <a:pt x="11640" y="174"/>
                  </a:cubicBezTo>
                  <a:cubicBezTo>
                    <a:pt x="11289" y="686"/>
                    <a:pt x="10988" y="1234"/>
                    <a:pt x="10745" y="1808"/>
                  </a:cubicBezTo>
                  <a:cubicBezTo>
                    <a:pt x="10557" y="2254"/>
                    <a:pt x="9855" y="2877"/>
                    <a:pt x="9365" y="2877"/>
                  </a:cubicBezTo>
                  <a:cubicBezTo>
                    <a:pt x="9362" y="2877"/>
                    <a:pt x="9360" y="2877"/>
                    <a:pt x="9357" y="2877"/>
                  </a:cubicBezTo>
                  <a:cubicBezTo>
                    <a:pt x="9270" y="2876"/>
                    <a:pt x="9108" y="2818"/>
                    <a:pt x="9110" y="2803"/>
                  </a:cubicBezTo>
                  <a:cubicBezTo>
                    <a:pt x="9183" y="2306"/>
                    <a:pt x="8306" y="2510"/>
                    <a:pt x="8446" y="1976"/>
                  </a:cubicBezTo>
                  <a:lnTo>
                    <a:pt x="8446" y="1976"/>
                  </a:lnTo>
                  <a:cubicBezTo>
                    <a:pt x="8367" y="2001"/>
                    <a:pt x="8296" y="2013"/>
                    <a:pt x="8231" y="2013"/>
                  </a:cubicBezTo>
                  <a:cubicBezTo>
                    <a:pt x="7701" y="2013"/>
                    <a:pt x="7533" y="1282"/>
                    <a:pt x="6965" y="1282"/>
                  </a:cubicBezTo>
                  <a:cubicBezTo>
                    <a:pt x="6960" y="1282"/>
                    <a:pt x="6955" y="1282"/>
                    <a:pt x="6950" y="1282"/>
                  </a:cubicBezTo>
                  <a:cubicBezTo>
                    <a:pt x="6949" y="1282"/>
                    <a:pt x="6949" y="1282"/>
                    <a:pt x="6948" y="1282"/>
                  </a:cubicBezTo>
                  <a:cubicBezTo>
                    <a:pt x="6841" y="1282"/>
                    <a:pt x="6670" y="1074"/>
                    <a:pt x="6502" y="1074"/>
                  </a:cubicBezTo>
                  <a:cubicBezTo>
                    <a:pt x="6449" y="1074"/>
                    <a:pt x="6397" y="1094"/>
                    <a:pt x="6346" y="1148"/>
                  </a:cubicBezTo>
                  <a:cubicBezTo>
                    <a:pt x="6174" y="1331"/>
                    <a:pt x="6107" y="1582"/>
                    <a:pt x="6183" y="1920"/>
                  </a:cubicBezTo>
                  <a:cubicBezTo>
                    <a:pt x="6354" y="2673"/>
                    <a:pt x="6681" y="3376"/>
                    <a:pt x="6848" y="4132"/>
                  </a:cubicBezTo>
                  <a:cubicBezTo>
                    <a:pt x="7062" y="5095"/>
                    <a:pt x="7056" y="6094"/>
                    <a:pt x="7386" y="7037"/>
                  </a:cubicBezTo>
                  <a:cubicBezTo>
                    <a:pt x="7488" y="7330"/>
                    <a:pt x="7621" y="7654"/>
                    <a:pt x="7584" y="7944"/>
                  </a:cubicBezTo>
                  <a:cubicBezTo>
                    <a:pt x="7463" y="8891"/>
                    <a:pt x="7838" y="9820"/>
                    <a:pt x="7629" y="10767"/>
                  </a:cubicBezTo>
                  <a:cubicBezTo>
                    <a:pt x="7472" y="11472"/>
                    <a:pt x="7662" y="12210"/>
                    <a:pt x="7541" y="12907"/>
                  </a:cubicBezTo>
                  <a:cubicBezTo>
                    <a:pt x="7339" y="14072"/>
                    <a:pt x="7283" y="15255"/>
                    <a:pt x="7056" y="16411"/>
                  </a:cubicBezTo>
                  <a:cubicBezTo>
                    <a:pt x="6825" y="17580"/>
                    <a:pt x="6506" y="18735"/>
                    <a:pt x="6195" y="19888"/>
                  </a:cubicBezTo>
                  <a:cubicBezTo>
                    <a:pt x="5980" y="20687"/>
                    <a:pt x="5571" y="21423"/>
                    <a:pt x="5366" y="22230"/>
                  </a:cubicBezTo>
                  <a:cubicBezTo>
                    <a:pt x="5206" y="22859"/>
                    <a:pt x="4991" y="23510"/>
                    <a:pt x="4689" y="24060"/>
                  </a:cubicBezTo>
                  <a:cubicBezTo>
                    <a:pt x="4224" y="24906"/>
                    <a:pt x="3970" y="25822"/>
                    <a:pt x="3529" y="26670"/>
                  </a:cubicBezTo>
                  <a:cubicBezTo>
                    <a:pt x="3359" y="26998"/>
                    <a:pt x="2900" y="27295"/>
                    <a:pt x="2571" y="27295"/>
                  </a:cubicBezTo>
                  <a:cubicBezTo>
                    <a:pt x="2460" y="27295"/>
                    <a:pt x="2363" y="27260"/>
                    <a:pt x="2298" y="27181"/>
                  </a:cubicBezTo>
                  <a:cubicBezTo>
                    <a:pt x="1982" y="26797"/>
                    <a:pt x="1555" y="26575"/>
                    <a:pt x="1166" y="26295"/>
                  </a:cubicBezTo>
                  <a:cubicBezTo>
                    <a:pt x="1020" y="26189"/>
                    <a:pt x="922" y="26062"/>
                    <a:pt x="742" y="26062"/>
                  </a:cubicBezTo>
                  <a:cubicBezTo>
                    <a:pt x="670" y="26062"/>
                    <a:pt x="584" y="26083"/>
                    <a:pt x="476" y="26133"/>
                  </a:cubicBezTo>
                  <a:cubicBezTo>
                    <a:pt x="135" y="26295"/>
                    <a:pt x="150" y="26489"/>
                    <a:pt x="90" y="26733"/>
                  </a:cubicBezTo>
                  <a:cubicBezTo>
                    <a:pt x="1" y="27109"/>
                    <a:pt x="167" y="27465"/>
                    <a:pt x="141" y="27836"/>
                  </a:cubicBezTo>
                  <a:cubicBezTo>
                    <a:pt x="300" y="29011"/>
                    <a:pt x="522" y="30173"/>
                    <a:pt x="833" y="31324"/>
                  </a:cubicBezTo>
                  <a:cubicBezTo>
                    <a:pt x="1029" y="32052"/>
                    <a:pt x="1352" y="32729"/>
                    <a:pt x="1628" y="33427"/>
                  </a:cubicBezTo>
                  <a:cubicBezTo>
                    <a:pt x="1857" y="34010"/>
                    <a:pt x="2297" y="34432"/>
                    <a:pt x="2875" y="34432"/>
                  </a:cubicBezTo>
                  <a:cubicBezTo>
                    <a:pt x="2958" y="34432"/>
                    <a:pt x="3044" y="34423"/>
                    <a:pt x="3132" y="34405"/>
                  </a:cubicBezTo>
                  <a:cubicBezTo>
                    <a:pt x="3656" y="34296"/>
                    <a:pt x="4229" y="34115"/>
                    <a:pt x="4631" y="33892"/>
                  </a:cubicBezTo>
                  <a:cubicBezTo>
                    <a:pt x="5466" y="33428"/>
                    <a:pt x="6497" y="33280"/>
                    <a:pt x="7166" y="32555"/>
                  </a:cubicBezTo>
                  <a:cubicBezTo>
                    <a:pt x="7646" y="32036"/>
                    <a:pt x="8455" y="32067"/>
                    <a:pt x="8927" y="31485"/>
                  </a:cubicBezTo>
                  <a:cubicBezTo>
                    <a:pt x="9259" y="31072"/>
                    <a:pt x="9594" y="30641"/>
                    <a:pt x="10005" y="30272"/>
                  </a:cubicBezTo>
                  <a:cubicBezTo>
                    <a:pt x="10191" y="30106"/>
                    <a:pt x="10372" y="29698"/>
                    <a:pt x="10114" y="29439"/>
                  </a:cubicBezTo>
                  <a:cubicBezTo>
                    <a:pt x="9955" y="29282"/>
                    <a:pt x="9838" y="29070"/>
                    <a:pt x="9478" y="29070"/>
                  </a:cubicBezTo>
                  <a:cubicBezTo>
                    <a:pt x="9438" y="29070"/>
                    <a:pt x="9396" y="29072"/>
                    <a:pt x="9351" y="29078"/>
                  </a:cubicBezTo>
                  <a:cubicBezTo>
                    <a:pt x="9188" y="29097"/>
                    <a:pt x="9023" y="29107"/>
                    <a:pt x="8856" y="29107"/>
                  </a:cubicBezTo>
                  <a:cubicBezTo>
                    <a:pt x="8258" y="29107"/>
                    <a:pt x="7646" y="28977"/>
                    <a:pt x="7096" y="28681"/>
                  </a:cubicBezTo>
                  <a:cubicBezTo>
                    <a:pt x="7032" y="28645"/>
                    <a:pt x="6969" y="28538"/>
                    <a:pt x="6973" y="28467"/>
                  </a:cubicBezTo>
                  <a:cubicBezTo>
                    <a:pt x="7011" y="27786"/>
                    <a:pt x="7288" y="27119"/>
                    <a:pt x="7696" y="26639"/>
                  </a:cubicBezTo>
                  <a:cubicBezTo>
                    <a:pt x="8145" y="26113"/>
                    <a:pt x="8469" y="25534"/>
                    <a:pt x="8794" y="24961"/>
                  </a:cubicBezTo>
                  <a:cubicBezTo>
                    <a:pt x="9329" y="24019"/>
                    <a:pt x="9767" y="23024"/>
                    <a:pt x="10190" y="22029"/>
                  </a:cubicBezTo>
                  <a:cubicBezTo>
                    <a:pt x="10396" y="21542"/>
                    <a:pt x="10662" y="21086"/>
                    <a:pt x="10871" y="20607"/>
                  </a:cubicBezTo>
                  <a:cubicBezTo>
                    <a:pt x="11110" y="20060"/>
                    <a:pt x="11145" y="19435"/>
                    <a:pt x="11499" y="18918"/>
                  </a:cubicBezTo>
                  <a:cubicBezTo>
                    <a:pt x="11598" y="18774"/>
                    <a:pt x="11741" y="18652"/>
                    <a:pt x="11737" y="18455"/>
                  </a:cubicBezTo>
                  <a:cubicBezTo>
                    <a:pt x="11722" y="17659"/>
                    <a:pt x="12130" y="16944"/>
                    <a:pt x="12221" y="16166"/>
                  </a:cubicBezTo>
                  <a:cubicBezTo>
                    <a:pt x="12273" y="15720"/>
                    <a:pt x="12586" y="15306"/>
                    <a:pt x="12649" y="14911"/>
                  </a:cubicBezTo>
                  <a:cubicBezTo>
                    <a:pt x="12796" y="14019"/>
                    <a:pt x="12975" y="13130"/>
                    <a:pt x="13124" y="12236"/>
                  </a:cubicBezTo>
                  <a:cubicBezTo>
                    <a:pt x="13299" y="11185"/>
                    <a:pt x="13563" y="10141"/>
                    <a:pt x="13643" y="9084"/>
                  </a:cubicBezTo>
                  <a:cubicBezTo>
                    <a:pt x="13720" y="8094"/>
                    <a:pt x="13624" y="7091"/>
                    <a:pt x="13572" y="6095"/>
                  </a:cubicBezTo>
                  <a:cubicBezTo>
                    <a:pt x="13474" y="4100"/>
                    <a:pt x="13030" y="2137"/>
                    <a:pt x="12263" y="293"/>
                  </a:cubicBezTo>
                  <a:cubicBezTo>
                    <a:pt x="12183" y="100"/>
                    <a:pt x="12052" y="0"/>
                    <a:pt x="119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2" name="Google Shape;622;p25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1146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Phân tích nguyên nhân gây tai nạn</a:t>
            </a:r>
            <a:endParaRPr dirty="0"/>
          </a:p>
        </p:txBody>
      </p:sp>
      <p:sp>
        <p:nvSpPr>
          <p:cNvPr id="623" name="Google Shape;623;p25"/>
          <p:cNvSpPr txBox="1">
            <a:spLocks noGrp="1"/>
          </p:cNvSpPr>
          <p:nvPr>
            <p:ph type="subTitle" idx="6"/>
          </p:nvPr>
        </p:nvSpPr>
        <p:spPr>
          <a:xfrm>
            <a:off x="3908952" y="3714550"/>
            <a:ext cx="1494000" cy="10219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ác biện pháp để phòng tránh</a:t>
            </a:r>
            <a:endParaRPr dirty="0"/>
          </a:p>
        </p:txBody>
      </p:sp>
      <p:sp>
        <p:nvSpPr>
          <p:cNvPr id="624" name="Google Shape;624;p25"/>
          <p:cNvSpPr txBox="1">
            <a:spLocks noGrp="1"/>
          </p:cNvSpPr>
          <p:nvPr>
            <p:ph type="subTitle" idx="7"/>
          </p:nvPr>
        </p:nvSpPr>
        <p:spPr>
          <a:xfrm>
            <a:off x="6511652" y="3714550"/>
            <a:ext cx="1969948" cy="10219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Phân tích mô hình chống sét của mỏ khoáng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06" grpId="0" animBg="1"/>
      <p:bldP spid="607" grpId="0" animBg="1"/>
      <p:bldP spid="608" grpId="0" animBg="1"/>
      <p:bldP spid="622" grpId="0" build="p"/>
      <p:bldP spid="623" grpId="0" build="p"/>
      <p:bldP spid="62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oogle Shape;1030;p35"/>
          <p:cNvGrpSpPr/>
          <p:nvPr/>
        </p:nvGrpSpPr>
        <p:grpSpPr>
          <a:xfrm>
            <a:off x="390705" y="177582"/>
            <a:ext cx="8432282" cy="4871073"/>
            <a:chOff x="238100" y="603575"/>
            <a:chExt cx="7144650" cy="4507825"/>
          </a:xfrm>
        </p:grpSpPr>
        <p:sp>
          <p:nvSpPr>
            <p:cNvPr id="39" name="Google Shape;1032;p35"/>
            <p:cNvSpPr/>
            <p:nvPr/>
          </p:nvSpPr>
          <p:spPr>
            <a:xfrm>
              <a:off x="238100" y="603575"/>
              <a:ext cx="7144650" cy="4507825"/>
            </a:xfrm>
            <a:custGeom>
              <a:avLst/>
              <a:gdLst/>
              <a:ahLst/>
              <a:cxnLst/>
              <a:rect l="l" t="t" r="r" b="b"/>
              <a:pathLst>
                <a:path w="285786" h="180313" extrusionOk="0">
                  <a:moveTo>
                    <a:pt x="154305" y="2668"/>
                  </a:moveTo>
                  <a:cubicBezTo>
                    <a:pt x="160742" y="2668"/>
                    <a:pt x="167178" y="2691"/>
                    <a:pt x="173613" y="2734"/>
                  </a:cubicBezTo>
                  <a:cubicBezTo>
                    <a:pt x="204332" y="2938"/>
                    <a:pt x="235476" y="2838"/>
                    <a:pt x="266051" y="6210"/>
                  </a:cubicBezTo>
                  <a:cubicBezTo>
                    <a:pt x="269630" y="6605"/>
                    <a:pt x="273279" y="6995"/>
                    <a:pt x="276774" y="7894"/>
                  </a:cubicBezTo>
                  <a:cubicBezTo>
                    <a:pt x="278778" y="8407"/>
                    <a:pt x="279398" y="8424"/>
                    <a:pt x="279627" y="10041"/>
                  </a:cubicBezTo>
                  <a:cubicBezTo>
                    <a:pt x="280271" y="14588"/>
                    <a:pt x="280036" y="19417"/>
                    <a:pt x="280149" y="23996"/>
                  </a:cubicBezTo>
                  <a:cubicBezTo>
                    <a:pt x="280354" y="32373"/>
                    <a:pt x="280483" y="40752"/>
                    <a:pt x="280590" y="49130"/>
                  </a:cubicBezTo>
                  <a:cubicBezTo>
                    <a:pt x="280866" y="70511"/>
                    <a:pt x="280973" y="91894"/>
                    <a:pt x="280913" y="113278"/>
                  </a:cubicBezTo>
                  <a:cubicBezTo>
                    <a:pt x="280860" y="130024"/>
                    <a:pt x="280962" y="146846"/>
                    <a:pt x="279972" y="163571"/>
                  </a:cubicBezTo>
                  <a:cubicBezTo>
                    <a:pt x="279870" y="165292"/>
                    <a:pt x="280018" y="167450"/>
                    <a:pt x="279487" y="169109"/>
                  </a:cubicBezTo>
                  <a:cubicBezTo>
                    <a:pt x="279288" y="169734"/>
                    <a:pt x="278740" y="170190"/>
                    <a:pt x="278321" y="170462"/>
                  </a:cubicBezTo>
                  <a:cubicBezTo>
                    <a:pt x="276091" y="171901"/>
                    <a:pt x="272558" y="172647"/>
                    <a:pt x="269386" y="173275"/>
                  </a:cubicBezTo>
                  <a:cubicBezTo>
                    <a:pt x="256846" y="175753"/>
                    <a:pt x="243846" y="176303"/>
                    <a:pt x="231107" y="176838"/>
                  </a:cubicBezTo>
                  <a:cubicBezTo>
                    <a:pt x="216041" y="177470"/>
                    <a:pt x="200954" y="177722"/>
                    <a:pt x="185863" y="177722"/>
                  </a:cubicBezTo>
                  <a:cubicBezTo>
                    <a:pt x="163110" y="177722"/>
                    <a:pt x="140348" y="177149"/>
                    <a:pt x="117631" y="176438"/>
                  </a:cubicBezTo>
                  <a:cubicBezTo>
                    <a:pt x="86085" y="175451"/>
                    <a:pt x="54492" y="174209"/>
                    <a:pt x="23020" y="171776"/>
                  </a:cubicBezTo>
                  <a:cubicBezTo>
                    <a:pt x="19366" y="171492"/>
                    <a:pt x="15705" y="171218"/>
                    <a:pt x="12066" y="170772"/>
                  </a:cubicBezTo>
                  <a:cubicBezTo>
                    <a:pt x="11160" y="170661"/>
                    <a:pt x="10164" y="170618"/>
                    <a:pt x="9286" y="170358"/>
                  </a:cubicBezTo>
                  <a:cubicBezTo>
                    <a:pt x="9220" y="170338"/>
                    <a:pt x="9166" y="170322"/>
                    <a:pt x="9124" y="170309"/>
                  </a:cubicBezTo>
                  <a:lnTo>
                    <a:pt x="9124" y="170309"/>
                  </a:lnTo>
                  <a:cubicBezTo>
                    <a:pt x="9023" y="170173"/>
                    <a:pt x="8804" y="169846"/>
                    <a:pt x="8722" y="169541"/>
                  </a:cubicBezTo>
                  <a:cubicBezTo>
                    <a:pt x="5709" y="158145"/>
                    <a:pt x="5993" y="145628"/>
                    <a:pt x="5618" y="133925"/>
                  </a:cubicBezTo>
                  <a:cubicBezTo>
                    <a:pt x="4432" y="96917"/>
                    <a:pt x="4897" y="59876"/>
                    <a:pt x="4884" y="22856"/>
                  </a:cubicBezTo>
                  <a:cubicBezTo>
                    <a:pt x="4883" y="18997"/>
                    <a:pt x="4941" y="15125"/>
                    <a:pt x="4777" y="11269"/>
                  </a:cubicBezTo>
                  <a:lnTo>
                    <a:pt x="4777" y="11269"/>
                  </a:lnTo>
                  <a:cubicBezTo>
                    <a:pt x="4797" y="11242"/>
                    <a:pt x="4896" y="11124"/>
                    <a:pt x="5305" y="10918"/>
                  </a:cubicBezTo>
                  <a:cubicBezTo>
                    <a:pt x="5686" y="10725"/>
                    <a:pt x="6754" y="10353"/>
                    <a:pt x="7948" y="10030"/>
                  </a:cubicBezTo>
                  <a:cubicBezTo>
                    <a:pt x="11828" y="8986"/>
                    <a:pt x="15852" y="8454"/>
                    <a:pt x="19892" y="7939"/>
                  </a:cubicBezTo>
                  <a:cubicBezTo>
                    <a:pt x="33476" y="6204"/>
                    <a:pt x="47191" y="5421"/>
                    <a:pt x="60860" y="4747"/>
                  </a:cubicBezTo>
                  <a:cubicBezTo>
                    <a:pt x="91974" y="3215"/>
                    <a:pt x="123148" y="2668"/>
                    <a:pt x="154305" y="2668"/>
                  </a:cubicBezTo>
                  <a:close/>
                  <a:moveTo>
                    <a:pt x="157175" y="0"/>
                  </a:moveTo>
                  <a:cubicBezTo>
                    <a:pt x="131420" y="0"/>
                    <a:pt x="105662" y="434"/>
                    <a:pt x="79933" y="1374"/>
                  </a:cubicBezTo>
                  <a:cubicBezTo>
                    <a:pt x="63970" y="1957"/>
                    <a:pt x="47994" y="2701"/>
                    <a:pt x="32083" y="4140"/>
                  </a:cubicBezTo>
                  <a:cubicBezTo>
                    <a:pt x="23052" y="4957"/>
                    <a:pt x="12886" y="5326"/>
                    <a:pt x="4332" y="8667"/>
                  </a:cubicBezTo>
                  <a:cubicBezTo>
                    <a:pt x="2703" y="9303"/>
                    <a:pt x="101" y="10343"/>
                    <a:pt x="5" y="12393"/>
                  </a:cubicBezTo>
                  <a:lnTo>
                    <a:pt x="5" y="12393"/>
                  </a:lnTo>
                  <a:cubicBezTo>
                    <a:pt x="2" y="12435"/>
                    <a:pt x="1" y="12478"/>
                    <a:pt x="3" y="12521"/>
                  </a:cubicBezTo>
                  <a:cubicBezTo>
                    <a:pt x="3" y="12521"/>
                    <a:pt x="3" y="12521"/>
                    <a:pt x="3" y="12521"/>
                  </a:cubicBezTo>
                  <a:lnTo>
                    <a:pt x="3" y="12521"/>
                  </a:lnTo>
                  <a:cubicBezTo>
                    <a:pt x="3" y="12537"/>
                    <a:pt x="3" y="12553"/>
                    <a:pt x="5" y="12569"/>
                  </a:cubicBezTo>
                  <a:lnTo>
                    <a:pt x="5" y="12569"/>
                  </a:lnTo>
                  <a:cubicBezTo>
                    <a:pt x="518" y="24602"/>
                    <a:pt x="88" y="36724"/>
                    <a:pt x="63" y="48762"/>
                  </a:cubicBezTo>
                  <a:cubicBezTo>
                    <a:pt x="19" y="69560"/>
                    <a:pt x="19" y="90360"/>
                    <a:pt x="316" y="111156"/>
                  </a:cubicBezTo>
                  <a:cubicBezTo>
                    <a:pt x="557" y="128097"/>
                    <a:pt x="586" y="145220"/>
                    <a:pt x="2389" y="162085"/>
                  </a:cubicBezTo>
                  <a:cubicBezTo>
                    <a:pt x="2667" y="164686"/>
                    <a:pt x="2564" y="170177"/>
                    <a:pt x="4710" y="172176"/>
                  </a:cubicBezTo>
                  <a:cubicBezTo>
                    <a:pt x="5945" y="173328"/>
                    <a:pt x="8573" y="173251"/>
                    <a:pt x="10127" y="173426"/>
                  </a:cubicBezTo>
                  <a:cubicBezTo>
                    <a:pt x="37538" y="176504"/>
                    <a:pt x="65359" y="177198"/>
                    <a:pt x="92899" y="178276"/>
                  </a:cubicBezTo>
                  <a:cubicBezTo>
                    <a:pt x="122751" y="179444"/>
                    <a:pt x="152652" y="180312"/>
                    <a:pt x="182540" y="180312"/>
                  </a:cubicBezTo>
                  <a:cubicBezTo>
                    <a:pt x="192487" y="180312"/>
                    <a:pt x="202432" y="180216"/>
                    <a:pt x="212374" y="180003"/>
                  </a:cubicBezTo>
                  <a:cubicBezTo>
                    <a:pt x="227746" y="179673"/>
                    <a:pt x="243196" y="179171"/>
                    <a:pt x="258478" y="177376"/>
                  </a:cubicBezTo>
                  <a:cubicBezTo>
                    <a:pt x="263583" y="176778"/>
                    <a:pt x="268727" y="176053"/>
                    <a:pt x="273707" y="174742"/>
                  </a:cubicBezTo>
                  <a:cubicBezTo>
                    <a:pt x="276749" y="173942"/>
                    <a:pt x="280408" y="172940"/>
                    <a:pt x="282763" y="170709"/>
                  </a:cubicBezTo>
                  <a:cubicBezTo>
                    <a:pt x="285180" y="168418"/>
                    <a:pt x="284666" y="164478"/>
                    <a:pt x="284824" y="161419"/>
                  </a:cubicBezTo>
                  <a:cubicBezTo>
                    <a:pt x="285215" y="153864"/>
                    <a:pt x="285346" y="146294"/>
                    <a:pt x="285460" y="138730"/>
                  </a:cubicBezTo>
                  <a:cubicBezTo>
                    <a:pt x="285786" y="117381"/>
                    <a:pt x="285753" y="96024"/>
                    <a:pt x="285617" y="74671"/>
                  </a:cubicBezTo>
                  <a:cubicBezTo>
                    <a:pt x="285501" y="56103"/>
                    <a:pt x="285350" y="37527"/>
                    <a:pt x="284823" y="18967"/>
                  </a:cubicBezTo>
                  <a:cubicBezTo>
                    <a:pt x="284749" y="16369"/>
                    <a:pt x="284672" y="13771"/>
                    <a:pt x="284544" y="11177"/>
                  </a:cubicBezTo>
                  <a:cubicBezTo>
                    <a:pt x="284496" y="10194"/>
                    <a:pt x="284698" y="8561"/>
                    <a:pt x="284253" y="7651"/>
                  </a:cubicBezTo>
                  <a:cubicBezTo>
                    <a:pt x="283409" y="5926"/>
                    <a:pt x="280467" y="5516"/>
                    <a:pt x="278833" y="5148"/>
                  </a:cubicBezTo>
                  <a:cubicBezTo>
                    <a:pt x="268996" y="2929"/>
                    <a:pt x="258547" y="2632"/>
                    <a:pt x="248518" y="2055"/>
                  </a:cubicBezTo>
                  <a:cubicBezTo>
                    <a:pt x="231906" y="1098"/>
                    <a:pt x="215264" y="652"/>
                    <a:pt x="198629" y="364"/>
                  </a:cubicBezTo>
                  <a:cubicBezTo>
                    <a:pt x="184815" y="125"/>
                    <a:pt x="170996" y="0"/>
                    <a:pt x="157175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033;p35"/>
            <p:cNvSpPr/>
            <p:nvPr/>
          </p:nvSpPr>
          <p:spPr>
            <a:xfrm>
              <a:off x="283750" y="4284400"/>
              <a:ext cx="7068150" cy="214175"/>
            </a:xfrm>
            <a:custGeom>
              <a:avLst/>
              <a:gdLst/>
              <a:ahLst/>
              <a:cxnLst/>
              <a:rect l="l" t="t" r="r" b="b"/>
              <a:pathLst>
                <a:path w="282726" h="8567" extrusionOk="0">
                  <a:moveTo>
                    <a:pt x="281440" y="0"/>
                  </a:moveTo>
                  <a:cubicBezTo>
                    <a:pt x="281358" y="0"/>
                    <a:pt x="281269" y="7"/>
                    <a:pt x="281172" y="21"/>
                  </a:cubicBezTo>
                  <a:cubicBezTo>
                    <a:pt x="244658" y="5455"/>
                    <a:pt x="207489" y="6751"/>
                    <a:pt x="170508" y="6751"/>
                  </a:cubicBezTo>
                  <a:cubicBezTo>
                    <a:pt x="161603" y="6751"/>
                    <a:pt x="152708" y="6676"/>
                    <a:pt x="143836" y="6565"/>
                  </a:cubicBezTo>
                  <a:cubicBezTo>
                    <a:pt x="104367" y="6072"/>
                    <a:pt x="64908" y="4358"/>
                    <a:pt x="25525" y="1725"/>
                  </a:cubicBezTo>
                  <a:cubicBezTo>
                    <a:pt x="17804" y="1209"/>
                    <a:pt x="10082" y="677"/>
                    <a:pt x="2370" y="30"/>
                  </a:cubicBezTo>
                  <a:cubicBezTo>
                    <a:pt x="2336" y="27"/>
                    <a:pt x="2302" y="26"/>
                    <a:pt x="2268" y="26"/>
                  </a:cubicBezTo>
                  <a:cubicBezTo>
                    <a:pt x="1088" y="26"/>
                    <a:pt x="1" y="1713"/>
                    <a:pt x="1565" y="1844"/>
                  </a:cubicBezTo>
                  <a:lnTo>
                    <a:pt x="1565" y="1846"/>
                  </a:lnTo>
                  <a:cubicBezTo>
                    <a:pt x="23837" y="3710"/>
                    <a:pt x="46172" y="4976"/>
                    <a:pt x="68494" y="6051"/>
                  </a:cubicBezTo>
                  <a:cubicBezTo>
                    <a:pt x="99920" y="7565"/>
                    <a:pt x="131406" y="8567"/>
                    <a:pt x="162883" y="8567"/>
                  </a:cubicBezTo>
                  <a:cubicBezTo>
                    <a:pt x="177207" y="8567"/>
                    <a:pt x="191528" y="8360"/>
                    <a:pt x="205842" y="7899"/>
                  </a:cubicBezTo>
                  <a:cubicBezTo>
                    <a:pt x="230949" y="7090"/>
                    <a:pt x="256119" y="5557"/>
                    <a:pt x="280984" y="1856"/>
                  </a:cubicBezTo>
                  <a:cubicBezTo>
                    <a:pt x="282243" y="1668"/>
                    <a:pt x="282726" y="0"/>
                    <a:pt x="281440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034;p35"/>
            <p:cNvSpPr/>
            <p:nvPr/>
          </p:nvSpPr>
          <p:spPr>
            <a:xfrm>
              <a:off x="3168925" y="2049700"/>
              <a:ext cx="1165600" cy="1174725"/>
            </a:xfrm>
            <a:custGeom>
              <a:avLst/>
              <a:gdLst/>
              <a:ahLst/>
              <a:cxnLst/>
              <a:rect l="l" t="t" r="r" b="b"/>
              <a:pathLst>
                <a:path w="46624" h="46989" extrusionOk="0">
                  <a:moveTo>
                    <a:pt x="8147" y="3301"/>
                  </a:moveTo>
                  <a:cubicBezTo>
                    <a:pt x="10494" y="3301"/>
                    <a:pt x="14710" y="5374"/>
                    <a:pt x="16299" y="6102"/>
                  </a:cubicBezTo>
                  <a:cubicBezTo>
                    <a:pt x="21052" y="8278"/>
                    <a:pt x="25577" y="11022"/>
                    <a:pt x="29892" y="13960"/>
                  </a:cubicBezTo>
                  <a:cubicBezTo>
                    <a:pt x="33165" y="16189"/>
                    <a:pt x="36760" y="18565"/>
                    <a:pt x="39398" y="21560"/>
                  </a:cubicBezTo>
                  <a:cubicBezTo>
                    <a:pt x="41607" y="24071"/>
                    <a:pt x="39444" y="25701"/>
                    <a:pt x="37248" y="27631"/>
                  </a:cubicBezTo>
                  <a:cubicBezTo>
                    <a:pt x="29939" y="34064"/>
                    <a:pt x="20443" y="39324"/>
                    <a:pt x="11375" y="42814"/>
                  </a:cubicBezTo>
                  <a:cubicBezTo>
                    <a:pt x="10430" y="43178"/>
                    <a:pt x="9504" y="43553"/>
                    <a:pt x="8996" y="43553"/>
                  </a:cubicBezTo>
                  <a:cubicBezTo>
                    <a:pt x="8882" y="43553"/>
                    <a:pt x="8789" y="43534"/>
                    <a:pt x="8722" y="43492"/>
                  </a:cubicBezTo>
                  <a:cubicBezTo>
                    <a:pt x="7682" y="42835"/>
                    <a:pt x="7177" y="41025"/>
                    <a:pt x="6834" y="39955"/>
                  </a:cubicBezTo>
                  <a:cubicBezTo>
                    <a:pt x="5550" y="35962"/>
                    <a:pt x="5234" y="31593"/>
                    <a:pt x="5065" y="27426"/>
                  </a:cubicBezTo>
                  <a:cubicBezTo>
                    <a:pt x="4864" y="22440"/>
                    <a:pt x="4988" y="17420"/>
                    <a:pt x="5469" y="12452"/>
                  </a:cubicBezTo>
                  <a:cubicBezTo>
                    <a:pt x="5690" y="10151"/>
                    <a:pt x="5661" y="5459"/>
                    <a:pt x="7148" y="3490"/>
                  </a:cubicBezTo>
                  <a:lnTo>
                    <a:pt x="7148" y="3490"/>
                  </a:lnTo>
                  <a:cubicBezTo>
                    <a:pt x="7415" y="3358"/>
                    <a:pt x="7755" y="3301"/>
                    <a:pt x="8147" y="3301"/>
                  </a:cubicBezTo>
                  <a:close/>
                  <a:moveTo>
                    <a:pt x="8690" y="1"/>
                  </a:moveTo>
                  <a:cubicBezTo>
                    <a:pt x="6915" y="1"/>
                    <a:pt x="5217" y="423"/>
                    <a:pt x="3795" y="1558"/>
                  </a:cubicBezTo>
                  <a:cubicBezTo>
                    <a:pt x="3702" y="1632"/>
                    <a:pt x="3618" y="1705"/>
                    <a:pt x="3542" y="1777"/>
                  </a:cubicBezTo>
                  <a:lnTo>
                    <a:pt x="3542" y="1777"/>
                  </a:lnTo>
                  <a:cubicBezTo>
                    <a:pt x="3483" y="1826"/>
                    <a:pt x="3427" y="1878"/>
                    <a:pt x="3376" y="1933"/>
                  </a:cubicBezTo>
                  <a:cubicBezTo>
                    <a:pt x="1254" y="4195"/>
                    <a:pt x="1111" y="8585"/>
                    <a:pt x="784" y="11463"/>
                  </a:cubicBezTo>
                  <a:cubicBezTo>
                    <a:pt x="139" y="17147"/>
                    <a:pt x="1" y="22915"/>
                    <a:pt x="273" y="28626"/>
                  </a:cubicBezTo>
                  <a:cubicBezTo>
                    <a:pt x="525" y="33924"/>
                    <a:pt x="683" y="46989"/>
                    <a:pt x="8103" y="46989"/>
                  </a:cubicBezTo>
                  <a:cubicBezTo>
                    <a:pt x="8624" y="46989"/>
                    <a:pt x="9180" y="46924"/>
                    <a:pt x="9775" y="46788"/>
                  </a:cubicBezTo>
                  <a:cubicBezTo>
                    <a:pt x="14982" y="45598"/>
                    <a:pt x="20140" y="42583"/>
                    <a:pt x="24762" y="40027"/>
                  </a:cubicBezTo>
                  <a:cubicBezTo>
                    <a:pt x="30302" y="36966"/>
                    <a:pt x="35876" y="33642"/>
                    <a:pt x="40658" y="29463"/>
                  </a:cubicBezTo>
                  <a:cubicBezTo>
                    <a:pt x="42917" y="27493"/>
                    <a:pt x="46624" y="24333"/>
                    <a:pt x="44955" y="21013"/>
                  </a:cubicBezTo>
                  <a:cubicBezTo>
                    <a:pt x="43140" y="17403"/>
                    <a:pt x="38154" y="14468"/>
                    <a:pt x="34991" y="12241"/>
                  </a:cubicBezTo>
                  <a:cubicBezTo>
                    <a:pt x="29454" y="8341"/>
                    <a:pt x="23530" y="4761"/>
                    <a:pt x="17255" y="2179"/>
                  </a:cubicBezTo>
                  <a:cubicBezTo>
                    <a:pt x="14803" y="1170"/>
                    <a:pt x="11641" y="1"/>
                    <a:pt x="8690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035;p35"/>
            <p:cNvSpPr/>
            <p:nvPr/>
          </p:nvSpPr>
          <p:spPr>
            <a:xfrm>
              <a:off x="1030425" y="4338525"/>
              <a:ext cx="124700" cy="632250"/>
            </a:xfrm>
            <a:custGeom>
              <a:avLst/>
              <a:gdLst/>
              <a:ahLst/>
              <a:cxnLst/>
              <a:rect l="l" t="t" r="r" b="b"/>
              <a:pathLst>
                <a:path w="4988" h="25290" extrusionOk="0">
                  <a:moveTo>
                    <a:pt x="2097" y="1"/>
                  </a:moveTo>
                  <a:cubicBezTo>
                    <a:pt x="1424" y="1"/>
                    <a:pt x="596" y="365"/>
                    <a:pt x="559" y="895"/>
                  </a:cubicBezTo>
                  <a:lnTo>
                    <a:pt x="559" y="897"/>
                  </a:lnTo>
                  <a:cubicBezTo>
                    <a:pt x="0" y="8856"/>
                    <a:pt x="639" y="17065"/>
                    <a:pt x="2455" y="24822"/>
                  </a:cubicBezTo>
                  <a:cubicBezTo>
                    <a:pt x="2532" y="25151"/>
                    <a:pt x="2874" y="25290"/>
                    <a:pt x="3277" y="25290"/>
                  </a:cubicBezTo>
                  <a:cubicBezTo>
                    <a:pt x="4027" y="25290"/>
                    <a:pt x="4988" y="24809"/>
                    <a:pt x="4842" y="24181"/>
                  </a:cubicBezTo>
                  <a:cubicBezTo>
                    <a:pt x="3051" y="16534"/>
                    <a:pt x="2408" y="8490"/>
                    <a:pt x="2958" y="645"/>
                  </a:cubicBezTo>
                  <a:cubicBezTo>
                    <a:pt x="2990" y="191"/>
                    <a:pt x="2584" y="1"/>
                    <a:pt x="2097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036;p35"/>
            <p:cNvSpPr/>
            <p:nvPr/>
          </p:nvSpPr>
          <p:spPr>
            <a:xfrm>
              <a:off x="567000" y="4480475"/>
              <a:ext cx="314075" cy="294800"/>
            </a:xfrm>
            <a:custGeom>
              <a:avLst/>
              <a:gdLst/>
              <a:ahLst/>
              <a:cxnLst/>
              <a:rect l="l" t="t" r="r" b="b"/>
              <a:pathLst>
                <a:path w="12563" h="11792" extrusionOk="0">
                  <a:moveTo>
                    <a:pt x="2470" y="1379"/>
                  </a:moveTo>
                  <a:cubicBezTo>
                    <a:pt x="2482" y="1380"/>
                    <a:pt x="2495" y="1381"/>
                    <a:pt x="2508" y="1383"/>
                  </a:cubicBezTo>
                  <a:lnTo>
                    <a:pt x="2508" y="1383"/>
                  </a:lnTo>
                  <a:cubicBezTo>
                    <a:pt x="2415" y="1432"/>
                    <a:pt x="2358" y="1449"/>
                    <a:pt x="2330" y="1449"/>
                  </a:cubicBezTo>
                  <a:cubicBezTo>
                    <a:pt x="2310" y="1449"/>
                    <a:pt x="2304" y="1441"/>
                    <a:pt x="2308" y="1431"/>
                  </a:cubicBezTo>
                  <a:lnTo>
                    <a:pt x="2308" y="1431"/>
                  </a:lnTo>
                  <a:cubicBezTo>
                    <a:pt x="2364" y="1416"/>
                    <a:pt x="2419" y="1399"/>
                    <a:pt x="2470" y="1379"/>
                  </a:cubicBezTo>
                  <a:close/>
                  <a:moveTo>
                    <a:pt x="2811" y="1524"/>
                  </a:moveTo>
                  <a:lnTo>
                    <a:pt x="2811" y="1524"/>
                  </a:lnTo>
                  <a:cubicBezTo>
                    <a:pt x="3050" y="1632"/>
                    <a:pt x="3370" y="1682"/>
                    <a:pt x="3608" y="1781"/>
                  </a:cubicBezTo>
                  <a:cubicBezTo>
                    <a:pt x="4244" y="2042"/>
                    <a:pt x="4859" y="2364"/>
                    <a:pt x="5457" y="2700"/>
                  </a:cubicBezTo>
                  <a:cubicBezTo>
                    <a:pt x="6641" y="3368"/>
                    <a:pt x="7803" y="4119"/>
                    <a:pt x="8840" y="5001"/>
                  </a:cubicBezTo>
                  <a:cubicBezTo>
                    <a:pt x="9604" y="5650"/>
                    <a:pt x="10096" y="5946"/>
                    <a:pt x="9319" y="6771"/>
                  </a:cubicBezTo>
                  <a:cubicBezTo>
                    <a:pt x="8321" y="7829"/>
                    <a:pt x="6861" y="8584"/>
                    <a:pt x="5601" y="9277"/>
                  </a:cubicBezTo>
                  <a:cubicBezTo>
                    <a:pt x="4996" y="9610"/>
                    <a:pt x="4379" y="9927"/>
                    <a:pt x="3745" y="10202"/>
                  </a:cubicBezTo>
                  <a:cubicBezTo>
                    <a:pt x="3603" y="10265"/>
                    <a:pt x="3423" y="10373"/>
                    <a:pt x="3246" y="10449"/>
                  </a:cubicBezTo>
                  <a:lnTo>
                    <a:pt x="3246" y="10449"/>
                  </a:lnTo>
                  <a:cubicBezTo>
                    <a:pt x="3233" y="10415"/>
                    <a:pt x="3219" y="10372"/>
                    <a:pt x="3207" y="10317"/>
                  </a:cubicBezTo>
                  <a:cubicBezTo>
                    <a:pt x="3001" y="9330"/>
                    <a:pt x="2653" y="8445"/>
                    <a:pt x="2570" y="7401"/>
                  </a:cubicBezTo>
                  <a:cubicBezTo>
                    <a:pt x="2461" y="6032"/>
                    <a:pt x="2482" y="4642"/>
                    <a:pt x="2611" y="3274"/>
                  </a:cubicBezTo>
                  <a:cubicBezTo>
                    <a:pt x="2653" y="2808"/>
                    <a:pt x="2655" y="2093"/>
                    <a:pt x="2811" y="1524"/>
                  </a:cubicBezTo>
                  <a:close/>
                  <a:moveTo>
                    <a:pt x="3174" y="1"/>
                  </a:moveTo>
                  <a:cubicBezTo>
                    <a:pt x="2484" y="1"/>
                    <a:pt x="1829" y="169"/>
                    <a:pt x="1245" y="573"/>
                  </a:cubicBezTo>
                  <a:cubicBezTo>
                    <a:pt x="1124" y="657"/>
                    <a:pt x="1031" y="735"/>
                    <a:pt x="962" y="809"/>
                  </a:cubicBezTo>
                  <a:lnTo>
                    <a:pt x="962" y="809"/>
                  </a:lnTo>
                  <a:cubicBezTo>
                    <a:pt x="928" y="837"/>
                    <a:pt x="898" y="866"/>
                    <a:pt x="873" y="896"/>
                  </a:cubicBezTo>
                  <a:cubicBezTo>
                    <a:pt x="120" y="1816"/>
                    <a:pt x="203" y="3580"/>
                    <a:pt x="150" y="4700"/>
                  </a:cubicBezTo>
                  <a:cubicBezTo>
                    <a:pt x="66" y="6450"/>
                    <a:pt x="1" y="8388"/>
                    <a:pt x="490" y="10092"/>
                  </a:cubicBezTo>
                  <a:cubicBezTo>
                    <a:pt x="850" y="11346"/>
                    <a:pt x="1621" y="11791"/>
                    <a:pt x="2557" y="11791"/>
                  </a:cubicBezTo>
                  <a:cubicBezTo>
                    <a:pt x="4297" y="11791"/>
                    <a:pt x="6606" y="10249"/>
                    <a:pt x="7893" y="9491"/>
                  </a:cubicBezTo>
                  <a:cubicBezTo>
                    <a:pt x="9145" y="8753"/>
                    <a:pt x="11454" y="7587"/>
                    <a:pt x="12061" y="6142"/>
                  </a:cubicBezTo>
                  <a:cubicBezTo>
                    <a:pt x="12563" y="4948"/>
                    <a:pt x="11205" y="4162"/>
                    <a:pt x="10357" y="3520"/>
                  </a:cubicBezTo>
                  <a:cubicBezTo>
                    <a:pt x="8718" y="2282"/>
                    <a:pt x="5712" y="1"/>
                    <a:pt x="3174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037;p35"/>
            <p:cNvSpPr/>
            <p:nvPr/>
          </p:nvSpPr>
          <p:spPr>
            <a:xfrm>
              <a:off x="1781050" y="4375575"/>
              <a:ext cx="117100" cy="637100"/>
            </a:xfrm>
            <a:custGeom>
              <a:avLst/>
              <a:gdLst/>
              <a:ahLst/>
              <a:cxnLst/>
              <a:rect l="l" t="t" r="r" b="b"/>
              <a:pathLst>
                <a:path w="4684" h="25484" extrusionOk="0">
                  <a:moveTo>
                    <a:pt x="2042" y="0"/>
                  </a:moveTo>
                  <a:cubicBezTo>
                    <a:pt x="1385" y="0"/>
                    <a:pt x="625" y="371"/>
                    <a:pt x="581" y="979"/>
                  </a:cubicBezTo>
                  <a:cubicBezTo>
                    <a:pt x="1" y="8927"/>
                    <a:pt x="562" y="17089"/>
                    <a:pt x="2150" y="24889"/>
                  </a:cubicBezTo>
                  <a:cubicBezTo>
                    <a:pt x="2234" y="25305"/>
                    <a:pt x="2616" y="25483"/>
                    <a:pt x="3052" y="25483"/>
                  </a:cubicBezTo>
                  <a:cubicBezTo>
                    <a:pt x="3791" y="25483"/>
                    <a:pt x="4683" y="24972"/>
                    <a:pt x="4536" y="24248"/>
                  </a:cubicBezTo>
                  <a:cubicBezTo>
                    <a:pt x="2977" y="16591"/>
                    <a:pt x="2431" y="8612"/>
                    <a:pt x="3001" y="806"/>
                  </a:cubicBezTo>
                  <a:cubicBezTo>
                    <a:pt x="3042" y="245"/>
                    <a:pt x="2576" y="0"/>
                    <a:pt x="2042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038;p35"/>
            <p:cNvSpPr/>
            <p:nvPr/>
          </p:nvSpPr>
          <p:spPr>
            <a:xfrm>
              <a:off x="1252775" y="4493275"/>
              <a:ext cx="184450" cy="339175"/>
            </a:xfrm>
            <a:custGeom>
              <a:avLst/>
              <a:gdLst/>
              <a:ahLst/>
              <a:cxnLst/>
              <a:rect l="l" t="t" r="r" b="b"/>
              <a:pathLst>
                <a:path w="7378" h="13567" extrusionOk="0">
                  <a:moveTo>
                    <a:pt x="2944" y="1215"/>
                  </a:moveTo>
                  <a:lnTo>
                    <a:pt x="4741" y="1314"/>
                  </a:lnTo>
                  <a:lnTo>
                    <a:pt x="4741" y="1314"/>
                  </a:lnTo>
                  <a:cubicBezTo>
                    <a:pt x="4069" y="4839"/>
                    <a:pt x="4646" y="8898"/>
                    <a:pt x="4900" y="12513"/>
                  </a:cubicBezTo>
                  <a:lnTo>
                    <a:pt x="4900" y="12513"/>
                  </a:lnTo>
                  <a:cubicBezTo>
                    <a:pt x="4827" y="12514"/>
                    <a:pt x="4754" y="12515"/>
                    <a:pt x="4681" y="12515"/>
                  </a:cubicBezTo>
                  <a:cubicBezTo>
                    <a:pt x="4021" y="12515"/>
                    <a:pt x="3405" y="12460"/>
                    <a:pt x="3066" y="12249"/>
                  </a:cubicBezTo>
                  <a:cubicBezTo>
                    <a:pt x="3063" y="12248"/>
                    <a:pt x="3061" y="12246"/>
                    <a:pt x="3059" y="12245"/>
                  </a:cubicBezTo>
                  <a:lnTo>
                    <a:pt x="3059" y="12245"/>
                  </a:lnTo>
                  <a:cubicBezTo>
                    <a:pt x="3086" y="12255"/>
                    <a:pt x="3113" y="12262"/>
                    <a:pt x="3136" y="12262"/>
                  </a:cubicBezTo>
                  <a:cubicBezTo>
                    <a:pt x="3192" y="12262"/>
                    <a:pt x="3222" y="12221"/>
                    <a:pt x="3164" y="12082"/>
                  </a:cubicBezTo>
                  <a:cubicBezTo>
                    <a:pt x="3075" y="11871"/>
                    <a:pt x="3048" y="11482"/>
                    <a:pt x="3058" y="11244"/>
                  </a:cubicBezTo>
                  <a:cubicBezTo>
                    <a:pt x="3091" y="10421"/>
                    <a:pt x="2948" y="9549"/>
                    <a:pt x="2924" y="8723"/>
                  </a:cubicBezTo>
                  <a:cubicBezTo>
                    <a:pt x="2852" y="6224"/>
                    <a:pt x="2877" y="3717"/>
                    <a:pt x="2944" y="1215"/>
                  </a:cubicBezTo>
                  <a:close/>
                  <a:moveTo>
                    <a:pt x="2408" y="0"/>
                  </a:moveTo>
                  <a:cubicBezTo>
                    <a:pt x="1708" y="0"/>
                    <a:pt x="602" y="337"/>
                    <a:pt x="585" y="877"/>
                  </a:cubicBezTo>
                  <a:cubicBezTo>
                    <a:pt x="465" y="4816"/>
                    <a:pt x="1" y="9238"/>
                    <a:pt x="854" y="13108"/>
                  </a:cubicBezTo>
                  <a:cubicBezTo>
                    <a:pt x="890" y="13269"/>
                    <a:pt x="1167" y="13334"/>
                    <a:pt x="1291" y="13340"/>
                  </a:cubicBezTo>
                  <a:lnTo>
                    <a:pt x="5391" y="13564"/>
                  </a:lnTo>
                  <a:cubicBezTo>
                    <a:pt x="5419" y="13566"/>
                    <a:pt x="5450" y="13567"/>
                    <a:pt x="5485" y="13567"/>
                  </a:cubicBezTo>
                  <a:cubicBezTo>
                    <a:pt x="6041" y="13567"/>
                    <a:pt x="7377" y="13365"/>
                    <a:pt x="7339" y="12692"/>
                  </a:cubicBezTo>
                  <a:cubicBezTo>
                    <a:pt x="7128" y="8881"/>
                    <a:pt x="6368" y="4350"/>
                    <a:pt x="7178" y="603"/>
                  </a:cubicBezTo>
                  <a:cubicBezTo>
                    <a:pt x="7235" y="344"/>
                    <a:pt x="6965" y="247"/>
                    <a:pt x="6751" y="235"/>
                  </a:cubicBezTo>
                  <a:lnTo>
                    <a:pt x="2560" y="6"/>
                  </a:lnTo>
                  <a:lnTo>
                    <a:pt x="2560" y="6"/>
                  </a:lnTo>
                  <a:cubicBezTo>
                    <a:pt x="2512" y="2"/>
                    <a:pt x="2461" y="0"/>
                    <a:pt x="2408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039;p35"/>
            <p:cNvSpPr/>
            <p:nvPr/>
          </p:nvSpPr>
          <p:spPr>
            <a:xfrm>
              <a:off x="1451225" y="4505075"/>
              <a:ext cx="184375" cy="337375"/>
            </a:xfrm>
            <a:custGeom>
              <a:avLst/>
              <a:gdLst/>
              <a:ahLst/>
              <a:cxnLst/>
              <a:rect l="l" t="t" r="r" b="b"/>
              <a:pathLst>
                <a:path w="7375" h="13495" extrusionOk="0">
                  <a:moveTo>
                    <a:pt x="2945" y="1144"/>
                  </a:moveTo>
                  <a:lnTo>
                    <a:pt x="4754" y="1243"/>
                  </a:lnTo>
                  <a:lnTo>
                    <a:pt x="4754" y="1243"/>
                  </a:lnTo>
                  <a:cubicBezTo>
                    <a:pt x="4068" y="4787"/>
                    <a:pt x="4651" y="8873"/>
                    <a:pt x="4904" y="12511"/>
                  </a:cubicBezTo>
                  <a:lnTo>
                    <a:pt x="4904" y="12511"/>
                  </a:lnTo>
                  <a:cubicBezTo>
                    <a:pt x="4830" y="12512"/>
                    <a:pt x="4757" y="12513"/>
                    <a:pt x="4684" y="12513"/>
                  </a:cubicBezTo>
                  <a:cubicBezTo>
                    <a:pt x="4018" y="12513"/>
                    <a:pt x="3400" y="12458"/>
                    <a:pt x="3074" y="12245"/>
                  </a:cubicBezTo>
                  <a:cubicBezTo>
                    <a:pt x="3009" y="12202"/>
                    <a:pt x="2974" y="12181"/>
                    <a:pt x="2960" y="12173"/>
                  </a:cubicBezTo>
                  <a:lnTo>
                    <a:pt x="2960" y="12173"/>
                  </a:lnTo>
                  <a:cubicBezTo>
                    <a:pt x="2985" y="12187"/>
                    <a:pt x="3071" y="12231"/>
                    <a:pt x="3132" y="12231"/>
                  </a:cubicBezTo>
                  <a:cubicBezTo>
                    <a:pt x="3190" y="12231"/>
                    <a:pt x="3226" y="12190"/>
                    <a:pt x="3165" y="12044"/>
                  </a:cubicBezTo>
                  <a:cubicBezTo>
                    <a:pt x="3074" y="11831"/>
                    <a:pt x="3050" y="11445"/>
                    <a:pt x="3059" y="11206"/>
                  </a:cubicBezTo>
                  <a:cubicBezTo>
                    <a:pt x="3089" y="10382"/>
                    <a:pt x="2949" y="9514"/>
                    <a:pt x="2925" y="8685"/>
                  </a:cubicBezTo>
                  <a:cubicBezTo>
                    <a:pt x="2853" y="6173"/>
                    <a:pt x="2878" y="3657"/>
                    <a:pt x="2945" y="1144"/>
                  </a:cubicBezTo>
                  <a:close/>
                  <a:moveTo>
                    <a:pt x="2518" y="1"/>
                  </a:moveTo>
                  <a:cubicBezTo>
                    <a:pt x="2489" y="1"/>
                    <a:pt x="2456" y="3"/>
                    <a:pt x="2420" y="8"/>
                  </a:cubicBezTo>
                  <a:lnTo>
                    <a:pt x="2420" y="8"/>
                  </a:lnTo>
                  <a:cubicBezTo>
                    <a:pt x="1720" y="17"/>
                    <a:pt x="601" y="331"/>
                    <a:pt x="585" y="841"/>
                  </a:cubicBezTo>
                  <a:cubicBezTo>
                    <a:pt x="465" y="4779"/>
                    <a:pt x="1" y="9202"/>
                    <a:pt x="853" y="13070"/>
                  </a:cubicBezTo>
                  <a:cubicBezTo>
                    <a:pt x="888" y="13223"/>
                    <a:pt x="1174" y="13263"/>
                    <a:pt x="1281" y="13269"/>
                  </a:cubicBezTo>
                  <a:lnTo>
                    <a:pt x="5381" y="13493"/>
                  </a:lnTo>
                  <a:cubicBezTo>
                    <a:pt x="5404" y="13494"/>
                    <a:pt x="5429" y="13495"/>
                    <a:pt x="5458" y="13495"/>
                  </a:cubicBezTo>
                  <a:cubicBezTo>
                    <a:pt x="5975" y="13495"/>
                    <a:pt x="7374" y="13280"/>
                    <a:pt x="7340" y="12655"/>
                  </a:cubicBezTo>
                  <a:cubicBezTo>
                    <a:pt x="7129" y="8842"/>
                    <a:pt x="6365" y="4303"/>
                    <a:pt x="7174" y="553"/>
                  </a:cubicBezTo>
                  <a:cubicBezTo>
                    <a:pt x="7230" y="300"/>
                    <a:pt x="6960" y="244"/>
                    <a:pt x="6760" y="232"/>
                  </a:cubicBezTo>
                  <a:lnTo>
                    <a:pt x="2544" y="1"/>
                  </a:lnTo>
                  <a:cubicBezTo>
                    <a:pt x="2536" y="1"/>
                    <a:pt x="2527" y="1"/>
                    <a:pt x="2518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040;p35"/>
            <p:cNvSpPr/>
            <p:nvPr/>
          </p:nvSpPr>
          <p:spPr>
            <a:xfrm>
              <a:off x="6438550" y="4374275"/>
              <a:ext cx="117850" cy="656450"/>
            </a:xfrm>
            <a:custGeom>
              <a:avLst/>
              <a:gdLst/>
              <a:ahLst/>
              <a:cxnLst/>
              <a:rect l="l" t="t" r="r" b="b"/>
              <a:pathLst>
                <a:path w="4714" h="26258" extrusionOk="0">
                  <a:moveTo>
                    <a:pt x="2075" y="0"/>
                  </a:moveTo>
                  <a:cubicBezTo>
                    <a:pt x="1390" y="0"/>
                    <a:pt x="499" y="361"/>
                    <a:pt x="472" y="834"/>
                  </a:cubicBezTo>
                  <a:cubicBezTo>
                    <a:pt x="0" y="9177"/>
                    <a:pt x="558" y="17699"/>
                    <a:pt x="2214" y="25882"/>
                  </a:cubicBezTo>
                  <a:cubicBezTo>
                    <a:pt x="2267" y="26146"/>
                    <a:pt x="2567" y="26258"/>
                    <a:pt x="2938" y="26258"/>
                  </a:cubicBezTo>
                  <a:cubicBezTo>
                    <a:pt x="3683" y="26258"/>
                    <a:pt x="4714" y="25808"/>
                    <a:pt x="4600" y="25242"/>
                  </a:cubicBezTo>
                  <a:cubicBezTo>
                    <a:pt x="2967" y="17169"/>
                    <a:pt x="2390" y="8755"/>
                    <a:pt x="2857" y="525"/>
                  </a:cubicBezTo>
                  <a:cubicBezTo>
                    <a:pt x="2878" y="152"/>
                    <a:pt x="2520" y="0"/>
                    <a:pt x="2075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041;p35"/>
            <p:cNvSpPr/>
            <p:nvPr/>
          </p:nvSpPr>
          <p:spPr>
            <a:xfrm>
              <a:off x="5508325" y="4425050"/>
              <a:ext cx="150225" cy="667725"/>
            </a:xfrm>
            <a:custGeom>
              <a:avLst/>
              <a:gdLst/>
              <a:ahLst/>
              <a:cxnLst/>
              <a:rect l="l" t="t" r="r" b="b"/>
              <a:pathLst>
                <a:path w="6009" h="26709" extrusionOk="0">
                  <a:moveTo>
                    <a:pt x="1804" y="0"/>
                  </a:moveTo>
                  <a:cubicBezTo>
                    <a:pt x="1090" y="0"/>
                    <a:pt x="1" y="374"/>
                    <a:pt x="23" y="918"/>
                  </a:cubicBezTo>
                  <a:lnTo>
                    <a:pt x="23" y="917"/>
                  </a:lnTo>
                  <a:cubicBezTo>
                    <a:pt x="365" y="9404"/>
                    <a:pt x="1037" y="18252"/>
                    <a:pt x="3480" y="26413"/>
                  </a:cubicBezTo>
                  <a:cubicBezTo>
                    <a:pt x="3542" y="26622"/>
                    <a:pt x="3803" y="26709"/>
                    <a:pt x="4131" y="26709"/>
                  </a:cubicBezTo>
                  <a:cubicBezTo>
                    <a:pt x="4890" y="26709"/>
                    <a:pt x="6008" y="26246"/>
                    <a:pt x="5866" y="25772"/>
                  </a:cubicBezTo>
                  <a:cubicBezTo>
                    <a:pt x="3424" y="17612"/>
                    <a:pt x="2752" y="8764"/>
                    <a:pt x="2408" y="278"/>
                  </a:cubicBezTo>
                  <a:cubicBezTo>
                    <a:pt x="2401" y="85"/>
                    <a:pt x="2145" y="0"/>
                    <a:pt x="1804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042;p35"/>
            <p:cNvSpPr/>
            <p:nvPr/>
          </p:nvSpPr>
          <p:spPr>
            <a:xfrm>
              <a:off x="6991600" y="4424000"/>
              <a:ext cx="188650" cy="149975"/>
            </a:xfrm>
            <a:custGeom>
              <a:avLst/>
              <a:gdLst/>
              <a:ahLst/>
              <a:cxnLst/>
              <a:rect l="l" t="t" r="r" b="b"/>
              <a:pathLst>
                <a:path w="7546" h="5999" extrusionOk="0">
                  <a:moveTo>
                    <a:pt x="5650" y="0"/>
                  </a:moveTo>
                  <a:cubicBezTo>
                    <a:pt x="4953" y="0"/>
                    <a:pt x="4203" y="174"/>
                    <a:pt x="3593" y="278"/>
                  </a:cubicBezTo>
                  <a:cubicBezTo>
                    <a:pt x="2770" y="418"/>
                    <a:pt x="1949" y="576"/>
                    <a:pt x="1135" y="760"/>
                  </a:cubicBezTo>
                  <a:cubicBezTo>
                    <a:pt x="692" y="858"/>
                    <a:pt x="1" y="1296"/>
                    <a:pt x="145" y="1840"/>
                  </a:cubicBezTo>
                  <a:cubicBezTo>
                    <a:pt x="250" y="2227"/>
                    <a:pt x="659" y="2337"/>
                    <a:pt x="1046" y="2337"/>
                  </a:cubicBezTo>
                  <a:cubicBezTo>
                    <a:pt x="1228" y="2337"/>
                    <a:pt x="1405" y="2312"/>
                    <a:pt x="1544" y="2282"/>
                  </a:cubicBezTo>
                  <a:lnTo>
                    <a:pt x="1542" y="2282"/>
                  </a:lnTo>
                  <a:cubicBezTo>
                    <a:pt x="2071" y="2162"/>
                    <a:pt x="2603" y="2054"/>
                    <a:pt x="3136" y="1955"/>
                  </a:cubicBezTo>
                  <a:cubicBezTo>
                    <a:pt x="3566" y="1876"/>
                    <a:pt x="3997" y="1804"/>
                    <a:pt x="4431" y="1751"/>
                  </a:cubicBezTo>
                  <a:cubicBezTo>
                    <a:pt x="4571" y="1735"/>
                    <a:pt x="4714" y="1727"/>
                    <a:pt x="4856" y="1714"/>
                  </a:cubicBezTo>
                  <a:lnTo>
                    <a:pt x="4856" y="1714"/>
                  </a:lnTo>
                  <a:cubicBezTo>
                    <a:pt x="4865" y="1810"/>
                    <a:pt x="4882" y="1910"/>
                    <a:pt x="4883" y="1965"/>
                  </a:cubicBezTo>
                  <a:cubicBezTo>
                    <a:pt x="4889" y="2425"/>
                    <a:pt x="4853" y="2889"/>
                    <a:pt x="4821" y="3347"/>
                  </a:cubicBezTo>
                  <a:cubicBezTo>
                    <a:pt x="4776" y="3992"/>
                    <a:pt x="4718" y="4635"/>
                    <a:pt x="4646" y="5279"/>
                  </a:cubicBezTo>
                  <a:cubicBezTo>
                    <a:pt x="4591" y="5782"/>
                    <a:pt x="5020" y="5998"/>
                    <a:pt x="5532" y="5998"/>
                  </a:cubicBezTo>
                  <a:cubicBezTo>
                    <a:pt x="6194" y="5998"/>
                    <a:pt x="6993" y="5636"/>
                    <a:pt x="7057" y="5068"/>
                  </a:cubicBezTo>
                  <a:cubicBezTo>
                    <a:pt x="7149" y="4233"/>
                    <a:pt x="7223" y="3397"/>
                    <a:pt x="7266" y="2559"/>
                  </a:cubicBezTo>
                  <a:cubicBezTo>
                    <a:pt x="7309" y="1742"/>
                    <a:pt x="7545" y="487"/>
                    <a:pt x="6582" y="142"/>
                  </a:cubicBezTo>
                  <a:cubicBezTo>
                    <a:pt x="6296" y="39"/>
                    <a:pt x="5979" y="0"/>
                    <a:pt x="5650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043;p35"/>
            <p:cNvSpPr/>
            <p:nvPr/>
          </p:nvSpPr>
          <p:spPr>
            <a:xfrm>
              <a:off x="6597875" y="4463975"/>
              <a:ext cx="209750" cy="182225"/>
            </a:xfrm>
            <a:custGeom>
              <a:avLst/>
              <a:gdLst/>
              <a:ahLst/>
              <a:cxnLst/>
              <a:rect l="l" t="t" r="r" b="b"/>
              <a:pathLst>
                <a:path w="8390" h="7289" extrusionOk="0">
                  <a:moveTo>
                    <a:pt x="2640" y="2025"/>
                  </a:moveTo>
                  <a:lnTo>
                    <a:pt x="2640" y="2025"/>
                  </a:lnTo>
                  <a:cubicBezTo>
                    <a:pt x="2642" y="2054"/>
                    <a:pt x="2641" y="2088"/>
                    <a:pt x="2637" y="2124"/>
                  </a:cubicBezTo>
                  <a:lnTo>
                    <a:pt x="2637" y="2124"/>
                  </a:lnTo>
                  <a:cubicBezTo>
                    <a:pt x="2568" y="2119"/>
                    <a:pt x="2475" y="2100"/>
                    <a:pt x="2352" y="2061"/>
                  </a:cubicBezTo>
                  <a:lnTo>
                    <a:pt x="2352" y="2061"/>
                  </a:lnTo>
                  <a:cubicBezTo>
                    <a:pt x="2364" y="2065"/>
                    <a:pt x="2380" y="2067"/>
                    <a:pt x="2398" y="2067"/>
                  </a:cubicBezTo>
                  <a:cubicBezTo>
                    <a:pt x="2457" y="2067"/>
                    <a:pt x="2543" y="2049"/>
                    <a:pt x="2640" y="2025"/>
                  </a:cubicBezTo>
                  <a:close/>
                  <a:moveTo>
                    <a:pt x="5409" y="1"/>
                  </a:moveTo>
                  <a:cubicBezTo>
                    <a:pt x="3852" y="1"/>
                    <a:pt x="2091" y="112"/>
                    <a:pt x="940" y="936"/>
                  </a:cubicBezTo>
                  <a:cubicBezTo>
                    <a:pt x="94" y="1541"/>
                    <a:pt x="118" y="2678"/>
                    <a:pt x="66" y="3621"/>
                  </a:cubicBezTo>
                  <a:cubicBezTo>
                    <a:pt x="13" y="4590"/>
                    <a:pt x="1" y="5565"/>
                    <a:pt x="11" y="6535"/>
                  </a:cubicBezTo>
                  <a:cubicBezTo>
                    <a:pt x="18" y="7064"/>
                    <a:pt x="480" y="7289"/>
                    <a:pt x="999" y="7289"/>
                  </a:cubicBezTo>
                  <a:cubicBezTo>
                    <a:pt x="1669" y="7289"/>
                    <a:pt x="2432" y="6914"/>
                    <a:pt x="2425" y="6336"/>
                  </a:cubicBezTo>
                  <a:cubicBezTo>
                    <a:pt x="2416" y="5607"/>
                    <a:pt x="2424" y="4879"/>
                    <a:pt x="2448" y="4151"/>
                  </a:cubicBezTo>
                  <a:cubicBezTo>
                    <a:pt x="2464" y="3675"/>
                    <a:pt x="2484" y="3200"/>
                    <a:pt x="2528" y="2726"/>
                  </a:cubicBezTo>
                  <a:cubicBezTo>
                    <a:pt x="2540" y="2600"/>
                    <a:pt x="2620" y="2322"/>
                    <a:pt x="2637" y="2124"/>
                  </a:cubicBezTo>
                  <a:lnTo>
                    <a:pt x="2637" y="2124"/>
                  </a:lnTo>
                  <a:cubicBezTo>
                    <a:pt x="2651" y="2125"/>
                    <a:pt x="2663" y="2125"/>
                    <a:pt x="2674" y="2125"/>
                  </a:cubicBezTo>
                  <a:cubicBezTo>
                    <a:pt x="2816" y="2125"/>
                    <a:pt x="2834" y="2055"/>
                    <a:pt x="2805" y="1980"/>
                  </a:cubicBezTo>
                  <a:lnTo>
                    <a:pt x="2805" y="1980"/>
                  </a:lnTo>
                  <a:cubicBezTo>
                    <a:pt x="2749" y="1996"/>
                    <a:pt x="2693" y="2011"/>
                    <a:pt x="2640" y="2025"/>
                  </a:cubicBezTo>
                  <a:lnTo>
                    <a:pt x="2640" y="2025"/>
                  </a:lnTo>
                  <a:cubicBezTo>
                    <a:pt x="2638" y="1997"/>
                    <a:pt x="2634" y="1974"/>
                    <a:pt x="2627" y="1954"/>
                  </a:cubicBezTo>
                  <a:cubicBezTo>
                    <a:pt x="2587" y="1847"/>
                    <a:pt x="2599" y="1808"/>
                    <a:pt x="2631" y="1808"/>
                  </a:cubicBezTo>
                  <a:cubicBezTo>
                    <a:pt x="2678" y="1808"/>
                    <a:pt x="2771" y="1896"/>
                    <a:pt x="2805" y="1980"/>
                  </a:cubicBezTo>
                  <a:lnTo>
                    <a:pt x="2805" y="1980"/>
                  </a:lnTo>
                  <a:cubicBezTo>
                    <a:pt x="2967" y="1933"/>
                    <a:pt x="3130" y="1882"/>
                    <a:pt x="3218" y="1870"/>
                  </a:cubicBezTo>
                  <a:cubicBezTo>
                    <a:pt x="3697" y="1802"/>
                    <a:pt x="4184" y="1770"/>
                    <a:pt x="4667" y="1743"/>
                  </a:cubicBezTo>
                  <a:cubicBezTo>
                    <a:pt x="5207" y="1713"/>
                    <a:pt x="5749" y="1697"/>
                    <a:pt x="6291" y="1697"/>
                  </a:cubicBezTo>
                  <a:cubicBezTo>
                    <a:pt x="6375" y="1697"/>
                    <a:pt x="6460" y="1697"/>
                    <a:pt x="6545" y="1698"/>
                  </a:cubicBezTo>
                  <a:cubicBezTo>
                    <a:pt x="6549" y="1698"/>
                    <a:pt x="6553" y="1698"/>
                    <a:pt x="6557" y="1698"/>
                  </a:cubicBezTo>
                  <a:cubicBezTo>
                    <a:pt x="7887" y="1698"/>
                    <a:pt x="8390" y="29"/>
                    <a:pt x="6774" y="15"/>
                  </a:cubicBezTo>
                  <a:cubicBezTo>
                    <a:pt x="6355" y="11"/>
                    <a:pt x="5892" y="1"/>
                    <a:pt x="5409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044;p35"/>
            <p:cNvSpPr/>
            <p:nvPr/>
          </p:nvSpPr>
          <p:spPr>
            <a:xfrm>
              <a:off x="6978525" y="4696425"/>
              <a:ext cx="195475" cy="174150"/>
            </a:xfrm>
            <a:custGeom>
              <a:avLst/>
              <a:gdLst/>
              <a:ahLst/>
              <a:cxnLst/>
              <a:rect l="l" t="t" r="r" b="b"/>
              <a:pathLst>
                <a:path w="7819" h="6966" extrusionOk="0">
                  <a:moveTo>
                    <a:pt x="6999" y="0"/>
                  </a:moveTo>
                  <a:cubicBezTo>
                    <a:pt x="6293" y="0"/>
                    <a:pt x="5070" y="343"/>
                    <a:pt x="5100" y="815"/>
                  </a:cubicBezTo>
                  <a:cubicBezTo>
                    <a:pt x="5168" y="1879"/>
                    <a:pt x="5412" y="3825"/>
                    <a:pt x="4750" y="4729"/>
                  </a:cubicBezTo>
                  <a:cubicBezTo>
                    <a:pt x="4386" y="5224"/>
                    <a:pt x="3433" y="5392"/>
                    <a:pt x="2870" y="5580"/>
                  </a:cubicBezTo>
                  <a:cubicBezTo>
                    <a:pt x="2326" y="5762"/>
                    <a:pt x="1779" y="5931"/>
                    <a:pt x="1227" y="6088"/>
                  </a:cubicBezTo>
                  <a:cubicBezTo>
                    <a:pt x="1035" y="6142"/>
                    <a:pt x="1" y="6431"/>
                    <a:pt x="132" y="6778"/>
                  </a:cubicBezTo>
                  <a:cubicBezTo>
                    <a:pt x="186" y="6920"/>
                    <a:pt x="371" y="6966"/>
                    <a:pt x="588" y="6966"/>
                  </a:cubicBezTo>
                  <a:cubicBezTo>
                    <a:pt x="910" y="6966"/>
                    <a:pt x="1300" y="6864"/>
                    <a:pt x="1425" y="6829"/>
                  </a:cubicBezTo>
                  <a:cubicBezTo>
                    <a:pt x="2275" y="6588"/>
                    <a:pt x="3118" y="6324"/>
                    <a:pt x="3953" y="6038"/>
                  </a:cubicBezTo>
                  <a:cubicBezTo>
                    <a:pt x="4845" y="5731"/>
                    <a:pt x="6013" y="5420"/>
                    <a:pt x="6735" y="4775"/>
                  </a:cubicBezTo>
                  <a:cubicBezTo>
                    <a:pt x="7818" y="3805"/>
                    <a:pt x="7569" y="1484"/>
                    <a:pt x="7487" y="175"/>
                  </a:cubicBezTo>
                  <a:cubicBezTo>
                    <a:pt x="7479" y="54"/>
                    <a:pt x="7280" y="0"/>
                    <a:pt x="6999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045;p35"/>
            <p:cNvSpPr/>
            <p:nvPr/>
          </p:nvSpPr>
          <p:spPr>
            <a:xfrm>
              <a:off x="6595625" y="4774175"/>
              <a:ext cx="229675" cy="151875"/>
            </a:xfrm>
            <a:custGeom>
              <a:avLst/>
              <a:gdLst/>
              <a:ahLst/>
              <a:cxnLst/>
              <a:rect l="l" t="t" r="r" b="b"/>
              <a:pathLst>
                <a:path w="9187" h="6075" extrusionOk="0">
                  <a:moveTo>
                    <a:pt x="1985" y="1"/>
                  </a:moveTo>
                  <a:cubicBezTo>
                    <a:pt x="1325" y="1"/>
                    <a:pt x="573" y="374"/>
                    <a:pt x="553" y="978"/>
                  </a:cubicBezTo>
                  <a:lnTo>
                    <a:pt x="555" y="977"/>
                  </a:lnTo>
                  <a:lnTo>
                    <a:pt x="555" y="977"/>
                  </a:lnTo>
                  <a:cubicBezTo>
                    <a:pt x="511" y="2324"/>
                    <a:pt x="0" y="5789"/>
                    <a:pt x="1896" y="6044"/>
                  </a:cubicBezTo>
                  <a:cubicBezTo>
                    <a:pt x="2053" y="6065"/>
                    <a:pt x="2213" y="6074"/>
                    <a:pt x="2376" y="6074"/>
                  </a:cubicBezTo>
                  <a:cubicBezTo>
                    <a:pt x="3312" y="6074"/>
                    <a:pt x="4329" y="5764"/>
                    <a:pt x="5202" y="5577"/>
                  </a:cubicBezTo>
                  <a:cubicBezTo>
                    <a:pt x="6089" y="5386"/>
                    <a:pt x="6972" y="5179"/>
                    <a:pt x="7854" y="4958"/>
                  </a:cubicBezTo>
                  <a:cubicBezTo>
                    <a:pt x="9187" y="4621"/>
                    <a:pt x="8960" y="3247"/>
                    <a:pt x="7822" y="3247"/>
                  </a:cubicBezTo>
                  <a:cubicBezTo>
                    <a:pt x="7695" y="3247"/>
                    <a:pt x="7557" y="3264"/>
                    <a:pt x="7409" y="3302"/>
                  </a:cubicBezTo>
                  <a:cubicBezTo>
                    <a:pt x="6837" y="3446"/>
                    <a:pt x="6261" y="3585"/>
                    <a:pt x="5684" y="3716"/>
                  </a:cubicBezTo>
                  <a:cubicBezTo>
                    <a:pt x="4922" y="3890"/>
                    <a:pt x="3879" y="3908"/>
                    <a:pt x="3125" y="4181"/>
                  </a:cubicBezTo>
                  <a:lnTo>
                    <a:pt x="3125" y="4181"/>
                  </a:lnTo>
                  <a:cubicBezTo>
                    <a:pt x="3132" y="3766"/>
                    <a:pt x="2985" y="3237"/>
                    <a:pt x="2973" y="2839"/>
                  </a:cubicBezTo>
                  <a:cubicBezTo>
                    <a:pt x="2951" y="2161"/>
                    <a:pt x="2952" y="1480"/>
                    <a:pt x="2973" y="802"/>
                  </a:cubicBezTo>
                  <a:cubicBezTo>
                    <a:pt x="2991" y="243"/>
                    <a:pt x="2518" y="1"/>
                    <a:pt x="1985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046;p35"/>
            <p:cNvSpPr/>
            <p:nvPr/>
          </p:nvSpPr>
          <p:spPr>
            <a:xfrm>
              <a:off x="5761950" y="4564800"/>
              <a:ext cx="353400" cy="375925"/>
            </a:xfrm>
            <a:custGeom>
              <a:avLst/>
              <a:gdLst/>
              <a:ahLst/>
              <a:cxnLst/>
              <a:rect l="l" t="t" r="r" b="b"/>
              <a:pathLst>
                <a:path w="14136" h="15037" extrusionOk="0">
                  <a:moveTo>
                    <a:pt x="9602" y="1644"/>
                  </a:moveTo>
                  <a:lnTo>
                    <a:pt x="9602" y="1644"/>
                  </a:lnTo>
                  <a:cubicBezTo>
                    <a:pt x="9817" y="2339"/>
                    <a:pt x="10226" y="3187"/>
                    <a:pt x="10330" y="3777"/>
                  </a:cubicBezTo>
                  <a:cubicBezTo>
                    <a:pt x="10822" y="6594"/>
                    <a:pt x="11042" y="9587"/>
                    <a:pt x="10860" y="12442"/>
                  </a:cubicBezTo>
                  <a:cubicBezTo>
                    <a:pt x="10854" y="12531"/>
                    <a:pt x="10836" y="12643"/>
                    <a:pt x="10812" y="12768"/>
                  </a:cubicBezTo>
                  <a:lnTo>
                    <a:pt x="10812" y="12768"/>
                  </a:lnTo>
                  <a:cubicBezTo>
                    <a:pt x="10102" y="11906"/>
                    <a:pt x="9043" y="11051"/>
                    <a:pt x="8454" y="10189"/>
                  </a:cubicBezTo>
                  <a:cubicBezTo>
                    <a:pt x="8375" y="10074"/>
                    <a:pt x="8209" y="10039"/>
                    <a:pt x="8031" y="10039"/>
                  </a:cubicBezTo>
                  <a:cubicBezTo>
                    <a:pt x="7830" y="10039"/>
                    <a:pt x="7614" y="10084"/>
                    <a:pt x="7494" y="10108"/>
                  </a:cubicBezTo>
                  <a:cubicBezTo>
                    <a:pt x="7112" y="10184"/>
                    <a:pt x="4690" y="10512"/>
                    <a:pt x="3094" y="10909"/>
                  </a:cubicBezTo>
                  <a:lnTo>
                    <a:pt x="3094" y="10909"/>
                  </a:lnTo>
                  <a:cubicBezTo>
                    <a:pt x="3064" y="10711"/>
                    <a:pt x="3044" y="10512"/>
                    <a:pt x="3032" y="10313"/>
                  </a:cubicBezTo>
                  <a:cubicBezTo>
                    <a:pt x="3111" y="9872"/>
                    <a:pt x="2996" y="9310"/>
                    <a:pt x="2993" y="8865"/>
                  </a:cubicBezTo>
                  <a:cubicBezTo>
                    <a:pt x="2989" y="7957"/>
                    <a:pt x="3018" y="7045"/>
                    <a:pt x="3060" y="6138"/>
                  </a:cubicBezTo>
                  <a:lnTo>
                    <a:pt x="3060" y="6138"/>
                  </a:lnTo>
                  <a:cubicBezTo>
                    <a:pt x="3550" y="5013"/>
                    <a:pt x="7088" y="5296"/>
                    <a:pt x="8030" y="4164"/>
                  </a:cubicBezTo>
                  <a:cubicBezTo>
                    <a:pt x="8425" y="3688"/>
                    <a:pt x="8665" y="3007"/>
                    <a:pt x="9010" y="2488"/>
                  </a:cubicBezTo>
                  <a:cubicBezTo>
                    <a:pt x="9194" y="2210"/>
                    <a:pt x="9443" y="1936"/>
                    <a:pt x="9602" y="1644"/>
                  </a:cubicBezTo>
                  <a:close/>
                  <a:moveTo>
                    <a:pt x="10604" y="1"/>
                  </a:moveTo>
                  <a:cubicBezTo>
                    <a:pt x="8277" y="1"/>
                    <a:pt x="6728" y="2575"/>
                    <a:pt x="5749" y="4468"/>
                  </a:cubicBezTo>
                  <a:lnTo>
                    <a:pt x="5749" y="4468"/>
                  </a:lnTo>
                  <a:cubicBezTo>
                    <a:pt x="3837" y="4722"/>
                    <a:pt x="1192" y="5224"/>
                    <a:pt x="695" y="6624"/>
                  </a:cubicBezTo>
                  <a:cubicBezTo>
                    <a:pt x="693" y="6631"/>
                    <a:pt x="691" y="6638"/>
                    <a:pt x="691" y="6644"/>
                  </a:cubicBezTo>
                  <a:lnTo>
                    <a:pt x="691" y="6644"/>
                  </a:lnTo>
                  <a:cubicBezTo>
                    <a:pt x="682" y="6669"/>
                    <a:pt x="677" y="6696"/>
                    <a:pt x="676" y="6722"/>
                  </a:cubicBezTo>
                  <a:cubicBezTo>
                    <a:pt x="623" y="7810"/>
                    <a:pt x="1" y="11537"/>
                    <a:pt x="1075" y="12160"/>
                  </a:cubicBezTo>
                  <a:cubicBezTo>
                    <a:pt x="1181" y="12222"/>
                    <a:pt x="1310" y="12247"/>
                    <a:pt x="1453" y="12247"/>
                  </a:cubicBezTo>
                  <a:cubicBezTo>
                    <a:pt x="2009" y="12247"/>
                    <a:pt x="2775" y="11866"/>
                    <a:pt x="3169" y="11758"/>
                  </a:cubicBezTo>
                  <a:cubicBezTo>
                    <a:pt x="4176" y="11482"/>
                    <a:pt x="5204" y="11271"/>
                    <a:pt x="6230" y="11067"/>
                  </a:cubicBezTo>
                  <a:lnTo>
                    <a:pt x="6230" y="11067"/>
                  </a:lnTo>
                  <a:cubicBezTo>
                    <a:pt x="7241" y="12555"/>
                    <a:pt x="8923" y="15037"/>
                    <a:pt x="10854" y="15037"/>
                  </a:cubicBezTo>
                  <a:cubicBezTo>
                    <a:pt x="11275" y="15037"/>
                    <a:pt x="11707" y="14919"/>
                    <a:pt x="12147" y="14648"/>
                  </a:cubicBezTo>
                  <a:cubicBezTo>
                    <a:pt x="14136" y="13422"/>
                    <a:pt x="13304" y="9031"/>
                    <a:pt x="13170" y="7107"/>
                  </a:cubicBezTo>
                  <a:cubicBezTo>
                    <a:pt x="13048" y="5366"/>
                    <a:pt x="13274" y="177"/>
                    <a:pt x="10822" y="8"/>
                  </a:cubicBezTo>
                  <a:cubicBezTo>
                    <a:pt x="10749" y="3"/>
                    <a:pt x="10676" y="1"/>
                    <a:pt x="10604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047;p35"/>
            <p:cNvSpPr/>
            <p:nvPr/>
          </p:nvSpPr>
          <p:spPr>
            <a:xfrm>
              <a:off x="6058275" y="4538425"/>
              <a:ext cx="206450" cy="144950"/>
            </a:xfrm>
            <a:custGeom>
              <a:avLst/>
              <a:gdLst/>
              <a:ahLst/>
              <a:cxnLst/>
              <a:rect l="l" t="t" r="r" b="b"/>
              <a:pathLst>
                <a:path w="8258" h="5798" extrusionOk="0">
                  <a:moveTo>
                    <a:pt x="7519" y="0"/>
                  </a:moveTo>
                  <a:cubicBezTo>
                    <a:pt x="7034" y="0"/>
                    <a:pt x="6387" y="220"/>
                    <a:pt x="6038" y="468"/>
                  </a:cubicBezTo>
                  <a:cubicBezTo>
                    <a:pt x="4001" y="1911"/>
                    <a:pt x="2174" y="3694"/>
                    <a:pt x="360" y="5401"/>
                  </a:cubicBezTo>
                  <a:cubicBezTo>
                    <a:pt x="0" y="5739"/>
                    <a:pt x="582" y="5798"/>
                    <a:pt x="854" y="5798"/>
                  </a:cubicBezTo>
                  <a:cubicBezTo>
                    <a:pt x="881" y="5798"/>
                    <a:pt x="905" y="5797"/>
                    <a:pt x="925" y="5796"/>
                  </a:cubicBezTo>
                  <a:cubicBezTo>
                    <a:pt x="1436" y="5767"/>
                    <a:pt x="2134" y="5588"/>
                    <a:pt x="2522" y="5225"/>
                  </a:cubicBezTo>
                  <a:lnTo>
                    <a:pt x="2521" y="5225"/>
                  </a:lnTo>
                  <a:cubicBezTo>
                    <a:pt x="4231" y="3616"/>
                    <a:pt x="5949" y="1901"/>
                    <a:pt x="7867" y="542"/>
                  </a:cubicBezTo>
                  <a:cubicBezTo>
                    <a:pt x="8257" y="265"/>
                    <a:pt x="8152" y="87"/>
                    <a:pt x="7725" y="16"/>
                  </a:cubicBezTo>
                  <a:cubicBezTo>
                    <a:pt x="7661" y="5"/>
                    <a:pt x="7592" y="0"/>
                    <a:pt x="7519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048;p35"/>
            <p:cNvSpPr/>
            <p:nvPr/>
          </p:nvSpPr>
          <p:spPr>
            <a:xfrm>
              <a:off x="6060775" y="4706700"/>
              <a:ext cx="241350" cy="47200"/>
            </a:xfrm>
            <a:custGeom>
              <a:avLst/>
              <a:gdLst/>
              <a:ahLst/>
              <a:cxnLst/>
              <a:rect l="l" t="t" r="r" b="b"/>
              <a:pathLst>
                <a:path w="9654" h="1888" extrusionOk="0">
                  <a:moveTo>
                    <a:pt x="8624" y="0"/>
                  </a:moveTo>
                  <a:cubicBezTo>
                    <a:pt x="8471" y="0"/>
                    <a:pt x="8295" y="24"/>
                    <a:pt x="8098" y="78"/>
                  </a:cubicBezTo>
                  <a:cubicBezTo>
                    <a:pt x="6833" y="421"/>
                    <a:pt x="5489" y="527"/>
                    <a:pt x="4158" y="527"/>
                  </a:cubicBezTo>
                  <a:cubicBezTo>
                    <a:pt x="3603" y="527"/>
                    <a:pt x="3050" y="509"/>
                    <a:pt x="2507" y="481"/>
                  </a:cubicBezTo>
                  <a:cubicBezTo>
                    <a:pt x="2491" y="481"/>
                    <a:pt x="2475" y="480"/>
                    <a:pt x="2459" y="480"/>
                  </a:cubicBezTo>
                  <a:cubicBezTo>
                    <a:pt x="1536" y="480"/>
                    <a:pt x="0" y="1763"/>
                    <a:pt x="1582" y="1843"/>
                  </a:cubicBezTo>
                  <a:cubicBezTo>
                    <a:pt x="2135" y="1871"/>
                    <a:pt x="2695" y="1887"/>
                    <a:pt x="3258" y="1887"/>
                  </a:cubicBezTo>
                  <a:cubicBezTo>
                    <a:pt x="4998" y="1887"/>
                    <a:pt x="6760" y="1732"/>
                    <a:pt x="8421" y="1281"/>
                  </a:cubicBezTo>
                  <a:cubicBezTo>
                    <a:pt x="9653" y="947"/>
                    <a:pt x="9591" y="0"/>
                    <a:pt x="8624" y="0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049;p35"/>
            <p:cNvSpPr/>
            <p:nvPr/>
          </p:nvSpPr>
          <p:spPr>
            <a:xfrm>
              <a:off x="6079250" y="4805450"/>
              <a:ext cx="247650" cy="151375"/>
            </a:xfrm>
            <a:custGeom>
              <a:avLst/>
              <a:gdLst/>
              <a:ahLst/>
              <a:cxnLst/>
              <a:rect l="l" t="t" r="r" b="b"/>
              <a:pathLst>
                <a:path w="9906" h="6055" extrusionOk="0">
                  <a:moveTo>
                    <a:pt x="2054" y="1"/>
                  </a:moveTo>
                  <a:cubicBezTo>
                    <a:pt x="1130" y="1"/>
                    <a:pt x="0" y="905"/>
                    <a:pt x="856" y="1600"/>
                  </a:cubicBezTo>
                  <a:cubicBezTo>
                    <a:pt x="2830" y="3199"/>
                    <a:pt x="4943" y="4992"/>
                    <a:pt x="7305" y="5977"/>
                  </a:cubicBezTo>
                  <a:cubicBezTo>
                    <a:pt x="7433" y="6030"/>
                    <a:pt x="7571" y="6054"/>
                    <a:pt x="7713" y="6054"/>
                  </a:cubicBezTo>
                  <a:cubicBezTo>
                    <a:pt x="8719" y="6054"/>
                    <a:pt x="9906" y="4855"/>
                    <a:pt x="8675" y="4341"/>
                  </a:cubicBezTo>
                  <a:cubicBezTo>
                    <a:pt x="6492" y="3429"/>
                    <a:pt x="4516" y="1681"/>
                    <a:pt x="2691" y="202"/>
                  </a:cubicBezTo>
                  <a:cubicBezTo>
                    <a:pt x="2518" y="62"/>
                    <a:pt x="2293" y="1"/>
                    <a:pt x="2054" y="1"/>
                  </a:cubicBezTo>
                  <a:close/>
                </a:path>
              </a:pathLst>
            </a:custGeom>
            <a:solidFill>
              <a:srgbClr val="1D1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3" name="Picture 22" descr="Chiếc xe cẩu bị cháy sau khi cần cẩu chạm đường dây điện  /// ẢNH CTV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000" y="732022"/>
            <a:ext cx="4368667" cy="312339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3119619" y="4311488"/>
            <a:ext cx="2937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 err="1"/>
              <a:t>Cần</a:t>
            </a:r>
            <a:r>
              <a:rPr lang="en-GB" sz="1800" dirty="0"/>
              <a:t> </a:t>
            </a:r>
            <a:r>
              <a:rPr lang="en-GB" sz="1800" dirty="0" err="1"/>
              <a:t>cẩu</a:t>
            </a:r>
            <a:r>
              <a:rPr lang="en-GB" sz="1800" dirty="0"/>
              <a:t> </a:t>
            </a:r>
            <a:r>
              <a:rPr lang="en-GB" sz="1800" dirty="0" err="1"/>
              <a:t>chạm</a:t>
            </a:r>
            <a:r>
              <a:rPr lang="en-GB" sz="1800" dirty="0"/>
              <a:t> </a:t>
            </a:r>
            <a:r>
              <a:rPr lang="en-GB" sz="1800" dirty="0" err="1"/>
              <a:t>đường</a:t>
            </a:r>
            <a:r>
              <a:rPr lang="en-GB" sz="1800" dirty="0"/>
              <a:t> </a:t>
            </a:r>
            <a:r>
              <a:rPr lang="en-GB" sz="1800" dirty="0" err="1"/>
              <a:t>dây</a:t>
            </a:r>
            <a:r>
              <a:rPr lang="en-GB" sz="1800" dirty="0"/>
              <a:t> </a:t>
            </a:r>
            <a:r>
              <a:rPr lang="en-GB" sz="1800" dirty="0" err="1"/>
              <a:t>điện</a:t>
            </a:r>
            <a:r>
              <a:rPr lang="en-GB" sz="1800" dirty="0"/>
              <a:t> </a:t>
            </a:r>
            <a:r>
              <a:rPr lang="en-GB" sz="1800" dirty="0" err="1"/>
              <a:t>trung</a:t>
            </a:r>
            <a:r>
              <a:rPr lang="en-GB" sz="1800" dirty="0"/>
              <a:t> </a:t>
            </a:r>
            <a:r>
              <a:rPr lang="en-GB" sz="1800" dirty="0" err="1"/>
              <a:t>thế</a:t>
            </a:r>
            <a:endParaRPr lang="en-US" sz="3200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9" name="Google Shape;719;p27"/>
          <p:cNvGrpSpPr/>
          <p:nvPr/>
        </p:nvGrpSpPr>
        <p:grpSpPr>
          <a:xfrm>
            <a:off x="-469390" y="245003"/>
            <a:ext cx="1490486" cy="960916"/>
            <a:chOff x="-75881" y="2283499"/>
            <a:chExt cx="772313" cy="497910"/>
          </a:xfrm>
        </p:grpSpPr>
        <p:sp>
          <p:nvSpPr>
            <p:cNvPr id="720" name="Google Shape;720;p27"/>
            <p:cNvSpPr/>
            <p:nvPr/>
          </p:nvSpPr>
          <p:spPr>
            <a:xfrm>
              <a:off x="36336" y="2283499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-75881" y="22836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713;p27"/>
          <p:cNvSpPr/>
          <p:nvPr/>
        </p:nvSpPr>
        <p:spPr>
          <a:xfrm rot="5400000">
            <a:off x="3765897" y="-1863513"/>
            <a:ext cx="1141002" cy="5127875"/>
          </a:xfrm>
          <a:custGeom>
            <a:avLst/>
            <a:gdLst/>
            <a:ahLst/>
            <a:cxnLst/>
            <a:rect l="l" t="t" r="r" b="b"/>
            <a:pathLst>
              <a:path w="65863" h="92137" extrusionOk="0">
                <a:moveTo>
                  <a:pt x="32655" y="958"/>
                </a:moveTo>
                <a:cubicBezTo>
                  <a:pt x="32876" y="958"/>
                  <a:pt x="33088" y="1031"/>
                  <a:pt x="33295" y="1057"/>
                </a:cubicBezTo>
                <a:cubicBezTo>
                  <a:pt x="33541" y="1089"/>
                  <a:pt x="33787" y="1098"/>
                  <a:pt x="34032" y="1098"/>
                </a:cubicBezTo>
                <a:cubicBezTo>
                  <a:pt x="34416" y="1098"/>
                  <a:pt x="34798" y="1075"/>
                  <a:pt x="35181" y="1075"/>
                </a:cubicBezTo>
                <a:cubicBezTo>
                  <a:pt x="35282" y="1075"/>
                  <a:pt x="35382" y="1076"/>
                  <a:pt x="35483" y="1080"/>
                </a:cubicBezTo>
                <a:cubicBezTo>
                  <a:pt x="36600" y="1124"/>
                  <a:pt x="37718" y="1205"/>
                  <a:pt x="38846" y="1205"/>
                </a:cubicBezTo>
                <a:cubicBezTo>
                  <a:pt x="38948" y="1205"/>
                  <a:pt x="39051" y="1204"/>
                  <a:pt x="39154" y="1203"/>
                </a:cubicBezTo>
                <a:cubicBezTo>
                  <a:pt x="39316" y="1200"/>
                  <a:pt x="39478" y="1199"/>
                  <a:pt x="39640" y="1199"/>
                </a:cubicBezTo>
                <a:cubicBezTo>
                  <a:pt x="40163" y="1199"/>
                  <a:pt x="40690" y="1209"/>
                  <a:pt x="41214" y="1209"/>
                </a:cubicBezTo>
                <a:cubicBezTo>
                  <a:pt x="41389" y="1209"/>
                  <a:pt x="41563" y="1208"/>
                  <a:pt x="41737" y="1205"/>
                </a:cubicBezTo>
                <a:cubicBezTo>
                  <a:pt x="43184" y="1181"/>
                  <a:pt x="44631" y="1214"/>
                  <a:pt x="46082" y="1138"/>
                </a:cubicBezTo>
                <a:cubicBezTo>
                  <a:pt x="46292" y="1127"/>
                  <a:pt x="46515" y="1117"/>
                  <a:pt x="46745" y="1117"/>
                </a:cubicBezTo>
                <a:cubicBezTo>
                  <a:pt x="47157" y="1117"/>
                  <a:pt x="47590" y="1150"/>
                  <a:pt x="48013" y="1271"/>
                </a:cubicBezTo>
                <a:cubicBezTo>
                  <a:pt x="48120" y="1301"/>
                  <a:pt x="48239" y="1312"/>
                  <a:pt x="48364" y="1312"/>
                </a:cubicBezTo>
                <a:cubicBezTo>
                  <a:pt x="48626" y="1312"/>
                  <a:pt x="48920" y="1267"/>
                  <a:pt x="49209" y="1267"/>
                </a:cubicBezTo>
                <a:cubicBezTo>
                  <a:pt x="49338" y="1267"/>
                  <a:pt x="49467" y="1276"/>
                  <a:pt x="49591" y="1302"/>
                </a:cubicBezTo>
                <a:cubicBezTo>
                  <a:pt x="50530" y="1496"/>
                  <a:pt x="51515" y="1491"/>
                  <a:pt x="52473" y="1673"/>
                </a:cubicBezTo>
                <a:cubicBezTo>
                  <a:pt x="53312" y="1833"/>
                  <a:pt x="54174" y="2005"/>
                  <a:pt x="55071" y="2055"/>
                </a:cubicBezTo>
                <a:cubicBezTo>
                  <a:pt x="55996" y="2105"/>
                  <a:pt x="57003" y="2182"/>
                  <a:pt x="57756" y="2558"/>
                </a:cubicBezTo>
                <a:cubicBezTo>
                  <a:pt x="58384" y="2871"/>
                  <a:pt x="59141" y="3103"/>
                  <a:pt x="59576" y="3639"/>
                </a:cubicBezTo>
                <a:cubicBezTo>
                  <a:pt x="59971" y="4129"/>
                  <a:pt x="60415" y="4606"/>
                  <a:pt x="60854" y="5080"/>
                </a:cubicBezTo>
                <a:cubicBezTo>
                  <a:pt x="61245" y="5503"/>
                  <a:pt x="61151" y="6036"/>
                  <a:pt x="61508" y="6454"/>
                </a:cubicBezTo>
                <a:cubicBezTo>
                  <a:pt x="62068" y="7112"/>
                  <a:pt x="61698" y="7875"/>
                  <a:pt x="62034" y="8581"/>
                </a:cubicBezTo>
                <a:cubicBezTo>
                  <a:pt x="62249" y="9032"/>
                  <a:pt x="62370" y="9574"/>
                  <a:pt x="62414" y="10101"/>
                </a:cubicBezTo>
                <a:cubicBezTo>
                  <a:pt x="62453" y="10557"/>
                  <a:pt x="62056" y="11096"/>
                  <a:pt x="62658" y="11510"/>
                </a:cubicBezTo>
                <a:cubicBezTo>
                  <a:pt x="62117" y="11790"/>
                  <a:pt x="62966" y="12221"/>
                  <a:pt x="62447" y="12503"/>
                </a:cubicBezTo>
                <a:cubicBezTo>
                  <a:pt x="62680" y="12709"/>
                  <a:pt x="62670" y="13063"/>
                  <a:pt x="62640" y="13195"/>
                </a:cubicBezTo>
                <a:cubicBezTo>
                  <a:pt x="62518" y="13722"/>
                  <a:pt x="62847" y="14206"/>
                  <a:pt x="62772" y="14700"/>
                </a:cubicBezTo>
                <a:cubicBezTo>
                  <a:pt x="62725" y="15011"/>
                  <a:pt x="62536" y="15293"/>
                  <a:pt x="63002" y="15517"/>
                </a:cubicBezTo>
                <a:cubicBezTo>
                  <a:pt x="63039" y="15535"/>
                  <a:pt x="63042" y="15651"/>
                  <a:pt x="63001" y="15682"/>
                </a:cubicBezTo>
                <a:cubicBezTo>
                  <a:pt x="62350" y="16164"/>
                  <a:pt x="62915" y="16662"/>
                  <a:pt x="62973" y="17150"/>
                </a:cubicBezTo>
                <a:cubicBezTo>
                  <a:pt x="62993" y="17314"/>
                  <a:pt x="62866" y="17459"/>
                  <a:pt x="62916" y="17609"/>
                </a:cubicBezTo>
                <a:cubicBezTo>
                  <a:pt x="63066" y="18065"/>
                  <a:pt x="63249" y="18516"/>
                  <a:pt x="63059" y="18990"/>
                </a:cubicBezTo>
                <a:cubicBezTo>
                  <a:pt x="63053" y="19003"/>
                  <a:pt x="63049" y="19027"/>
                  <a:pt x="63060" y="19035"/>
                </a:cubicBezTo>
                <a:cubicBezTo>
                  <a:pt x="63657" y="19486"/>
                  <a:pt x="63122" y="19997"/>
                  <a:pt x="63210" y="20479"/>
                </a:cubicBezTo>
                <a:cubicBezTo>
                  <a:pt x="63304" y="20990"/>
                  <a:pt x="63261" y="21515"/>
                  <a:pt x="63354" y="22028"/>
                </a:cubicBezTo>
                <a:cubicBezTo>
                  <a:pt x="63476" y="22692"/>
                  <a:pt x="63329" y="23349"/>
                  <a:pt x="63335" y="24008"/>
                </a:cubicBezTo>
                <a:cubicBezTo>
                  <a:pt x="63336" y="24054"/>
                  <a:pt x="63309" y="24116"/>
                  <a:pt x="63341" y="24146"/>
                </a:cubicBezTo>
                <a:cubicBezTo>
                  <a:pt x="63453" y="24254"/>
                  <a:pt x="63661" y="24339"/>
                  <a:pt x="63690" y="24453"/>
                </a:cubicBezTo>
                <a:cubicBezTo>
                  <a:pt x="63706" y="24515"/>
                  <a:pt x="63665" y="24531"/>
                  <a:pt x="63606" y="24531"/>
                </a:cubicBezTo>
                <a:cubicBezTo>
                  <a:pt x="63543" y="24531"/>
                  <a:pt x="63458" y="24512"/>
                  <a:pt x="63403" y="24512"/>
                </a:cubicBezTo>
                <a:cubicBezTo>
                  <a:pt x="63355" y="24512"/>
                  <a:pt x="63329" y="24526"/>
                  <a:pt x="63358" y="24580"/>
                </a:cubicBezTo>
                <a:cubicBezTo>
                  <a:pt x="63503" y="24853"/>
                  <a:pt x="63283" y="25127"/>
                  <a:pt x="63451" y="25383"/>
                </a:cubicBezTo>
                <a:cubicBezTo>
                  <a:pt x="63486" y="25438"/>
                  <a:pt x="63592" y="25509"/>
                  <a:pt x="63572" y="25537"/>
                </a:cubicBezTo>
                <a:cubicBezTo>
                  <a:pt x="63042" y="26277"/>
                  <a:pt x="63784" y="27642"/>
                  <a:pt x="63906" y="28448"/>
                </a:cubicBezTo>
                <a:cubicBezTo>
                  <a:pt x="64142" y="29996"/>
                  <a:pt x="63916" y="31704"/>
                  <a:pt x="63889" y="33267"/>
                </a:cubicBezTo>
                <a:lnTo>
                  <a:pt x="63800" y="38581"/>
                </a:lnTo>
                <a:cubicBezTo>
                  <a:pt x="63721" y="43326"/>
                  <a:pt x="63859" y="48070"/>
                  <a:pt x="64043" y="52811"/>
                </a:cubicBezTo>
                <a:cubicBezTo>
                  <a:pt x="64124" y="54881"/>
                  <a:pt x="64556" y="57249"/>
                  <a:pt x="64144" y="59284"/>
                </a:cubicBezTo>
                <a:cubicBezTo>
                  <a:pt x="63810" y="60940"/>
                  <a:pt x="63747" y="62392"/>
                  <a:pt x="64016" y="64094"/>
                </a:cubicBezTo>
                <a:cubicBezTo>
                  <a:pt x="64119" y="64740"/>
                  <a:pt x="64056" y="65376"/>
                  <a:pt x="64042" y="66017"/>
                </a:cubicBezTo>
                <a:cubicBezTo>
                  <a:pt x="64017" y="67125"/>
                  <a:pt x="63949" y="68232"/>
                  <a:pt x="64071" y="69340"/>
                </a:cubicBezTo>
                <a:cubicBezTo>
                  <a:pt x="64111" y="69698"/>
                  <a:pt x="64043" y="70083"/>
                  <a:pt x="64138" y="70430"/>
                </a:cubicBezTo>
                <a:cubicBezTo>
                  <a:pt x="64251" y="70844"/>
                  <a:pt x="64082" y="71272"/>
                  <a:pt x="64315" y="71666"/>
                </a:cubicBezTo>
                <a:cubicBezTo>
                  <a:pt x="64381" y="71777"/>
                  <a:pt x="64323" y="71840"/>
                  <a:pt x="64255" y="71918"/>
                </a:cubicBezTo>
                <a:cubicBezTo>
                  <a:pt x="64163" y="72028"/>
                  <a:pt x="63961" y="72144"/>
                  <a:pt x="64347" y="72192"/>
                </a:cubicBezTo>
                <a:cubicBezTo>
                  <a:pt x="64498" y="72210"/>
                  <a:pt x="64491" y="72385"/>
                  <a:pt x="64392" y="72420"/>
                </a:cubicBezTo>
                <a:cubicBezTo>
                  <a:pt x="63835" y="72622"/>
                  <a:pt x="64430" y="72904"/>
                  <a:pt x="64273" y="73126"/>
                </a:cubicBezTo>
                <a:cubicBezTo>
                  <a:pt x="64711" y="73201"/>
                  <a:pt x="64495" y="73539"/>
                  <a:pt x="64469" y="73605"/>
                </a:cubicBezTo>
                <a:cubicBezTo>
                  <a:pt x="64220" y="74268"/>
                  <a:pt x="64502" y="74929"/>
                  <a:pt x="64414" y="75582"/>
                </a:cubicBezTo>
                <a:cubicBezTo>
                  <a:pt x="64316" y="76315"/>
                  <a:pt x="64414" y="77044"/>
                  <a:pt x="64408" y="77773"/>
                </a:cubicBezTo>
                <a:cubicBezTo>
                  <a:pt x="64403" y="78602"/>
                  <a:pt x="64133" y="79435"/>
                  <a:pt x="64202" y="80257"/>
                </a:cubicBezTo>
                <a:cubicBezTo>
                  <a:pt x="64246" y="80787"/>
                  <a:pt x="63725" y="81316"/>
                  <a:pt x="64211" y="81834"/>
                </a:cubicBezTo>
                <a:cubicBezTo>
                  <a:pt x="63755" y="82253"/>
                  <a:pt x="64183" y="82741"/>
                  <a:pt x="63993" y="83199"/>
                </a:cubicBezTo>
                <a:cubicBezTo>
                  <a:pt x="63757" y="83765"/>
                  <a:pt x="63810" y="84375"/>
                  <a:pt x="63626" y="84961"/>
                </a:cubicBezTo>
                <a:cubicBezTo>
                  <a:pt x="63419" y="85621"/>
                  <a:pt x="63028" y="86225"/>
                  <a:pt x="62746" y="86857"/>
                </a:cubicBezTo>
                <a:cubicBezTo>
                  <a:pt x="62492" y="87421"/>
                  <a:pt x="61939" y="87757"/>
                  <a:pt x="61445" y="88140"/>
                </a:cubicBezTo>
                <a:cubicBezTo>
                  <a:pt x="61118" y="88395"/>
                  <a:pt x="60645" y="88593"/>
                  <a:pt x="60297" y="88825"/>
                </a:cubicBezTo>
                <a:cubicBezTo>
                  <a:pt x="59842" y="89129"/>
                  <a:pt x="59284" y="89243"/>
                  <a:pt x="58799" y="89468"/>
                </a:cubicBezTo>
                <a:cubicBezTo>
                  <a:pt x="58255" y="89719"/>
                  <a:pt x="57595" y="89907"/>
                  <a:pt x="56948" y="89907"/>
                </a:cubicBezTo>
                <a:cubicBezTo>
                  <a:pt x="56916" y="89907"/>
                  <a:pt x="56885" y="89907"/>
                  <a:pt x="56854" y="89906"/>
                </a:cubicBezTo>
                <a:cubicBezTo>
                  <a:pt x="56819" y="89905"/>
                  <a:pt x="56786" y="89905"/>
                  <a:pt x="56752" y="89905"/>
                </a:cubicBezTo>
                <a:cubicBezTo>
                  <a:pt x="56068" y="89905"/>
                  <a:pt x="55484" y="90111"/>
                  <a:pt x="54873" y="90232"/>
                </a:cubicBezTo>
                <a:cubicBezTo>
                  <a:pt x="54158" y="90375"/>
                  <a:pt x="53430" y="90423"/>
                  <a:pt x="52756" y="90530"/>
                </a:cubicBezTo>
                <a:cubicBezTo>
                  <a:pt x="52676" y="90515"/>
                  <a:pt x="52599" y="90509"/>
                  <a:pt x="52523" y="90509"/>
                </a:cubicBezTo>
                <a:cubicBezTo>
                  <a:pt x="52130" y="90509"/>
                  <a:pt x="51787" y="90679"/>
                  <a:pt x="51408" y="90679"/>
                </a:cubicBezTo>
                <a:cubicBezTo>
                  <a:pt x="51349" y="90679"/>
                  <a:pt x="51289" y="90675"/>
                  <a:pt x="51227" y="90666"/>
                </a:cubicBezTo>
                <a:cubicBezTo>
                  <a:pt x="51189" y="90660"/>
                  <a:pt x="51150" y="90657"/>
                  <a:pt x="51112" y="90657"/>
                </a:cubicBezTo>
                <a:cubicBezTo>
                  <a:pt x="50862" y="90657"/>
                  <a:pt x="50604" y="90767"/>
                  <a:pt x="50346" y="90767"/>
                </a:cubicBezTo>
                <a:cubicBezTo>
                  <a:pt x="50213" y="90767"/>
                  <a:pt x="50080" y="90738"/>
                  <a:pt x="49949" y="90650"/>
                </a:cubicBezTo>
                <a:cubicBezTo>
                  <a:pt x="49941" y="90645"/>
                  <a:pt x="49928" y="90643"/>
                  <a:pt x="49912" y="90643"/>
                </a:cubicBezTo>
                <a:cubicBezTo>
                  <a:pt x="49871" y="90643"/>
                  <a:pt x="49809" y="90657"/>
                  <a:pt x="49768" y="90671"/>
                </a:cubicBezTo>
                <a:cubicBezTo>
                  <a:pt x="49115" y="90882"/>
                  <a:pt x="48411" y="90854"/>
                  <a:pt x="47721" y="90904"/>
                </a:cubicBezTo>
                <a:cubicBezTo>
                  <a:pt x="46789" y="90971"/>
                  <a:pt x="45858" y="91038"/>
                  <a:pt x="44922" y="91038"/>
                </a:cubicBezTo>
                <a:cubicBezTo>
                  <a:pt x="44859" y="91038"/>
                  <a:pt x="44797" y="91038"/>
                  <a:pt x="44734" y="91037"/>
                </a:cubicBezTo>
                <a:cubicBezTo>
                  <a:pt x="43996" y="91028"/>
                  <a:pt x="43259" y="91010"/>
                  <a:pt x="42522" y="90981"/>
                </a:cubicBezTo>
                <a:cubicBezTo>
                  <a:pt x="42502" y="90980"/>
                  <a:pt x="42482" y="90980"/>
                  <a:pt x="42462" y="90980"/>
                </a:cubicBezTo>
                <a:cubicBezTo>
                  <a:pt x="42163" y="90980"/>
                  <a:pt x="41892" y="91070"/>
                  <a:pt x="41579" y="91070"/>
                </a:cubicBezTo>
                <a:cubicBezTo>
                  <a:pt x="41558" y="91070"/>
                  <a:pt x="41537" y="91070"/>
                  <a:pt x="41516" y="91069"/>
                </a:cubicBezTo>
                <a:cubicBezTo>
                  <a:pt x="40903" y="91043"/>
                  <a:pt x="40291" y="91021"/>
                  <a:pt x="39677" y="90982"/>
                </a:cubicBezTo>
                <a:cubicBezTo>
                  <a:pt x="39367" y="90964"/>
                  <a:pt x="39057" y="90955"/>
                  <a:pt x="38746" y="90955"/>
                </a:cubicBezTo>
                <a:cubicBezTo>
                  <a:pt x="38391" y="90955"/>
                  <a:pt x="38036" y="90967"/>
                  <a:pt x="37681" y="90991"/>
                </a:cubicBezTo>
                <a:cubicBezTo>
                  <a:pt x="37594" y="90996"/>
                  <a:pt x="37508" y="90998"/>
                  <a:pt x="37421" y="90998"/>
                </a:cubicBezTo>
                <a:cubicBezTo>
                  <a:pt x="36901" y="90998"/>
                  <a:pt x="36384" y="90916"/>
                  <a:pt x="35854" y="90916"/>
                </a:cubicBezTo>
                <a:cubicBezTo>
                  <a:pt x="35845" y="90916"/>
                  <a:pt x="35835" y="90916"/>
                  <a:pt x="35825" y="90916"/>
                </a:cubicBezTo>
                <a:cubicBezTo>
                  <a:pt x="35368" y="90919"/>
                  <a:pt x="34912" y="91001"/>
                  <a:pt x="34458" y="91001"/>
                </a:cubicBezTo>
                <a:cubicBezTo>
                  <a:pt x="34294" y="91001"/>
                  <a:pt x="34131" y="90990"/>
                  <a:pt x="33968" y="90961"/>
                </a:cubicBezTo>
                <a:cubicBezTo>
                  <a:pt x="33866" y="90943"/>
                  <a:pt x="33764" y="90936"/>
                  <a:pt x="33663" y="90936"/>
                </a:cubicBezTo>
                <a:cubicBezTo>
                  <a:pt x="33307" y="90936"/>
                  <a:pt x="32958" y="91024"/>
                  <a:pt x="32623" y="91024"/>
                </a:cubicBezTo>
                <a:cubicBezTo>
                  <a:pt x="32548" y="91024"/>
                  <a:pt x="32473" y="91020"/>
                  <a:pt x="32399" y="91009"/>
                </a:cubicBezTo>
                <a:cubicBezTo>
                  <a:pt x="31991" y="90948"/>
                  <a:pt x="31579" y="90937"/>
                  <a:pt x="31167" y="90937"/>
                </a:cubicBezTo>
                <a:cubicBezTo>
                  <a:pt x="30952" y="90937"/>
                  <a:pt x="30738" y="90940"/>
                  <a:pt x="30523" y="90940"/>
                </a:cubicBezTo>
                <a:cubicBezTo>
                  <a:pt x="30019" y="90940"/>
                  <a:pt x="29515" y="90925"/>
                  <a:pt x="29013" y="90821"/>
                </a:cubicBezTo>
                <a:cubicBezTo>
                  <a:pt x="28881" y="90794"/>
                  <a:pt x="28738" y="90784"/>
                  <a:pt x="28588" y="90784"/>
                </a:cubicBezTo>
                <a:cubicBezTo>
                  <a:pt x="28232" y="90784"/>
                  <a:pt x="27837" y="90838"/>
                  <a:pt x="27466" y="90838"/>
                </a:cubicBezTo>
                <a:cubicBezTo>
                  <a:pt x="27428" y="90838"/>
                  <a:pt x="27391" y="90838"/>
                  <a:pt x="27355" y="90837"/>
                </a:cubicBezTo>
                <a:cubicBezTo>
                  <a:pt x="27297" y="90835"/>
                  <a:pt x="27239" y="90834"/>
                  <a:pt x="27181" y="90834"/>
                </a:cubicBezTo>
                <a:cubicBezTo>
                  <a:pt x="26649" y="90834"/>
                  <a:pt x="26109" y="90902"/>
                  <a:pt x="25590" y="90902"/>
                </a:cubicBezTo>
                <a:cubicBezTo>
                  <a:pt x="25392" y="90902"/>
                  <a:pt x="25197" y="90892"/>
                  <a:pt x="25006" y="90865"/>
                </a:cubicBezTo>
                <a:cubicBezTo>
                  <a:pt x="24719" y="90824"/>
                  <a:pt x="24435" y="90809"/>
                  <a:pt x="24154" y="90809"/>
                </a:cubicBezTo>
                <a:cubicBezTo>
                  <a:pt x="23500" y="90809"/>
                  <a:pt x="22860" y="90887"/>
                  <a:pt x="22213" y="90887"/>
                </a:cubicBezTo>
                <a:cubicBezTo>
                  <a:pt x="22142" y="90887"/>
                  <a:pt x="22071" y="90886"/>
                  <a:pt x="21999" y="90884"/>
                </a:cubicBezTo>
                <a:cubicBezTo>
                  <a:pt x="21765" y="90878"/>
                  <a:pt x="21529" y="90835"/>
                  <a:pt x="21302" y="90789"/>
                </a:cubicBezTo>
                <a:cubicBezTo>
                  <a:pt x="21026" y="90731"/>
                  <a:pt x="20759" y="90681"/>
                  <a:pt x="20480" y="90681"/>
                </a:cubicBezTo>
                <a:cubicBezTo>
                  <a:pt x="20318" y="90681"/>
                  <a:pt x="20152" y="90698"/>
                  <a:pt x="19977" y="90740"/>
                </a:cubicBezTo>
                <a:cubicBezTo>
                  <a:pt x="19864" y="90768"/>
                  <a:pt x="19749" y="90779"/>
                  <a:pt x="19632" y="90779"/>
                </a:cubicBezTo>
                <a:cubicBezTo>
                  <a:pt x="19276" y="90779"/>
                  <a:pt x="18907" y="90677"/>
                  <a:pt x="18547" y="90657"/>
                </a:cubicBezTo>
                <a:cubicBezTo>
                  <a:pt x="17422" y="90596"/>
                  <a:pt x="16304" y="90463"/>
                  <a:pt x="15172" y="90412"/>
                </a:cubicBezTo>
                <a:cubicBezTo>
                  <a:pt x="14790" y="90395"/>
                  <a:pt x="14392" y="90307"/>
                  <a:pt x="14009" y="90252"/>
                </a:cubicBezTo>
                <a:cubicBezTo>
                  <a:pt x="13672" y="90202"/>
                  <a:pt x="13367" y="90187"/>
                  <a:pt x="13031" y="90176"/>
                </a:cubicBezTo>
                <a:cubicBezTo>
                  <a:pt x="13025" y="90176"/>
                  <a:pt x="13020" y="90176"/>
                  <a:pt x="13014" y="90176"/>
                </a:cubicBezTo>
                <a:cubicBezTo>
                  <a:pt x="12929" y="90176"/>
                  <a:pt x="12823" y="90194"/>
                  <a:pt x="12716" y="90194"/>
                </a:cubicBezTo>
                <a:cubicBezTo>
                  <a:pt x="12568" y="90194"/>
                  <a:pt x="12417" y="90160"/>
                  <a:pt x="12314" y="89998"/>
                </a:cubicBezTo>
                <a:cubicBezTo>
                  <a:pt x="12288" y="89956"/>
                  <a:pt x="12256" y="89940"/>
                  <a:pt x="12219" y="89940"/>
                </a:cubicBezTo>
                <a:cubicBezTo>
                  <a:pt x="12102" y="89940"/>
                  <a:pt x="11939" y="90105"/>
                  <a:pt x="11773" y="90105"/>
                </a:cubicBezTo>
                <a:cubicBezTo>
                  <a:pt x="11760" y="90105"/>
                  <a:pt x="11747" y="90104"/>
                  <a:pt x="11734" y="90102"/>
                </a:cubicBezTo>
                <a:cubicBezTo>
                  <a:pt x="11411" y="90047"/>
                  <a:pt x="11121" y="89937"/>
                  <a:pt x="10767" y="89935"/>
                </a:cubicBezTo>
                <a:cubicBezTo>
                  <a:pt x="9650" y="89929"/>
                  <a:pt x="8561" y="89702"/>
                  <a:pt x="7497" y="89524"/>
                </a:cubicBezTo>
                <a:cubicBezTo>
                  <a:pt x="6870" y="89419"/>
                  <a:pt x="6037" y="89333"/>
                  <a:pt x="5549" y="88860"/>
                </a:cubicBezTo>
                <a:cubicBezTo>
                  <a:pt x="5427" y="88741"/>
                  <a:pt x="5113" y="88733"/>
                  <a:pt x="4920" y="88640"/>
                </a:cubicBezTo>
                <a:cubicBezTo>
                  <a:pt x="3903" y="88148"/>
                  <a:pt x="3249" y="87423"/>
                  <a:pt x="2609" y="86705"/>
                </a:cubicBezTo>
                <a:cubicBezTo>
                  <a:pt x="1949" y="85966"/>
                  <a:pt x="1834" y="85088"/>
                  <a:pt x="1801" y="84254"/>
                </a:cubicBezTo>
                <a:cubicBezTo>
                  <a:pt x="1777" y="83655"/>
                  <a:pt x="1819" y="83027"/>
                  <a:pt x="1833" y="82421"/>
                </a:cubicBezTo>
                <a:cubicBezTo>
                  <a:pt x="1847" y="81905"/>
                  <a:pt x="1865" y="81379"/>
                  <a:pt x="1860" y="80859"/>
                </a:cubicBezTo>
                <a:cubicBezTo>
                  <a:pt x="1859" y="80638"/>
                  <a:pt x="1924" y="80426"/>
                  <a:pt x="1931" y="80207"/>
                </a:cubicBezTo>
                <a:cubicBezTo>
                  <a:pt x="1981" y="78749"/>
                  <a:pt x="1872" y="77282"/>
                  <a:pt x="2027" y="75836"/>
                </a:cubicBezTo>
                <a:cubicBezTo>
                  <a:pt x="2140" y="74784"/>
                  <a:pt x="2051" y="73736"/>
                  <a:pt x="2059" y="72695"/>
                </a:cubicBezTo>
                <a:cubicBezTo>
                  <a:pt x="2065" y="71754"/>
                  <a:pt x="2146" y="70790"/>
                  <a:pt x="1915" y="69831"/>
                </a:cubicBezTo>
                <a:cubicBezTo>
                  <a:pt x="1755" y="69166"/>
                  <a:pt x="1988" y="68455"/>
                  <a:pt x="1979" y="67764"/>
                </a:cubicBezTo>
                <a:cubicBezTo>
                  <a:pt x="1972" y="67294"/>
                  <a:pt x="1862" y="66825"/>
                  <a:pt x="1878" y="66348"/>
                </a:cubicBezTo>
                <a:cubicBezTo>
                  <a:pt x="1917" y="65189"/>
                  <a:pt x="2004" y="64028"/>
                  <a:pt x="1988" y="62872"/>
                </a:cubicBezTo>
                <a:cubicBezTo>
                  <a:pt x="1977" y="62051"/>
                  <a:pt x="2147" y="61240"/>
                  <a:pt x="2090" y="60416"/>
                </a:cubicBezTo>
                <a:cubicBezTo>
                  <a:pt x="2057" y="59949"/>
                  <a:pt x="2182" y="59458"/>
                  <a:pt x="2206" y="58979"/>
                </a:cubicBezTo>
                <a:cubicBezTo>
                  <a:pt x="2248" y="58086"/>
                  <a:pt x="2362" y="57195"/>
                  <a:pt x="2328" y="56295"/>
                </a:cubicBezTo>
                <a:cubicBezTo>
                  <a:pt x="2295" y="55389"/>
                  <a:pt x="2489" y="54480"/>
                  <a:pt x="2541" y="53571"/>
                </a:cubicBezTo>
                <a:cubicBezTo>
                  <a:pt x="2561" y="53231"/>
                  <a:pt x="2567" y="52876"/>
                  <a:pt x="2506" y="52546"/>
                </a:cubicBezTo>
                <a:cubicBezTo>
                  <a:pt x="2382" y="51873"/>
                  <a:pt x="2701" y="51214"/>
                  <a:pt x="2583" y="50569"/>
                </a:cubicBezTo>
                <a:cubicBezTo>
                  <a:pt x="2488" y="50056"/>
                  <a:pt x="2688" y="49554"/>
                  <a:pt x="2534" y="49061"/>
                </a:cubicBezTo>
                <a:cubicBezTo>
                  <a:pt x="2388" y="48592"/>
                  <a:pt x="2559" y="48134"/>
                  <a:pt x="2610" y="47682"/>
                </a:cubicBezTo>
                <a:cubicBezTo>
                  <a:pt x="2675" y="47121"/>
                  <a:pt x="2472" y="46573"/>
                  <a:pt x="2606" y="46017"/>
                </a:cubicBezTo>
                <a:cubicBezTo>
                  <a:pt x="2712" y="45584"/>
                  <a:pt x="2480" y="45129"/>
                  <a:pt x="2732" y="44700"/>
                </a:cubicBezTo>
                <a:cubicBezTo>
                  <a:pt x="2748" y="44673"/>
                  <a:pt x="2774" y="44643"/>
                  <a:pt x="2771" y="44616"/>
                </a:cubicBezTo>
                <a:cubicBezTo>
                  <a:pt x="2664" y="43393"/>
                  <a:pt x="2817" y="42163"/>
                  <a:pt x="2546" y="40942"/>
                </a:cubicBezTo>
                <a:cubicBezTo>
                  <a:pt x="2462" y="40564"/>
                  <a:pt x="2605" y="40163"/>
                  <a:pt x="2632" y="39771"/>
                </a:cubicBezTo>
                <a:cubicBezTo>
                  <a:pt x="2694" y="38867"/>
                  <a:pt x="2551" y="37969"/>
                  <a:pt x="2479" y="37068"/>
                </a:cubicBezTo>
                <a:cubicBezTo>
                  <a:pt x="2449" y="36694"/>
                  <a:pt x="2521" y="36289"/>
                  <a:pt x="2518" y="35905"/>
                </a:cubicBezTo>
                <a:cubicBezTo>
                  <a:pt x="2466" y="28064"/>
                  <a:pt x="2604" y="20188"/>
                  <a:pt x="2656" y="12334"/>
                </a:cubicBezTo>
                <a:cubicBezTo>
                  <a:pt x="2676" y="9586"/>
                  <a:pt x="3158" y="5621"/>
                  <a:pt x="5571" y="3826"/>
                </a:cubicBezTo>
                <a:cubicBezTo>
                  <a:pt x="6101" y="3430"/>
                  <a:pt x="6765" y="3094"/>
                  <a:pt x="7384" y="2911"/>
                </a:cubicBezTo>
                <a:cubicBezTo>
                  <a:pt x="8050" y="2715"/>
                  <a:pt x="8728" y="2386"/>
                  <a:pt x="9519" y="2386"/>
                </a:cubicBezTo>
                <a:cubicBezTo>
                  <a:pt x="9592" y="2386"/>
                  <a:pt x="9666" y="2389"/>
                  <a:pt x="9741" y="2395"/>
                </a:cubicBezTo>
                <a:cubicBezTo>
                  <a:pt x="9765" y="2396"/>
                  <a:pt x="9789" y="2397"/>
                  <a:pt x="9813" y="2397"/>
                </a:cubicBezTo>
                <a:cubicBezTo>
                  <a:pt x="10124" y="2397"/>
                  <a:pt x="10424" y="2246"/>
                  <a:pt x="10657" y="2166"/>
                </a:cubicBezTo>
                <a:cubicBezTo>
                  <a:pt x="11008" y="2047"/>
                  <a:pt x="11370" y="2027"/>
                  <a:pt x="11734" y="2027"/>
                </a:cubicBezTo>
                <a:cubicBezTo>
                  <a:pt x="11909" y="2027"/>
                  <a:pt x="12085" y="2032"/>
                  <a:pt x="12261" y="2032"/>
                </a:cubicBezTo>
                <a:cubicBezTo>
                  <a:pt x="12608" y="2032"/>
                  <a:pt x="12954" y="2014"/>
                  <a:pt x="13293" y="1910"/>
                </a:cubicBezTo>
                <a:cubicBezTo>
                  <a:pt x="13696" y="1786"/>
                  <a:pt x="14313" y="1828"/>
                  <a:pt x="14832" y="1797"/>
                </a:cubicBezTo>
                <a:cubicBezTo>
                  <a:pt x="14862" y="1796"/>
                  <a:pt x="14892" y="1795"/>
                  <a:pt x="14924" y="1795"/>
                </a:cubicBezTo>
                <a:cubicBezTo>
                  <a:pt x="14981" y="1795"/>
                  <a:pt x="15041" y="1797"/>
                  <a:pt x="15100" y="1797"/>
                </a:cubicBezTo>
                <a:cubicBezTo>
                  <a:pt x="15293" y="1797"/>
                  <a:pt x="15480" y="1776"/>
                  <a:pt x="15581" y="1596"/>
                </a:cubicBezTo>
                <a:cubicBezTo>
                  <a:pt x="15591" y="1577"/>
                  <a:pt x="15679" y="1560"/>
                  <a:pt x="15726" y="1560"/>
                </a:cubicBezTo>
                <a:cubicBezTo>
                  <a:pt x="15740" y="1560"/>
                  <a:pt x="15750" y="1562"/>
                  <a:pt x="15754" y="1565"/>
                </a:cubicBezTo>
                <a:cubicBezTo>
                  <a:pt x="15887" y="1692"/>
                  <a:pt x="16012" y="1736"/>
                  <a:pt x="16133" y="1736"/>
                </a:cubicBezTo>
                <a:cubicBezTo>
                  <a:pt x="16405" y="1736"/>
                  <a:pt x="16655" y="1511"/>
                  <a:pt x="16923" y="1498"/>
                </a:cubicBezTo>
                <a:cubicBezTo>
                  <a:pt x="17874" y="1453"/>
                  <a:pt x="18824" y="1476"/>
                  <a:pt x="19768" y="1463"/>
                </a:cubicBezTo>
                <a:cubicBezTo>
                  <a:pt x="19802" y="1462"/>
                  <a:pt x="19836" y="1462"/>
                  <a:pt x="19870" y="1462"/>
                </a:cubicBezTo>
                <a:cubicBezTo>
                  <a:pt x="20121" y="1462"/>
                  <a:pt x="20383" y="1474"/>
                  <a:pt x="20648" y="1474"/>
                </a:cubicBezTo>
                <a:cubicBezTo>
                  <a:pt x="21042" y="1474"/>
                  <a:pt x="21441" y="1447"/>
                  <a:pt x="21817" y="1313"/>
                </a:cubicBezTo>
                <a:cubicBezTo>
                  <a:pt x="21835" y="1306"/>
                  <a:pt x="21855" y="1303"/>
                  <a:pt x="21877" y="1303"/>
                </a:cubicBezTo>
                <a:cubicBezTo>
                  <a:pt x="22016" y="1303"/>
                  <a:pt x="22226" y="1415"/>
                  <a:pt x="22382" y="1415"/>
                </a:cubicBezTo>
                <a:cubicBezTo>
                  <a:pt x="22398" y="1415"/>
                  <a:pt x="22414" y="1414"/>
                  <a:pt x="22429" y="1411"/>
                </a:cubicBezTo>
                <a:cubicBezTo>
                  <a:pt x="23140" y="1280"/>
                  <a:pt x="23889" y="1325"/>
                  <a:pt x="24571" y="1217"/>
                </a:cubicBezTo>
                <a:cubicBezTo>
                  <a:pt x="25193" y="1120"/>
                  <a:pt x="25793" y="1057"/>
                  <a:pt x="26410" y="1057"/>
                </a:cubicBezTo>
                <a:cubicBezTo>
                  <a:pt x="26500" y="1057"/>
                  <a:pt x="26591" y="1058"/>
                  <a:pt x="26682" y="1061"/>
                </a:cubicBezTo>
                <a:cubicBezTo>
                  <a:pt x="27372" y="1081"/>
                  <a:pt x="28087" y="1173"/>
                  <a:pt x="28771" y="1173"/>
                </a:cubicBezTo>
                <a:cubicBezTo>
                  <a:pt x="29060" y="1173"/>
                  <a:pt x="29344" y="1157"/>
                  <a:pt x="29619" y="1111"/>
                </a:cubicBezTo>
                <a:cubicBezTo>
                  <a:pt x="29942" y="1057"/>
                  <a:pt x="30264" y="1044"/>
                  <a:pt x="30584" y="1044"/>
                </a:cubicBezTo>
                <a:cubicBezTo>
                  <a:pt x="30882" y="1044"/>
                  <a:pt x="31179" y="1055"/>
                  <a:pt x="31473" y="1055"/>
                </a:cubicBezTo>
                <a:cubicBezTo>
                  <a:pt x="31813" y="1055"/>
                  <a:pt x="32150" y="1040"/>
                  <a:pt x="32485" y="974"/>
                </a:cubicBezTo>
                <a:cubicBezTo>
                  <a:pt x="32542" y="963"/>
                  <a:pt x="32599" y="958"/>
                  <a:pt x="32655" y="958"/>
                </a:cubicBezTo>
                <a:close/>
                <a:moveTo>
                  <a:pt x="26311" y="0"/>
                </a:moveTo>
                <a:cubicBezTo>
                  <a:pt x="26126" y="0"/>
                  <a:pt x="25941" y="2"/>
                  <a:pt x="25756" y="5"/>
                </a:cubicBezTo>
                <a:cubicBezTo>
                  <a:pt x="25144" y="16"/>
                  <a:pt x="24554" y="79"/>
                  <a:pt x="23971" y="145"/>
                </a:cubicBezTo>
                <a:cubicBezTo>
                  <a:pt x="23151" y="236"/>
                  <a:pt x="22321" y="341"/>
                  <a:pt x="21503" y="341"/>
                </a:cubicBezTo>
                <a:cubicBezTo>
                  <a:pt x="21365" y="341"/>
                  <a:pt x="21229" y="338"/>
                  <a:pt x="21092" y="332"/>
                </a:cubicBezTo>
                <a:cubicBezTo>
                  <a:pt x="20741" y="315"/>
                  <a:pt x="20390" y="308"/>
                  <a:pt x="20040" y="308"/>
                </a:cubicBezTo>
                <a:cubicBezTo>
                  <a:pt x="18964" y="308"/>
                  <a:pt x="17895" y="374"/>
                  <a:pt x="16834" y="433"/>
                </a:cubicBezTo>
                <a:cubicBezTo>
                  <a:pt x="15614" y="500"/>
                  <a:pt x="14375" y="613"/>
                  <a:pt x="13160" y="802"/>
                </a:cubicBezTo>
                <a:cubicBezTo>
                  <a:pt x="11934" y="991"/>
                  <a:pt x="10679" y="1083"/>
                  <a:pt x="9437" y="1217"/>
                </a:cubicBezTo>
                <a:cubicBezTo>
                  <a:pt x="8824" y="1283"/>
                  <a:pt x="8308" y="1548"/>
                  <a:pt x="7750" y="1708"/>
                </a:cubicBezTo>
                <a:cubicBezTo>
                  <a:pt x="6983" y="1930"/>
                  <a:pt x="6194" y="2183"/>
                  <a:pt x="5519" y="2581"/>
                </a:cubicBezTo>
                <a:cubicBezTo>
                  <a:pt x="5062" y="2846"/>
                  <a:pt x="4649" y="3179"/>
                  <a:pt x="4292" y="3567"/>
                </a:cubicBezTo>
                <a:cubicBezTo>
                  <a:pt x="3846" y="4046"/>
                  <a:pt x="3310" y="4447"/>
                  <a:pt x="3035" y="5032"/>
                </a:cubicBezTo>
                <a:cubicBezTo>
                  <a:pt x="2752" y="5633"/>
                  <a:pt x="2403" y="6224"/>
                  <a:pt x="2137" y="6835"/>
                </a:cubicBezTo>
                <a:cubicBezTo>
                  <a:pt x="1927" y="7319"/>
                  <a:pt x="1529" y="7779"/>
                  <a:pt x="1458" y="8267"/>
                </a:cubicBezTo>
                <a:cubicBezTo>
                  <a:pt x="1146" y="10424"/>
                  <a:pt x="583" y="12307"/>
                  <a:pt x="807" y="14545"/>
                </a:cubicBezTo>
                <a:cubicBezTo>
                  <a:pt x="904" y="15511"/>
                  <a:pt x="1094" y="16467"/>
                  <a:pt x="1157" y="17435"/>
                </a:cubicBezTo>
                <a:cubicBezTo>
                  <a:pt x="1227" y="18547"/>
                  <a:pt x="1130" y="19660"/>
                  <a:pt x="1053" y="20772"/>
                </a:cubicBezTo>
                <a:cubicBezTo>
                  <a:pt x="835" y="23978"/>
                  <a:pt x="750" y="27269"/>
                  <a:pt x="870" y="30465"/>
                </a:cubicBezTo>
                <a:cubicBezTo>
                  <a:pt x="879" y="30699"/>
                  <a:pt x="888" y="30935"/>
                  <a:pt x="896" y="31169"/>
                </a:cubicBezTo>
                <a:cubicBezTo>
                  <a:pt x="1037" y="34971"/>
                  <a:pt x="1157" y="38774"/>
                  <a:pt x="1220" y="42579"/>
                </a:cubicBezTo>
                <a:cubicBezTo>
                  <a:pt x="1287" y="46793"/>
                  <a:pt x="1286" y="51007"/>
                  <a:pt x="1165" y="55219"/>
                </a:cubicBezTo>
                <a:cubicBezTo>
                  <a:pt x="1107" y="57370"/>
                  <a:pt x="1011" y="59519"/>
                  <a:pt x="883" y="61666"/>
                </a:cubicBezTo>
                <a:cubicBezTo>
                  <a:pt x="784" y="63295"/>
                  <a:pt x="0" y="66050"/>
                  <a:pt x="640" y="67564"/>
                </a:cubicBezTo>
                <a:cubicBezTo>
                  <a:pt x="652" y="67593"/>
                  <a:pt x="650" y="67627"/>
                  <a:pt x="633" y="67655"/>
                </a:cubicBezTo>
                <a:cubicBezTo>
                  <a:pt x="232" y="68291"/>
                  <a:pt x="729" y="68952"/>
                  <a:pt x="508" y="69620"/>
                </a:cubicBezTo>
                <a:cubicBezTo>
                  <a:pt x="380" y="70006"/>
                  <a:pt x="873" y="70464"/>
                  <a:pt x="537" y="70941"/>
                </a:cubicBezTo>
                <a:cubicBezTo>
                  <a:pt x="440" y="71078"/>
                  <a:pt x="399" y="71363"/>
                  <a:pt x="639" y="71579"/>
                </a:cubicBezTo>
                <a:cubicBezTo>
                  <a:pt x="816" y="71739"/>
                  <a:pt x="866" y="72036"/>
                  <a:pt x="735" y="72180"/>
                </a:cubicBezTo>
                <a:cubicBezTo>
                  <a:pt x="409" y="72539"/>
                  <a:pt x="782" y="72883"/>
                  <a:pt x="682" y="73241"/>
                </a:cubicBezTo>
                <a:cubicBezTo>
                  <a:pt x="629" y="73429"/>
                  <a:pt x="607" y="73708"/>
                  <a:pt x="715" y="73920"/>
                </a:cubicBezTo>
                <a:cubicBezTo>
                  <a:pt x="948" y="74376"/>
                  <a:pt x="741" y="74838"/>
                  <a:pt x="739" y="75287"/>
                </a:cubicBezTo>
                <a:cubicBezTo>
                  <a:pt x="737" y="75621"/>
                  <a:pt x="728" y="75979"/>
                  <a:pt x="675" y="76325"/>
                </a:cubicBezTo>
                <a:cubicBezTo>
                  <a:pt x="612" y="76747"/>
                  <a:pt x="716" y="77175"/>
                  <a:pt x="611" y="77602"/>
                </a:cubicBezTo>
                <a:cubicBezTo>
                  <a:pt x="520" y="77976"/>
                  <a:pt x="537" y="78359"/>
                  <a:pt x="548" y="78743"/>
                </a:cubicBezTo>
                <a:cubicBezTo>
                  <a:pt x="557" y="79052"/>
                  <a:pt x="820" y="79488"/>
                  <a:pt x="697" y="79599"/>
                </a:cubicBezTo>
                <a:cubicBezTo>
                  <a:pt x="180" y="80073"/>
                  <a:pt x="630" y="80578"/>
                  <a:pt x="465" y="81062"/>
                </a:cubicBezTo>
                <a:cubicBezTo>
                  <a:pt x="279" y="81613"/>
                  <a:pt x="533" y="82234"/>
                  <a:pt x="424" y="82834"/>
                </a:cubicBezTo>
                <a:cubicBezTo>
                  <a:pt x="384" y="83056"/>
                  <a:pt x="420" y="83327"/>
                  <a:pt x="424" y="83568"/>
                </a:cubicBezTo>
                <a:cubicBezTo>
                  <a:pt x="434" y="84061"/>
                  <a:pt x="620" y="84553"/>
                  <a:pt x="482" y="85046"/>
                </a:cubicBezTo>
                <a:cubicBezTo>
                  <a:pt x="393" y="85363"/>
                  <a:pt x="983" y="85648"/>
                  <a:pt x="553" y="85975"/>
                </a:cubicBezTo>
                <a:cubicBezTo>
                  <a:pt x="547" y="85980"/>
                  <a:pt x="563" y="86013"/>
                  <a:pt x="575" y="86015"/>
                </a:cubicBezTo>
                <a:cubicBezTo>
                  <a:pt x="1215" y="86146"/>
                  <a:pt x="813" y="86505"/>
                  <a:pt x="879" y="86758"/>
                </a:cubicBezTo>
                <a:cubicBezTo>
                  <a:pt x="892" y="86804"/>
                  <a:pt x="838" y="86842"/>
                  <a:pt x="923" y="86897"/>
                </a:cubicBezTo>
                <a:cubicBezTo>
                  <a:pt x="1657" y="87376"/>
                  <a:pt x="1801" y="88137"/>
                  <a:pt x="2689" y="88599"/>
                </a:cubicBezTo>
                <a:cubicBezTo>
                  <a:pt x="3293" y="88913"/>
                  <a:pt x="3730" y="89385"/>
                  <a:pt x="4443" y="89701"/>
                </a:cubicBezTo>
                <a:cubicBezTo>
                  <a:pt x="5278" y="90071"/>
                  <a:pt x="6017" y="90506"/>
                  <a:pt x="7036" y="90533"/>
                </a:cubicBezTo>
                <a:cubicBezTo>
                  <a:pt x="7421" y="90542"/>
                  <a:pt x="7697" y="90760"/>
                  <a:pt x="8086" y="90760"/>
                </a:cubicBezTo>
                <a:cubicBezTo>
                  <a:pt x="8091" y="90760"/>
                  <a:pt x="8096" y="90760"/>
                  <a:pt x="8102" y="90760"/>
                </a:cubicBezTo>
                <a:cubicBezTo>
                  <a:pt x="8140" y="90759"/>
                  <a:pt x="8179" y="90759"/>
                  <a:pt x="8217" y="90759"/>
                </a:cubicBezTo>
                <a:cubicBezTo>
                  <a:pt x="9211" y="90759"/>
                  <a:pt x="10184" y="90952"/>
                  <a:pt x="11140" y="91083"/>
                </a:cubicBezTo>
                <a:cubicBezTo>
                  <a:pt x="12296" y="91242"/>
                  <a:pt x="13475" y="91270"/>
                  <a:pt x="14629" y="91446"/>
                </a:cubicBezTo>
                <a:cubicBezTo>
                  <a:pt x="15002" y="91503"/>
                  <a:pt x="15459" y="91591"/>
                  <a:pt x="15927" y="91591"/>
                </a:cubicBezTo>
                <a:cubicBezTo>
                  <a:pt x="15987" y="91591"/>
                  <a:pt x="16048" y="91590"/>
                  <a:pt x="16109" y="91587"/>
                </a:cubicBezTo>
                <a:cubicBezTo>
                  <a:pt x="16300" y="91576"/>
                  <a:pt x="16531" y="91554"/>
                  <a:pt x="16762" y="91554"/>
                </a:cubicBezTo>
                <a:cubicBezTo>
                  <a:pt x="16985" y="91554"/>
                  <a:pt x="17206" y="91574"/>
                  <a:pt x="17389" y="91645"/>
                </a:cubicBezTo>
                <a:cubicBezTo>
                  <a:pt x="18001" y="91882"/>
                  <a:pt x="18664" y="91786"/>
                  <a:pt x="19282" y="91841"/>
                </a:cubicBezTo>
                <a:cubicBezTo>
                  <a:pt x="19940" y="91899"/>
                  <a:pt x="20615" y="91909"/>
                  <a:pt x="21290" y="91909"/>
                </a:cubicBezTo>
                <a:cubicBezTo>
                  <a:pt x="21549" y="91909"/>
                  <a:pt x="21807" y="91907"/>
                  <a:pt x="22064" y="91907"/>
                </a:cubicBezTo>
                <a:cubicBezTo>
                  <a:pt x="22083" y="91906"/>
                  <a:pt x="22102" y="91906"/>
                  <a:pt x="22122" y="91906"/>
                </a:cubicBezTo>
                <a:cubicBezTo>
                  <a:pt x="23159" y="91906"/>
                  <a:pt x="24199" y="91956"/>
                  <a:pt x="25238" y="91956"/>
                </a:cubicBezTo>
                <a:cubicBezTo>
                  <a:pt x="25534" y="91956"/>
                  <a:pt x="25829" y="91952"/>
                  <a:pt x="26125" y="91942"/>
                </a:cubicBezTo>
                <a:cubicBezTo>
                  <a:pt x="26361" y="91935"/>
                  <a:pt x="26597" y="91931"/>
                  <a:pt x="26833" y="91931"/>
                </a:cubicBezTo>
                <a:cubicBezTo>
                  <a:pt x="27459" y="91931"/>
                  <a:pt x="28084" y="91957"/>
                  <a:pt x="28708" y="92009"/>
                </a:cubicBezTo>
                <a:cubicBezTo>
                  <a:pt x="28795" y="92016"/>
                  <a:pt x="28880" y="92019"/>
                  <a:pt x="28965" y="92019"/>
                </a:cubicBezTo>
                <a:cubicBezTo>
                  <a:pt x="29306" y="92019"/>
                  <a:pt x="29632" y="91974"/>
                  <a:pt x="29957" y="91974"/>
                </a:cubicBezTo>
                <a:cubicBezTo>
                  <a:pt x="30021" y="91974"/>
                  <a:pt x="30085" y="91976"/>
                  <a:pt x="30149" y="91980"/>
                </a:cubicBezTo>
                <a:cubicBezTo>
                  <a:pt x="31349" y="92059"/>
                  <a:pt x="32551" y="92034"/>
                  <a:pt x="33751" y="92071"/>
                </a:cubicBezTo>
                <a:cubicBezTo>
                  <a:pt x="33966" y="92078"/>
                  <a:pt x="34181" y="92081"/>
                  <a:pt x="34396" y="92081"/>
                </a:cubicBezTo>
                <a:cubicBezTo>
                  <a:pt x="35189" y="92081"/>
                  <a:pt x="35982" y="92043"/>
                  <a:pt x="36778" y="92043"/>
                </a:cubicBezTo>
                <a:cubicBezTo>
                  <a:pt x="37003" y="92043"/>
                  <a:pt x="37229" y="92046"/>
                  <a:pt x="37455" y="92054"/>
                </a:cubicBezTo>
                <a:cubicBezTo>
                  <a:pt x="38476" y="92090"/>
                  <a:pt x="39501" y="92134"/>
                  <a:pt x="40519" y="92136"/>
                </a:cubicBezTo>
                <a:cubicBezTo>
                  <a:pt x="40562" y="92136"/>
                  <a:pt x="40604" y="92136"/>
                  <a:pt x="40646" y="92136"/>
                </a:cubicBezTo>
                <a:cubicBezTo>
                  <a:pt x="41870" y="92136"/>
                  <a:pt x="43102" y="92106"/>
                  <a:pt x="44322" y="92106"/>
                </a:cubicBezTo>
                <a:cubicBezTo>
                  <a:pt x="44441" y="92106"/>
                  <a:pt x="44559" y="92106"/>
                  <a:pt x="44678" y="92107"/>
                </a:cubicBezTo>
                <a:cubicBezTo>
                  <a:pt x="44730" y="92107"/>
                  <a:pt x="44782" y="92107"/>
                  <a:pt x="44834" y="92107"/>
                </a:cubicBezTo>
                <a:cubicBezTo>
                  <a:pt x="46801" y="92107"/>
                  <a:pt x="48734" y="91888"/>
                  <a:pt x="50687" y="91823"/>
                </a:cubicBezTo>
                <a:cubicBezTo>
                  <a:pt x="51662" y="91792"/>
                  <a:pt x="52651" y="91607"/>
                  <a:pt x="53627" y="91452"/>
                </a:cubicBezTo>
                <a:cubicBezTo>
                  <a:pt x="54431" y="91325"/>
                  <a:pt x="55270" y="91284"/>
                  <a:pt x="56063" y="91094"/>
                </a:cubicBezTo>
                <a:cubicBezTo>
                  <a:pt x="56951" y="90884"/>
                  <a:pt x="57922" y="90883"/>
                  <a:pt x="58750" y="90524"/>
                </a:cubicBezTo>
                <a:cubicBezTo>
                  <a:pt x="59220" y="90320"/>
                  <a:pt x="59759" y="90097"/>
                  <a:pt x="60203" y="89989"/>
                </a:cubicBezTo>
                <a:cubicBezTo>
                  <a:pt x="61157" y="89760"/>
                  <a:pt x="61624" y="89151"/>
                  <a:pt x="62433" y="88850"/>
                </a:cubicBezTo>
                <a:cubicBezTo>
                  <a:pt x="62703" y="88750"/>
                  <a:pt x="62825" y="88371"/>
                  <a:pt x="62883" y="88364"/>
                </a:cubicBezTo>
                <a:cubicBezTo>
                  <a:pt x="63631" y="88271"/>
                  <a:pt x="63607" y="87724"/>
                  <a:pt x="63856" y="87423"/>
                </a:cubicBezTo>
                <a:cubicBezTo>
                  <a:pt x="64651" y="86463"/>
                  <a:pt x="65066" y="85389"/>
                  <a:pt x="65162" y="84248"/>
                </a:cubicBezTo>
                <a:cubicBezTo>
                  <a:pt x="65242" y="83266"/>
                  <a:pt x="65580" y="82297"/>
                  <a:pt x="65420" y="81302"/>
                </a:cubicBezTo>
                <a:cubicBezTo>
                  <a:pt x="65416" y="81273"/>
                  <a:pt x="65390" y="81238"/>
                  <a:pt x="65405" y="81216"/>
                </a:cubicBezTo>
                <a:cubicBezTo>
                  <a:pt x="65787" y="80584"/>
                  <a:pt x="65519" y="79919"/>
                  <a:pt x="65601" y="79272"/>
                </a:cubicBezTo>
                <a:cubicBezTo>
                  <a:pt x="65715" y="78374"/>
                  <a:pt x="65748" y="77471"/>
                  <a:pt x="65833" y="76571"/>
                </a:cubicBezTo>
                <a:cubicBezTo>
                  <a:pt x="65863" y="76264"/>
                  <a:pt x="65566" y="76000"/>
                  <a:pt x="65644" y="75691"/>
                </a:cubicBezTo>
                <a:cubicBezTo>
                  <a:pt x="65832" y="74950"/>
                  <a:pt x="65827" y="74208"/>
                  <a:pt x="65743" y="73457"/>
                </a:cubicBezTo>
                <a:cubicBezTo>
                  <a:pt x="65634" y="72486"/>
                  <a:pt x="65616" y="71511"/>
                  <a:pt x="65560" y="70537"/>
                </a:cubicBezTo>
                <a:cubicBezTo>
                  <a:pt x="65502" y="69522"/>
                  <a:pt x="65361" y="68512"/>
                  <a:pt x="65386" y="67493"/>
                </a:cubicBezTo>
                <a:cubicBezTo>
                  <a:pt x="65402" y="66910"/>
                  <a:pt x="65345" y="66301"/>
                  <a:pt x="65446" y="65743"/>
                </a:cubicBezTo>
                <a:cubicBezTo>
                  <a:pt x="65617" y="64789"/>
                  <a:pt x="65293" y="63371"/>
                  <a:pt x="65301" y="62350"/>
                </a:cubicBezTo>
                <a:cubicBezTo>
                  <a:pt x="65311" y="60910"/>
                  <a:pt x="65314" y="59472"/>
                  <a:pt x="65313" y="58033"/>
                </a:cubicBezTo>
                <a:cubicBezTo>
                  <a:pt x="65311" y="55244"/>
                  <a:pt x="65292" y="52453"/>
                  <a:pt x="65279" y="49664"/>
                </a:cubicBezTo>
                <a:cubicBezTo>
                  <a:pt x="65251" y="44094"/>
                  <a:pt x="65241" y="38522"/>
                  <a:pt x="65416" y="32955"/>
                </a:cubicBezTo>
                <a:cubicBezTo>
                  <a:pt x="65445" y="32025"/>
                  <a:pt x="65173" y="31089"/>
                  <a:pt x="65242" y="30164"/>
                </a:cubicBezTo>
                <a:cubicBezTo>
                  <a:pt x="65320" y="29129"/>
                  <a:pt x="65146" y="28105"/>
                  <a:pt x="65141" y="27075"/>
                </a:cubicBezTo>
                <a:cubicBezTo>
                  <a:pt x="65136" y="26157"/>
                  <a:pt x="65013" y="25229"/>
                  <a:pt x="65070" y="24312"/>
                </a:cubicBezTo>
                <a:cubicBezTo>
                  <a:pt x="65125" y="23418"/>
                  <a:pt x="65047" y="22524"/>
                  <a:pt x="64987" y="21644"/>
                </a:cubicBezTo>
                <a:cubicBezTo>
                  <a:pt x="64897" y="20315"/>
                  <a:pt x="64837" y="18977"/>
                  <a:pt x="64577" y="17650"/>
                </a:cubicBezTo>
                <a:cubicBezTo>
                  <a:pt x="64313" y="16303"/>
                  <a:pt x="64327" y="14935"/>
                  <a:pt x="64205" y="13581"/>
                </a:cubicBezTo>
                <a:cubicBezTo>
                  <a:pt x="64142" y="12875"/>
                  <a:pt x="64064" y="12130"/>
                  <a:pt x="64119" y="11395"/>
                </a:cubicBezTo>
                <a:cubicBezTo>
                  <a:pt x="64186" y="10506"/>
                  <a:pt x="63911" y="9601"/>
                  <a:pt x="63746" y="8706"/>
                </a:cubicBezTo>
                <a:cubicBezTo>
                  <a:pt x="63696" y="8438"/>
                  <a:pt x="63490" y="8191"/>
                  <a:pt x="63493" y="7904"/>
                </a:cubicBezTo>
                <a:cubicBezTo>
                  <a:pt x="63508" y="6825"/>
                  <a:pt x="62961" y="5858"/>
                  <a:pt x="62383" y="4888"/>
                </a:cubicBezTo>
                <a:cubicBezTo>
                  <a:pt x="62262" y="4686"/>
                  <a:pt x="61942" y="4620"/>
                  <a:pt x="61919" y="4452"/>
                </a:cubicBezTo>
                <a:cubicBezTo>
                  <a:pt x="61834" y="3856"/>
                  <a:pt x="61046" y="3535"/>
                  <a:pt x="60864" y="2980"/>
                </a:cubicBezTo>
                <a:cubicBezTo>
                  <a:pt x="60839" y="2900"/>
                  <a:pt x="60646" y="2810"/>
                  <a:pt x="60464" y="2810"/>
                </a:cubicBezTo>
                <a:cubicBezTo>
                  <a:pt x="60453" y="2810"/>
                  <a:pt x="60443" y="2810"/>
                  <a:pt x="60433" y="2811"/>
                </a:cubicBezTo>
                <a:cubicBezTo>
                  <a:pt x="60411" y="2812"/>
                  <a:pt x="60390" y="2813"/>
                  <a:pt x="60370" y="2813"/>
                </a:cubicBezTo>
                <a:cubicBezTo>
                  <a:pt x="60252" y="2813"/>
                  <a:pt x="60161" y="2786"/>
                  <a:pt x="60139" y="2688"/>
                </a:cubicBezTo>
                <a:cubicBezTo>
                  <a:pt x="60019" y="2137"/>
                  <a:pt x="59207" y="2128"/>
                  <a:pt x="58772" y="1813"/>
                </a:cubicBezTo>
                <a:cubicBezTo>
                  <a:pt x="58066" y="1302"/>
                  <a:pt x="56971" y="1344"/>
                  <a:pt x="56018" y="1193"/>
                </a:cubicBezTo>
                <a:cubicBezTo>
                  <a:pt x="55670" y="1138"/>
                  <a:pt x="55316" y="1143"/>
                  <a:pt x="54974" y="1068"/>
                </a:cubicBezTo>
                <a:cubicBezTo>
                  <a:pt x="54355" y="935"/>
                  <a:pt x="53734" y="762"/>
                  <a:pt x="53099" y="718"/>
                </a:cubicBezTo>
                <a:cubicBezTo>
                  <a:pt x="52679" y="688"/>
                  <a:pt x="52268" y="605"/>
                  <a:pt x="51886" y="538"/>
                </a:cubicBezTo>
                <a:cubicBezTo>
                  <a:pt x="51026" y="386"/>
                  <a:pt x="50110" y="285"/>
                  <a:pt x="49287" y="256"/>
                </a:cubicBezTo>
                <a:cubicBezTo>
                  <a:pt x="48244" y="219"/>
                  <a:pt x="47199" y="109"/>
                  <a:pt x="46137" y="109"/>
                </a:cubicBezTo>
                <a:cubicBezTo>
                  <a:pt x="45906" y="109"/>
                  <a:pt x="45675" y="115"/>
                  <a:pt x="45442" y="127"/>
                </a:cubicBezTo>
                <a:cubicBezTo>
                  <a:pt x="44880" y="157"/>
                  <a:pt x="44310" y="159"/>
                  <a:pt x="43739" y="159"/>
                </a:cubicBezTo>
                <a:cubicBezTo>
                  <a:pt x="43623" y="159"/>
                  <a:pt x="43506" y="159"/>
                  <a:pt x="43390" y="159"/>
                </a:cubicBezTo>
                <a:cubicBezTo>
                  <a:pt x="42703" y="159"/>
                  <a:pt x="42016" y="163"/>
                  <a:pt x="41340" y="213"/>
                </a:cubicBezTo>
                <a:cubicBezTo>
                  <a:pt x="41162" y="227"/>
                  <a:pt x="40985" y="232"/>
                  <a:pt x="40808" y="232"/>
                </a:cubicBezTo>
                <a:cubicBezTo>
                  <a:pt x="40181" y="232"/>
                  <a:pt x="39557" y="167"/>
                  <a:pt x="38935" y="167"/>
                </a:cubicBezTo>
                <a:cubicBezTo>
                  <a:pt x="38565" y="167"/>
                  <a:pt x="38195" y="190"/>
                  <a:pt x="37827" y="263"/>
                </a:cubicBezTo>
                <a:cubicBezTo>
                  <a:pt x="37824" y="264"/>
                  <a:pt x="37820" y="264"/>
                  <a:pt x="37817" y="264"/>
                </a:cubicBezTo>
                <a:cubicBezTo>
                  <a:pt x="37785" y="264"/>
                  <a:pt x="37744" y="241"/>
                  <a:pt x="37710" y="241"/>
                </a:cubicBezTo>
                <a:cubicBezTo>
                  <a:pt x="37708" y="241"/>
                  <a:pt x="37705" y="241"/>
                  <a:pt x="37703" y="242"/>
                </a:cubicBezTo>
                <a:cubicBezTo>
                  <a:pt x="37669" y="245"/>
                  <a:pt x="37635" y="247"/>
                  <a:pt x="37601" y="247"/>
                </a:cubicBezTo>
                <a:cubicBezTo>
                  <a:pt x="37297" y="247"/>
                  <a:pt x="37019" y="107"/>
                  <a:pt x="36697" y="107"/>
                </a:cubicBezTo>
                <a:cubicBezTo>
                  <a:pt x="36588" y="107"/>
                  <a:pt x="36474" y="123"/>
                  <a:pt x="36353" y="166"/>
                </a:cubicBezTo>
                <a:cubicBezTo>
                  <a:pt x="36232" y="208"/>
                  <a:pt x="36052" y="223"/>
                  <a:pt x="35869" y="223"/>
                </a:cubicBezTo>
                <a:cubicBezTo>
                  <a:pt x="35674" y="223"/>
                  <a:pt x="35475" y="206"/>
                  <a:pt x="35341" y="183"/>
                </a:cubicBezTo>
                <a:cubicBezTo>
                  <a:pt x="34870" y="102"/>
                  <a:pt x="34401" y="85"/>
                  <a:pt x="33933" y="85"/>
                </a:cubicBezTo>
                <a:cubicBezTo>
                  <a:pt x="33588" y="85"/>
                  <a:pt x="33243" y="94"/>
                  <a:pt x="32899" y="94"/>
                </a:cubicBezTo>
                <a:cubicBezTo>
                  <a:pt x="32729" y="94"/>
                  <a:pt x="32559" y="92"/>
                  <a:pt x="32390" y="85"/>
                </a:cubicBezTo>
                <a:cubicBezTo>
                  <a:pt x="32300" y="82"/>
                  <a:pt x="32211" y="80"/>
                  <a:pt x="32121" y="80"/>
                </a:cubicBezTo>
                <a:cubicBezTo>
                  <a:pt x="31662" y="80"/>
                  <a:pt x="31201" y="118"/>
                  <a:pt x="30742" y="118"/>
                </a:cubicBezTo>
                <a:cubicBezTo>
                  <a:pt x="30724" y="118"/>
                  <a:pt x="30707" y="118"/>
                  <a:pt x="30690" y="118"/>
                </a:cubicBezTo>
                <a:cubicBezTo>
                  <a:pt x="30085" y="116"/>
                  <a:pt x="29480" y="86"/>
                  <a:pt x="28875" y="63"/>
                </a:cubicBezTo>
                <a:cubicBezTo>
                  <a:pt x="28020" y="30"/>
                  <a:pt x="27168" y="0"/>
                  <a:pt x="2631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4" name="Picture 3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236" y="1412124"/>
            <a:ext cx="5388764" cy="3282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0" name="Picture 6" descr="https://i.pinimg.com/564x/e7/02/77/e702778f2a272bfa63e9eb5eee103f5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79" y="1764000"/>
            <a:ext cx="2095200" cy="209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67660" y="245003"/>
            <a:ext cx="4347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ơ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an </a:t>
            </a:r>
            <a:r>
              <a:rPr lang="en-US" sz="2400" dirty="0" err="1" smtClean="0"/>
              <a:t>toàn</a:t>
            </a:r>
            <a:r>
              <a:rPr lang="en-US" sz="2400" dirty="0" smtClean="0"/>
              <a:t> </a:t>
            </a:r>
            <a:r>
              <a:rPr lang="en-US" sz="2400" dirty="0" err="1" smtClean="0"/>
              <a:t>điện</a:t>
            </a:r>
            <a:endParaRPr lang="en-US" sz="2400" dirty="0" smtClean="0"/>
          </a:p>
          <a:p>
            <a:pPr algn="ctr"/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xả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cố</a:t>
            </a:r>
            <a:endParaRPr lang="en-US" sz="2400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p33"/>
          <p:cNvSpPr txBox="1">
            <a:spLocks noGrp="1"/>
          </p:cNvSpPr>
          <p:nvPr>
            <p:ph type="ctrTitle"/>
          </p:nvPr>
        </p:nvSpPr>
        <p:spPr>
          <a:xfrm>
            <a:off x="2887290" y="418417"/>
            <a:ext cx="3348560" cy="125295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err="1" smtClean="0">
                <a:latin typeface="+mj-lt"/>
              </a:rPr>
              <a:t>Các</a:t>
            </a:r>
            <a:r>
              <a:rPr lang="en-US" sz="3600" b="1" dirty="0" smtClean="0">
                <a:latin typeface="+mj-lt"/>
              </a:rPr>
              <a:t> </a:t>
            </a:r>
            <a:r>
              <a:rPr lang="en-US" sz="3600" b="1" dirty="0" err="1" smtClean="0">
                <a:latin typeface="+mj-lt"/>
              </a:rPr>
              <a:t>biện</a:t>
            </a:r>
            <a:r>
              <a:rPr lang="en-US" sz="3600" b="1" dirty="0" smtClean="0">
                <a:latin typeface="+mj-lt"/>
              </a:rPr>
              <a:t> </a:t>
            </a:r>
            <a:r>
              <a:rPr lang="en-US" sz="3600" b="1" dirty="0" err="1" smtClean="0">
                <a:latin typeface="+mj-lt"/>
              </a:rPr>
              <a:t>pháp</a:t>
            </a:r>
            <a:r>
              <a:rPr lang="en-US" sz="3600" b="1" dirty="0" smtClean="0">
                <a:latin typeface="+mj-lt"/>
              </a:rPr>
              <a:t> </a:t>
            </a:r>
            <a:r>
              <a:rPr lang="en-US" sz="3600" b="1" dirty="0" err="1" smtClean="0">
                <a:latin typeface="+mj-lt"/>
              </a:rPr>
              <a:t>phòng</a:t>
            </a:r>
            <a:r>
              <a:rPr lang="en-US" sz="3600" b="1" dirty="0" smtClean="0">
                <a:latin typeface="+mj-lt"/>
              </a:rPr>
              <a:t> </a:t>
            </a:r>
            <a:r>
              <a:rPr lang="en-US" sz="3600" b="1" dirty="0" err="1" smtClean="0">
                <a:latin typeface="+mj-lt"/>
              </a:rPr>
              <a:t>tránh</a:t>
            </a:r>
            <a:endParaRPr sz="3600" b="1" dirty="0">
              <a:latin typeface="+mj-lt"/>
            </a:endParaRPr>
          </a:p>
        </p:txBody>
      </p:sp>
      <p:grpSp>
        <p:nvGrpSpPr>
          <p:cNvPr id="907" name="Google Shape;907;p33"/>
          <p:cNvGrpSpPr/>
          <p:nvPr/>
        </p:nvGrpSpPr>
        <p:grpSpPr>
          <a:xfrm>
            <a:off x="6517039" y="1486934"/>
            <a:ext cx="1921361" cy="1825171"/>
            <a:chOff x="6523078" y="1452929"/>
            <a:chExt cx="985865" cy="921982"/>
          </a:xfrm>
        </p:grpSpPr>
        <p:sp>
          <p:nvSpPr>
            <p:cNvPr id="908" name="Google Shape;908;p33"/>
            <p:cNvSpPr/>
            <p:nvPr/>
          </p:nvSpPr>
          <p:spPr>
            <a:xfrm>
              <a:off x="6523078" y="1452929"/>
              <a:ext cx="985865" cy="921982"/>
            </a:xfrm>
            <a:custGeom>
              <a:avLst/>
              <a:gdLst/>
              <a:ahLst/>
              <a:cxnLst/>
              <a:rect l="l" t="t" r="r" b="b"/>
              <a:pathLst>
                <a:path w="76158" h="71223" extrusionOk="0">
                  <a:moveTo>
                    <a:pt x="41650" y="0"/>
                  </a:moveTo>
                  <a:cubicBezTo>
                    <a:pt x="41179" y="0"/>
                    <a:pt x="40707" y="11"/>
                    <a:pt x="40237" y="21"/>
                  </a:cubicBezTo>
                  <a:cubicBezTo>
                    <a:pt x="39263" y="41"/>
                    <a:pt x="38264" y="61"/>
                    <a:pt x="37330" y="295"/>
                  </a:cubicBezTo>
                  <a:cubicBezTo>
                    <a:pt x="36644" y="464"/>
                    <a:pt x="35869" y="648"/>
                    <a:pt x="35259" y="670"/>
                  </a:cubicBezTo>
                  <a:cubicBezTo>
                    <a:pt x="34444" y="698"/>
                    <a:pt x="33657" y="981"/>
                    <a:pt x="33087" y="1250"/>
                  </a:cubicBezTo>
                  <a:cubicBezTo>
                    <a:pt x="32107" y="1715"/>
                    <a:pt x="31043" y="1832"/>
                    <a:pt x="30063" y="2289"/>
                  </a:cubicBezTo>
                  <a:cubicBezTo>
                    <a:pt x="28473" y="3030"/>
                    <a:pt x="26804" y="3642"/>
                    <a:pt x="25389" y="4669"/>
                  </a:cubicBezTo>
                  <a:cubicBezTo>
                    <a:pt x="23592" y="5973"/>
                    <a:pt x="21750" y="7186"/>
                    <a:pt x="20260" y="8953"/>
                  </a:cubicBezTo>
                  <a:cubicBezTo>
                    <a:pt x="19091" y="10336"/>
                    <a:pt x="17945" y="11775"/>
                    <a:pt x="16714" y="13127"/>
                  </a:cubicBezTo>
                  <a:cubicBezTo>
                    <a:pt x="15254" y="14734"/>
                    <a:pt x="14165" y="16669"/>
                    <a:pt x="13046" y="18561"/>
                  </a:cubicBezTo>
                  <a:cubicBezTo>
                    <a:pt x="11919" y="20468"/>
                    <a:pt x="11288" y="22518"/>
                    <a:pt x="10747" y="24625"/>
                  </a:cubicBezTo>
                  <a:cubicBezTo>
                    <a:pt x="10571" y="25314"/>
                    <a:pt x="10396" y="26004"/>
                    <a:pt x="10220" y="26695"/>
                  </a:cubicBezTo>
                  <a:cubicBezTo>
                    <a:pt x="10146" y="26984"/>
                    <a:pt x="10057" y="27130"/>
                    <a:pt x="9804" y="27130"/>
                  </a:cubicBezTo>
                  <a:cubicBezTo>
                    <a:pt x="9726" y="27130"/>
                    <a:pt x="9633" y="27116"/>
                    <a:pt x="9520" y="27089"/>
                  </a:cubicBezTo>
                  <a:cubicBezTo>
                    <a:pt x="8330" y="26796"/>
                    <a:pt x="7273" y="26143"/>
                    <a:pt x="6108" y="25846"/>
                  </a:cubicBezTo>
                  <a:cubicBezTo>
                    <a:pt x="4802" y="25513"/>
                    <a:pt x="3582" y="24953"/>
                    <a:pt x="2285" y="24593"/>
                  </a:cubicBezTo>
                  <a:cubicBezTo>
                    <a:pt x="1923" y="24494"/>
                    <a:pt x="1620" y="24437"/>
                    <a:pt x="1366" y="24437"/>
                  </a:cubicBezTo>
                  <a:cubicBezTo>
                    <a:pt x="728" y="24437"/>
                    <a:pt x="409" y="24795"/>
                    <a:pt x="296" y="25724"/>
                  </a:cubicBezTo>
                  <a:cubicBezTo>
                    <a:pt x="83" y="27467"/>
                    <a:pt x="1" y="29217"/>
                    <a:pt x="83" y="30971"/>
                  </a:cubicBezTo>
                  <a:cubicBezTo>
                    <a:pt x="161" y="32581"/>
                    <a:pt x="346" y="34167"/>
                    <a:pt x="783" y="35732"/>
                  </a:cubicBezTo>
                  <a:cubicBezTo>
                    <a:pt x="1088" y="36822"/>
                    <a:pt x="1193" y="37972"/>
                    <a:pt x="1581" y="39043"/>
                  </a:cubicBezTo>
                  <a:cubicBezTo>
                    <a:pt x="2243" y="40870"/>
                    <a:pt x="2916" y="42691"/>
                    <a:pt x="3638" y="44494"/>
                  </a:cubicBezTo>
                  <a:cubicBezTo>
                    <a:pt x="4025" y="45463"/>
                    <a:pt x="4406" y="46472"/>
                    <a:pt x="5005" y="47308"/>
                  </a:cubicBezTo>
                  <a:cubicBezTo>
                    <a:pt x="5561" y="48086"/>
                    <a:pt x="6065" y="48909"/>
                    <a:pt x="6525" y="49718"/>
                  </a:cubicBezTo>
                  <a:cubicBezTo>
                    <a:pt x="7180" y="50866"/>
                    <a:pt x="7917" y="51941"/>
                    <a:pt x="8689" y="52997"/>
                  </a:cubicBezTo>
                  <a:cubicBezTo>
                    <a:pt x="9335" y="53881"/>
                    <a:pt x="10112" y="54670"/>
                    <a:pt x="10760" y="55553"/>
                  </a:cubicBezTo>
                  <a:cubicBezTo>
                    <a:pt x="11271" y="56252"/>
                    <a:pt x="11887" y="56837"/>
                    <a:pt x="12474" y="57459"/>
                  </a:cubicBezTo>
                  <a:cubicBezTo>
                    <a:pt x="13021" y="58039"/>
                    <a:pt x="13809" y="58403"/>
                    <a:pt x="14100" y="59226"/>
                  </a:cubicBezTo>
                  <a:cubicBezTo>
                    <a:pt x="14135" y="59324"/>
                    <a:pt x="14291" y="59417"/>
                    <a:pt x="14408" y="59442"/>
                  </a:cubicBezTo>
                  <a:cubicBezTo>
                    <a:pt x="14935" y="59559"/>
                    <a:pt x="15257" y="59987"/>
                    <a:pt x="15658" y="60279"/>
                  </a:cubicBezTo>
                  <a:cubicBezTo>
                    <a:pt x="16584" y="60951"/>
                    <a:pt x="17220" y="61950"/>
                    <a:pt x="18264" y="62519"/>
                  </a:cubicBezTo>
                  <a:cubicBezTo>
                    <a:pt x="19454" y="63168"/>
                    <a:pt x="20498" y="64062"/>
                    <a:pt x="21574" y="64871"/>
                  </a:cubicBezTo>
                  <a:cubicBezTo>
                    <a:pt x="22995" y="65938"/>
                    <a:pt x="24577" y="66628"/>
                    <a:pt x="26162" y="67315"/>
                  </a:cubicBezTo>
                  <a:cubicBezTo>
                    <a:pt x="26670" y="67536"/>
                    <a:pt x="27055" y="67884"/>
                    <a:pt x="27528" y="68115"/>
                  </a:cubicBezTo>
                  <a:cubicBezTo>
                    <a:pt x="28680" y="68675"/>
                    <a:pt x="29945" y="68919"/>
                    <a:pt x="31152" y="69311"/>
                  </a:cubicBezTo>
                  <a:cubicBezTo>
                    <a:pt x="32775" y="69838"/>
                    <a:pt x="34396" y="70412"/>
                    <a:pt x="36082" y="70745"/>
                  </a:cubicBezTo>
                  <a:cubicBezTo>
                    <a:pt x="36490" y="70828"/>
                    <a:pt x="36902" y="70884"/>
                    <a:pt x="37317" y="70910"/>
                  </a:cubicBezTo>
                  <a:cubicBezTo>
                    <a:pt x="38025" y="70956"/>
                    <a:pt x="38723" y="71086"/>
                    <a:pt x="39439" y="71086"/>
                  </a:cubicBezTo>
                  <a:cubicBezTo>
                    <a:pt x="39556" y="71086"/>
                    <a:pt x="39673" y="71083"/>
                    <a:pt x="39791" y="71075"/>
                  </a:cubicBezTo>
                  <a:cubicBezTo>
                    <a:pt x="39827" y="71073"/>
                    <a:pt x="39864" y="71072"/>
                    <a:pt x="39901" y="71072"/>
                  </a:cubicBezTo>
                  <a:cubicBezTo>
                    <a:pt x="40342" y="71072"/>
                    <a:pt x="40807" y="71223"/>
                    <a:pt x="41236" y="71223"/>
                  </a:cubicBezTo>
                  <a:cubicBezTo>
                    <a:pt x="41351" y="71223"/>
                    <a:pt x="41464" y="71212"/>
                    <a:pt x="41573" y="71184"/>
                  </a:cubicBezTo>
                  <a:cubicBezTo>
                    <a:pt x="42074" y="71056"/>
                    <a:pt x="42575" y="71006"/>
                    <a:pt x="43070" y="71006"/>
                  </a:cubicBezTo>
                  <a:cubicBezTo>
                    <a:pt x="43529" y="71006"/>
                    <a:pt x="43983" y="71049"/>
                    <a:pt x="44426" y="71111"/>
                  </a:cubicBezTo>
                  <a:cubicBezTo>
                    <a:pt x="44512" y="71123"/>
                    <a:pt x="44586" y="71129"/>
                    <a:pt x="44652" y="71129"/>
                  </a:cubicBezTo>
                  <a:cubicBezTo>
                    <a:pt x="44997" y="71129"/>
                    <a:pt x="45093" y="70967"/>
                    <a:pt x="45203" y="70720"/>
                  </a:cubicBezTo>
                  <a:cubicBezTo>
                    <a:pt x="45214" y="70717"/>
                    <a:pt x="45224" y="70716"/>
                    <a:pt x="45234" y="70716"/>
                  </a:cubicBezTo>
                  <a:cubicBezTo>
                    <a:pt x="45392" y="70716"/>
                    <a:pt x="45341" y="71136"/>
                    <a:pt x="45478" y="71136"/>
                  </a:cubicBezTo>
                  <a:cubicBezTo>
                    <a:pt x="45531" y="71136"/>
                    <a:pt x="45612" y="71073"/>
                    <a:pt x="45744" y="70899"/>
                  </a:cubicBezTo>
                  <a:cubicBezTo>
                    <a:pt x="45840" y="70773"/>
                    <a:pt x="45990" y="70670"/>
                    <a:pt x="46154" y="70670"/>
                  </a:cubicBezTo>
                  <a:cubicBezTo>
                    <a:pt x="46269" y="70670"/>
                    <a:pt x="46391" y="70720"/>
                    <a:pt x="46508" y="70848"/>
                  </a:cubicBezTo>
                  <a:cubicBezTo>
                    <a:pt x="46596" y="70946"/>
                    <a:pt x="46716" y="71015"/>
                    <a:pt x="46834" y="71015"/>
                  </a:cubicBezTo>
                  <a:cubicBezTo>
                    <a:pt x="46893" y="71015"/>
                    <a:pt x="46951" y="70998"/>
                    <a:pt x="47006" y="70960"/>
                  </a:cubicBezTo>
                  <a:cubicBezTo>
                    <a:pt x="47562" y="70563"/>
                    <a:pt x="48253" y="70674"/>
                    <a:pt x="48840" y="70459"/>
                  </a:cubicBezTo>
                  <a:cubicBezTo>
                    <a:pt x="50081" y="70002"/>
                    <a:pt x="51526" y="70129"/>
                    <a:pt x="52598" y="69177"/>
                  </a:cubicBezTo>
                  <a:cubicBezTo>
                    <a:pt x="52607" y="69169"/>
                    <a:pt x="52623" y="69166"/>
                    <a:pt x="52643" y="69166"/>
                  </a:cubicBezTo>
                  <a:cubicBezTo>
                    <a:pt x="52697" y="69166"/>
                    <a:pt x="52778" y="69192"/>
                    <a:pt x="52813" y="69224"/>
                  </a:cubicBezTo>
                  <a:cubicBezTo>
                    <a:pt x="52922" y="69331"/>
                    <a:pt x="53022" y="69371"/>
                    <a:pt x="53116" y="69371"/>
                  </a:cubicBezTo>
                  <a:cubicBezTo>
                    <a:pt x="53315" y="69371"/>
                    <a:pt x="53484" y="69192"/>
                    <a:pt x="53651" y="69093"/>
                  </a:cubicBezTo>
                  <a:cubicBezTo>
                    <a:pt x="53956" y="68913"/>
                    <a:pt x="54207" y="68735"/>
                    <a:pt x="54608" y="68735"/>
                  </a:cubicBezTo>
                  <a:cubicBezTo>
                    <a:pt x="54623" y="68735"/>
                    <a:pt x="54638" y="68735"/>
                    <a:pt x="54653" y="68735"/>
                  </a:cubicBezTo>
                  <a:cubicBezTo>
                    <a:pt x="54715" y="68738"/>
                    <a:pt x="54799" y="68744"/>
                    <a:pt x="54891" y="68744"/>
                  </a:cubicBezTo>
                  <a:cubicBezTo>
                    <a:pt x="55181" y="68744"/>
                    <a:pt x="55546" y="68682"/>
                    <a:pt x="55502" y="68235"/>
                  </a:cubicBezTo>
                  <a:cubicBezTo>
                    <a:pt x="55474" y="67948"/>
                    <a:pt x="55519" y="67887"/>
                    <a:pt x="55645" y="67887"/>
                  </a:cubicBezTo>
                  <a:cubicBezTo>
                    <a:pt x="55703" y="67887"/>
                    <a:pt x="55777" y="67900"/>
                    <a:pt x="55869" y="67909"/>
                  </a:cubicBezTo>
                  <a:cubicBezTo>
                    <a:pt x="55894" y="67912"/>
                    <a:pt x="55918" y="67913"/>
                    <a:pt x="55942" y="67913"/>
                  </a:cubicBezTo>
                  <a:cubicBezTo>
                    <a:pt x="56185" y="67913"/>
                    <a:pt x="56419" y="67793"/>
                    <a:pt x="56657" y="67699"/>
                  </a:cubicBezTo>
                  <a:cubicBezTo>
                    <a:pt x="57036" y="67552"/>
                    <a:pt x="57332" y="67177"/>
                    <a:pt x="57640" y="67110"/>
                  </a:cubicBezTo>
                  <a:cubicBezTo>
                    <a:pt x="58617" y="66898"/>
                    <a:pt x="59216" y="66128"/>
                    <a:pt x="60014" y="65671"/>
                  </a:cubicBezTo>
                  <a:cubicBezTo>
                    <a:pt x="60584" y="65344"/>
                    <a:pt x="61289" y="64994"/>
                    <a:pt x="61473" y="64210"/>
                  </a:cubicBezTo>
                  <a:cubicBezTo>
                    <a:pt x="61511" y="64217"/>
                    <a:pt x="61546" y="64220"/>
                    <a:pt x="61578" y="64220"/>
                  </a:cubicBezTo>
                  <a:cubicBezTo>
                    <a:pt x="62062" y="64220"/>
                    <a:pt x="61849" y="63496"/>
                    <a:pt x="62123" y="63496"/>
                  </a:cubicBezTo>
                  <a:cubicBezTo>
                    <a:pt x="62124" y="63496"/>
                    <a:pt x="62125" y="63496"/>
                    <a:pt x="62126" y="63496"/>
                  </a:cubicBezTo>
                  <a:cubicBezTo>
                    <a:pt x="62138" y="63496"/>
                    <a:pt x="62151" y="63497"/>
                    <a:pt x="62163" y="63497"/>
                  </a:cubicBezTo>
                  <a:cubicBezTo>
                    <a:pt x="63038" y="63497"/>
                    <a:pt x="63382" y="62782"/>
                    <a:pt x="63867" y="62301"/>
                  </a:cubicBezTo>
                  <a:cubicBezTo>
                    <a:pt x="64478" y="61693"/>
                    <a:pt x="65265" y="61205"/>
                    <a:pt x="65650" y="60427"/>
                  </a:cubicBezTo>
                  <a:cubicBezTo>
                    <a:pt x="66021" y="59676"/>
                    <a:pt x="66673" y="59165"/>
                    <a:pt x="67151" y="58521"/>
                  </a:cubicBezTo>
                  <a:cubicBezTo>
                    <a:pt x="67921" y="57484"/>
                    <a:pt x="68943" y="56571"/>
                    <a:pt x="69581" y="55460"/>
                  </a:cubicBezTo>
                  <a:cubicBezTo>
                    <a:pt x="70474" y="53906"/>
                    <a:pt x="71398" y="52363"/>
                    <a:pt x="72034" y="50639"/>
                  </a:cubicBezTo>
                  <a:cubicBezTo>
                    <a:pt x="72543" y="49259"/>
                    <a:pt x="73145" y="47889"/>
                    <a:pt x="73695" y="46512"/>
                  </a:cubicBezTo>
                  <a:cubicBezTo>
                    <a:pt x="74223" y="45193"/>
                    <a:pt x="74893" y="43883"/>
                    <a:pt x="75114" y="42508"/>
                  </a:cubicBezTo>
                  <a:cubicBezTo>
                    <a:pt x="75298" y="41371"/>
                    <a:pt x="75595" y="40249"/>
                    <a:pt x="75798" y="39121"/>
                  </a:cubicBezTo>
                  <a:cubicBezTo>
                    <a:pt x="76074" y="37595"/>
                    <a:pt x="75884" y="36082"/>
                    <a:pt x="76068" y="34577"/>
                  </a:cubicBezTo>
                  <a:cubicBezTo>
                    <a:pt x="76158" y="33828"/>
                    <a:pt x="75867" y="33134"/>
                    <a:pt x="75856" y="32410"/>
                  </a:cubicBezTo>
                  <a:cubicBezTo>
                    <a:pt x="75836" y="31068"/>
                    <a:pt x="75604" y="29744"/>
                    <a:pt x="75298" y="28462"/>
                  </a:cubicBezTo>
                  <a:cubicBezTo>
                    <a:pt x="74988" y="27171"/>
                    <a:pt x="74752" y="25853"/>
                    <a:pt x="74350" y="24589"/>
                  </a:cubicBezTo>
                  <a:cubicBezTo>
                    <a:pt x="73978" y="23413"/>
                    <a:pt x="73481" y="22276"/>
                    <a:pt x="72977" y="21143"/>
                  </a:cubicBezTo>
                  <a:cubicBezTo>
                    <a:pt x="72693" y="20508"/>
                    <a:pt x="72110" y="19995"/>
                    <a:pt x="72188" y="19183"/>
                  </a:cubicBezTo>
                  <a:cubicBezTo>
                    <a:pt x="72213" y="18920"/>
                    <a:pt x="71950" y="18612"/>
                    <a:pt x="71777" y="18352"/>
                  </a:cubicBezTo>
                  <a:cubicBezTo>
                    <a:pt x="71111" y="17357"/>
                    <a:pt x="70304" y="16433"/>
                    <a:pt x="69786" y="15369"/>
                  </a:cubicBezTo>
                  <a:cubicBezTo>
                    <a:pt x="69142" y="14042"/>
                    <a:pt x="68162" y="12954"/>
                    <a:pt x="67334" y="11785"/>
                  </a:cubicBezTo>
                  <a:cubicBezTo>
                    <a:pt x="66396" y="10456"/>
                    <a:pt x="64858" y="9602"/>
                    <a:pt x="63746" y="8361"/>
                  </a:cubicBezTo>
                  <a:cubicBezTo>
                    <a:pt x="63335" y="7903"/>
                    <a:pt x="62765" y="7619"/>
                    <a:pt x="62307" y="7195"/>
                  </a:cubicBezTo>
                  <a:cubicBezTo>
                    <a:pt x="61927" y="6845"/>
                    <a:pt x="61160" y="6578"/>
                    <a:pt x="60819" y="6243"/>
                  </a:cubicBezTo>
                  <a:cubicBezTo>
                    <a:pt x="59636" y="5078"/>
                    <a:pt x="58094" y="4624"/>
                    <a:pt x="56705" y="3936"/>
                  </a:cubicBezTo>
                  <a:cubicBezTo>
                    <a:pt x="55585" y="3381"/>
                    <a:pt x="54488" y="2711"/>
                    <a:pt x="53228" y="2386"/>
                  </a:cubicBezTo>
                  <a:cubicBezTo>
                    <a:pt x="52057" y="2084"/>
                    <a:pt x="50983" y="1455"/>
                    <a:pt x="49785" y="1160"/>
                  </a:cubicBezTo>
                  <a:cubicBezTo>
                    <a:pt x="47813" y="673"/>
                    <a:pt x="45814" y="357"/>
                    <a:pt x="43806" y="111"/>
                  </a:cubicBezTo>
                  <a:cubicBezTo>
                    <a:pt x="43094" y="25"/>
                    <a:pt x="42373" y="0"/>
                    <a:pt x="4165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3"/>
            <p:cNvSpPr/>
            <p:nvPr/>
          </p:nvSpPr>
          <p:spPr>
            <a:xfrm>
              <a:off x="6523078" y="1452929"/>
              <a:ext cx="985865" cy="921982"/>
            </a:xfrm>
            <a:custGeom>
              <a:avLst/>
              <a:gdLst/>
              <a:ahLst/>
              <a:cxnLst/>
              <a:rect l="l" t="t" r="r" b="b"/>
              <a:pathLst>
                <a:path w="76158" h="71223" extrusionOk="0">
                  <a:moveTo>
                    <a:pt x="40034" y="1726"/>
                  </a:moveTo>
                  <a:cubicBezTo>
                    <a:pt x="40288" y="1726"/>
                    <a:pt x="40541" y="1767"/>
                    <a:pt x="40789" y="1894"/>
                  </a:cubicBezTo>
                  <a:cubicBezTo>
                    <a:pt x="40804" y="1902"/>
                    <a:pt x="40823" y="1905"/>
                    <a:pt x="40842" y="1905"/>
                  </a:cubicBezTo>
                  <a:cubicBezTo>
                    <a:pt x="40876" y="1905"/>
                    <a:pt x="40913" y="1897"/>
                    <a:pt x="40945" y="1891"/>
                  </a:cubicBezTo>
                  <a:cubicBezTo>
                    <a:pt x="41491" y="1787"/>
                    <a:pt x="42034" y="1745"/>
                    <a:pt x="42575" y="1745"/>
                  </a:cubicBezTo>
                  <a:cubicBezTo>
                    <a:pt x="44188" y="1745"/>
                    <a:pt x="45782" y="2112"/>
                    <a:pt x="47384" y="2260"/>
                  </a:cubicBezTo>
                  <a:cubicBezTo>
                    <a:pt x="48609" y="2373"/>
                    <a:pt x="49866" y="2409"/>
                    <a:pt x="51031" y="2902"/>
                  </a:cubicBezTo>
                  <a:cubicBezTo>
                    <a:pt x="52484" y="3518"/>
                    <a:pt x="53928" y="4156"/>
                    <a:pt x="55387" y="4756"/>
                  </a:cubicBezTo>
                  <a:cubicBezTo>
                    <a:pt x="56635" y="5270"/>
                    <a:pt x="57814" y="5937"/>
                    <a:pt x="58917" y="6676"/>
                  </a:cubicBezTo>
                  <a:cubicBezTo>
                    <a:pt x="60146" y="7502"/>
                    <a:pt x="61341" y="8412"/>
                    <a:pt x="62428" y="9445"/>
                  </a:cubicBezTo>
                  <a:cubicBezTo>
                    <a:pt x="63027" y="10016"/>
                    <a:pt x="63730" y="10482"/>
                    <a:pt x="64301" y="11078"/>
                  </a:cubicBezTo>
                  <a:cubicBezTo>
                    <a:pt x="65337" y="12158"/>
                    <a:pt x="66443" y="13209"/>
                    <a:pt x="67281" y="14435"/>
                  </a:cubicBezTo>
                  <a:cubicBezTo>
                    <a:pt x="68624" y="16398"/>
                    <a:pt x="70063" y="18303"/>
                    <a:pt x="70918" y="20594"/>
                  </a:cubicBezTo>
                  <a:cubicBezTo>
                    <a:pt x="71440" y="21992"/>
                    <a:pt x="72042" y="23392"/>
                    <a:pt x="72482" y="24803"/>
                  </a:cubicBezTo>
                  <a:cubicBezTo>
                    <a:pt x="72922" y="26208"/>
                    <a:pt x="73543" y="27555"/>
                    <a:pt x="73747" y="29091"/>
                  </a:cubicBezTo>
                  <a:cubicBezTo>
                    <a:pt x="73975" y="30808"/>
                    <a:pt x="74079" y="32515"/>
                    <a:pt x="74118" y="34229"/>
                  </a:cubicBezTo>
                  <a:cubicBezTo>
                    <a:pt x="74132" y="34870"/>
                    <a:pt x="74380" y="35579"/>
                    <a:pt x="73902" y="36197"/>
                  </a:cubicBezTo>
                  <a:cubicBezTo>
                    <a:pt x="73848" y="36267"/>
                    <a:pt x="73975" y="36491"/>
                    <a:pt x="74037" y="36637"/>
                  </a:cubicBezTo>
                  <a:cubicBezTo>
                    <a:pt x="74075" y="36727"/>
                    <a:pt x="74146" y="36805"/>
                    <a:pt x="74204" y="36887"/>
                  </a:cubicBezTo>
                  <a:cubicBezTo>
                    <a:pt x="73336" y="37457"/>
                    <a:pt x="73899" y="38429"/>
                    <a:pt x="73639" y="39197"/>
                  </a:cubicBezTo>
                  <a:cubicBezTo>
                    <a:pt x="73328" y="40125"/>
                    <a:pt x="73155" y="41192"/>
                    <a:pt x="72945" y="42203"/>
                  </a:cubicBezTo>
                  <a:cubicBezTo>
                    <a:pt x="72823" y="42789"/>
                    <a:pt x="72689" y="43374"/>
                    <a:pt x="72399" y="43931"/>
                  </a:cubicBezTo>
                  <a:cubicBezTo>
                    <a:pt x="72197" y="44320"/>
                    <a:pt x="72203" y="44832"/>
                    <a:pt x="72133" y="45283"/>
                  </a:cubicBezTo>
                  <a:cubicBezTo>
                    <a:pt x="71984" y="46251"/>
                    <a:pt x="71799" y="47277"/>
                    <a:pt x="71063" y="48054"/>
                  </a:cubicBezTo>
                  <a:cubicBezTo>
                    <a:pt x="70981" y="48139"/>
                    <a:pt x="70917" y="48292"/>
                    <a:pt x="70925" y="48408"/>
                  </a:cubicBezTo>
                  <a:cubicBezTo>
                    <a:pt x="70978" y="49289"/>
                    <a:pt x="70254" y="49902"/>
                    <a:pt x="70144" y="50718"/>
                  </a:cubicBezTo>
                  <a:cubicBezTo>
                    <a:pt x="70114" y="50939"/>
                    <a:pt x="69932" y="50900"/>
                    <a:pt x="69845" y="50991"/>
                  </a:cubicBezTo>
                  <a:cubicBezTo>
                    <a:pt x="69581" y="51264"/>
                    <a:pt x="69324" y="51501"/>
                    <a:pt x="69361" y="52005"/>
                  </a:cubicBezTo>
                  <a:cubicBezTo>
                    <a:pt x="69402" y="52551"/>
                    <a:pt x="68853" y="52960"/>
                    <a:pt x="68635" y="53455"/>
                  </a:cubicBezTo>
                  <a:cubicBezTo>
                    <a:pt x="68310" y="54190"/>
                    <a:pt x="67677" y="54632"/>
                    <a:pt x="67207" y="55226"/>
                  </a:cubicBezTo>
                  <a:cubicBezTo>
                    <a:pt x="66320" y="56345"/>
                    <a:pt x="65688" y="57681"/>
                    <a:pt x="64397" y="58448"/>
                  </a:cubicBezTo>
                  <a:cubicBezTo>
                    <a:pt x="64330" y="58487"/>
                    <a:pt x="64256" y="58546"/>
                    <a:pt x="64229" y="58615"/>
                  </a:cubicBezTo>
                  <a:cubicBezTo>
                    <a:pt x="64072" y="59025"/>
                    <a:pt x="63755" y="59383"/>
                    <a:pt x="63798" y="59864"/>
                  </a:cubicBezTo>
                  <a:cubicBezTo>
                    <a:pt x="63665" y="59794"/>
                    <a:pt x="63557" y="59764"/>
                    <a:pt x="63468" y="59764"/>
                  </a:cubicBezTo>
                  <a:cubicBezTo>
                    <a:pt x="63145" y="59764"/>
                    <a:pt x="63069" y="60154"/>
                    <a:pt x="62867" y="60413"/>
                  </a:cubicBezTo>
                  <a:cubicBezTo>
                    <a:pt x="62579" y="60782"/>
                    <a:pt x="62188" y="61100"/>
                    <a:pt x="61782" y="61340"/>
                  </a:cubicBezTo>
                  <a:cubicBezTo>
                    <a:pt x="61390" y="61570"/>
                    <a:pt x="61124" y="61922"/>
                    <a:pt x="60813" y="62216"/>
                  </a:cubicBezTo>
                  <a:cubicBezTo>
                    <a:pt x="59956" y="63025"/>
                    <a:pt x="59009" y="63719"/>
                    <a:pt x="58102" y="64464"/>
                  </a:cubicBezTo>
                  <a:cubicBezTo>
                    <a:pt x="57873" y="64652"/>
                    <a:pt x="57579" y="64759"/>
                    <a:pt x="57308" y="64896"/>
                  </a:cubicBezTo>
                  <a:cubicBezTo>
                    <a:pt x="55995" y="65554"/>
                    <a:pt x="54749" y="66321"/>
                    <a:pt x="53360" y="66859"/>
                  </a:cubicBezTo>
                  <a:cubicBezTo>
                    <a:pt x="51618" y="67536"/>
                    <a:pt x="49877" y="68238"/>
                    <a:pt x="48045" y="68515"/>
                  </a:cubicBezTo>
                  <a:cubicBezTo>
                    <a:pt x="46604" y="68732"/>
                    <a:pt x="45157" y="68981"/>
                    <a:pt x="43673" y="69036"/>
                  </a:cubicBezTo>
                  <a:cubicBezTo>
                    <a:pt x="42248" y="69085"/>
                    <a:pt x="40837" y="69082"/>
                    <a:pt x="39416" y="69085"/>
                  </a:cubicBezTo>
                  <a:cubicBezTo>
                    <a:pt x="39405" y="69085"/>
                    <a:pt x="39395" y="69085"/>
                    <a:pt x="39385" y="69085"/>
                  </a:cubicBezTo>
                  <a:cubicBezTo>
                    <a:pt x="38311" y="69085"/>
                    <a:pt x="37241" y="68926"/>
                    <a:pt x="36248" y="68737"/>
                  </a:cubicBezTo>
                  <a:cubicBezTo>
                    <a:pt x="34970" y="68493"/>
                    <a:pt x="33677" y="68037"/>
                    <a:pt x="32403" y="67654"/>
                  </a:cubicBezTo>
                  <a:cubicBezTo>
                    <a:pt x="31263" y="67310"/>
                    <a:pt x="30088" y="67021"/>
                    <a:pt x="29002" y="66562"/>
                  </a:cubicBezTo>
                  <a:cubicBezTo>
                    <a:pt x="27977" y="66131"/>
                    <a:pt x="26936" y="65707"/>
                    <a:pt x="25952" y="65150"/>
                  </a:cubicBezTo>
                  <a:cubicBezTo>
                    <a:pt x="25159" y="64700"/>
                    <a:pt x="24446" y="64006"/>
                    <a:pt x="23418" y="64006"/>
                  </a:cubicBezTo>
                  <a:cubicBezTo>
                    <a:pt x="23404" y="64006"/>
                    <a:pt x="23391" y="64006"/>
                    <a:pt x="23377" y="64006"/>
                  </a:cubicBezTo>
                  <a:cubicBezTo>
                    <a:pt x="23374" y="64006"/>
                    <a:pt x="23371" y="64006"/>
                    <a:pt x="23368" y="64006"/>
                  </a:cubicBezTo>
                  <a:cubicBezTo>
                    <a:pt x="22988" y="64006"/>
                    <a:pt x="22802" y="63524"/>
                    <a:pt x="22505" y="63300"/>
                  </a:cubicBezTo>
                  <a:cubicBezTo>
                    <a:pt x="21582" y="62608"/>
                    <a:pt x="20614" y="62009"/>
                    <a:pt x="19620" y="61438"/>
                  </a:cubicBezTo>
                  <a:cubicBezTo>
                    <a:pt x="19043" y="61107"/>
                    <a:pt x="18821" y="60321"/>
                    <a:pt x="18146" y="60136"/>
                  </a:cubicBezTo>
                  <a:cubicBezTo>
                    <a:pt x="17427" y="59940"/>
                    <a:pt x="17374" y="59089"/>
                    <a:pt x="16722" y="58851"/>
                  </a:cubicBezTo>
                  <a:cubicBezTo>
                    <a:pt x="15985" y="58582"/>
                    <a:pt x="15686" y="57734"/>
                    <a:pt x="15184" y="57393"/>
                  </a:cubicBezTo>
                  <a:cubicBezTo>
                    <a:pt x="14432" y="56883"/>
                    <a:pt x="14086" y="55872"/>
                    <a:pt x="13099" y="55724"/>
                  </a:cubicBezTo>
                  <a:cubicBezTo>
                    <a:pt x="12967" y="55703"/>
                    <a:pt x="12897" y="55679"/>
                    <a:pt x="12889" y="55567"/>
                  </a:cubicBezTo>
                  <a:cubicBezTo>
                    <a:pt x="12799" y="54470"/>
                    <a:pt x="11751" y="54100"/>
                    <a:pt x="11200" y="53354"/>
                  </a:cubicBezTo>
                  <a:cubicBezTo>
                    <a:pt x="10691" y="52663"/>
                    <a:pt x="10075" y="52061"/>
                    <a:pt x="9644" y="51297"/>
                  </a:cubicBezTo>
                  <a:cubicBezTo>
                    <a:pt x="9223" y="50553"/>
                    <a:pt x="8675" y="49881"/>
                    <a:pt x="8194" y="49172"/>
                  </a:cubicBezTo>
                  <a:cubicBezTo>
                    <a:pt x="7235" y="47750"/>
                    <a:pt x="6679" y="46111"/>
                    <a:pt x="5771" y="44664"/>
                  </a:cubicBezTo>
                  <a:cubicBezTo>
                    <a:pt x="4490" y="42623"/>
                    <a:pt x="3862" y="40300"/>
                    <a:pt x="2943" y="38109"/>
                  </a:cubicBezTo>
                  <a:cubicBezTo>
                    <a:pt x="2378" y="36758"/>
                    <a:pt x="2211" y="35238"/>
                    <a:pt x="1900" y="33787"/>
                  </a:cubicBezTo>
                  <a:cubicBezTo>
                    <a:pt x="1407" y="31482"/>
                    <a:pt x="1281" y="29161"/>
                    <a:pt x="1715" y="26830"/>
                  </a:cubicBezTo>
                  <a:cubicBezTo>
                    <a:pt x="1765" y="26564"/>
                    <a:pt x="1564" y="26309"/>
                    <a:pt x="1721" y="26053"/>
                  </a:cubicBezTo>
                  <a:lnTo>
                    <a:pt x="1721" y="26053"/>
                  </a:lnTo>
                  <a:cubicBezTo>
                    <a:pt x="3165" y="26462"/>
                    <a:pt x="4587" y="26944"/>
                    <a:pt x="5981" y="27501"/>
                  </a:cubicBezTo>
                  <a:cubicBezTo>
                    <a:pt x="7345" y="28045"/>
                    <a:pt x="8720" y="28571"/>
                    <a:pt x="10106" y="29060"/>
                  </a:cubicBezTo>
                  <a:cubicBezTo>
                    <a:pt x="10230" y="29103"/>
                    <a:pt x="10353" y="29124"/>
                    <a:pt x="10473" y="29124"/>
                  </a:cubicBezTo>
                  <a:cubicBezTo>
                    <a:pt x="11177" y="29124"/>
                    <a:pt x="11772" y="28415"/>
                    <a:pt x="11817" y="27474"/>
                  </a:cubicBezTo>
                  <a:cubicBezTo>
                    <a:pt x="11835" y="27128"/>
                    <a:pt x="11387" y="26633"/>
                    <a:pt x="12139" y="26480"/>
                  </a:cubicBezTo>
                  <a:cubicBezTo>
                    <a:pt x="12259" y="26457"/>
                    <a:pt x="12035" y="26105"/>
                    <a:pt x="12118" y="25846"/>
                  </a:cubicBezTo>
                  <a:cubicBezTo>
                    <a:pt x="12471" y="24737"/>
                    <a:pt x="12637" y="23551"/>
                    <a:pt x="13115" y="22504"/>
                  </a:cubicBezTo>
                  <a:cubicBezTo>
                    <a:pt x="13435" y="21804"/>
                    <a:pt x="13815" y="21075"/>
                    <a:pt x="14057" y="20375"/>
                  </a:cubicBezTo>
                  <a:cubicBezTo>
                    <a:pt x="14330" y="19597"/>
                    <a:pt x="14809" y="18979"/>
                    <a:pt x="15181" y="18299"/>
                  </a:cubicBezTo>
                  <a:cubicBezTo>
                    <a:pt x="15794" y="17176"/>
                    <a:pt x="16601" y="16153"/>
                    <a:pt x="17394" y="15138"/>
                  </a:cubicBezTo>
                  <a:cubicBezTo>
                    <a:pt x="17584" y="14896"/>
                    <a:pt x="17732" y="14630"/>
                    <a:pt x="17920" y="14396"/>
                  </a:cubicBezTo>
                  <a:cubicBezTo>
                    <a:pt x="19110" y="12903"/>
                    <a:pt x="20031" y="11130"/>
                    <a:pt x="21711" y="10120"/>
                  </a:cubicBezTo>
                  <a:cubicBezTo>
                    <a:pt x="22455" y="9674"/>
                    <a:pt x="22898" y="9006"/>
                    <a:pt x="23523" y="8493"/>
                  </a:cubicBezTo>
                  <a:cubicBezTo>
                    <a:pt x="24472" y="7712"/>
                    <a:pt x="25474" y="6999"/>
                    <a:pt x="26521" y="6359"/>
                  </a:cubicBezTo>
                  <a:cubicBezTo>
                    <a:pt x="26871" y="6145"/>
                    <a:pt x="27190" y="5879"/>
                    <a:pt x="27517" y="5631"/>
                  </a:cubicBezTo>
                  <a:cubicBezTo>
                    <a:pt x="27770" y="5436"/>
                    <a:pt x="27981" y="5188"/>
                    <a:pt x="28345" y="5188"/>
                  </a:cubicBezTo>
                  <a:cubicBezTo>
                    <a:pt x="28377" y="5188"/>
                    <a:pt x="28409" y="5190"/>
                    <a:pt x="28442" y="5193"/>
                  </a:cubicBezTo>
                  <a:cubicBezTo>
                    <a:pt x="28449" y="5194"/>
                    <a:pt x="28456" y="5194"/>
                    <a:pt x="28463" y="5194"/>
                  </a:cubicBezTo>
                  <a:cubicBezTo>
                    <a:pt x="28605" y="5194"/>
                    <a:pt x="28795" y="5045"/>
                    <a:pt x="28956" y="4899"/>
                  </a:cubicBezTo>
                  <a:cubicBezTo>
                    <a:pt x="29240" y="4641"/>
                    <a:pt x="29507" y="4254"/>
                    <a:pt x="29931" y="4254"/>
                  </a:cubicBezTo>
                  <a:cubicBezTo>
                    <a:pt x="30051" y="4254"/>
                    <a:pt x="30184" y="4285"/>
                    <a:pt x="30334" y="4360"/>
                  </a:cubicBezTo>
                  <a:cubicBezTo>
                    <a:pt x="30351" y="4368"/>
                    <a:pt x="30367" y="4371"/>
                    <a:pt x="30383" y="4371"/>
                  </a:cubicBezTo>
                  <a:cubicBezTo>
                    <a:pt x="30514" y="4371"/>
                    <a:pt x="30636" y="4135"/>
                    <a:pt x="30820" y="4135"/>
                  </a:cubicBezTo>
                  <a:cubicBezTo>
                    <a:pt x="30844" y="4135"/>
                    <a:pt x="30868" y="4139"/>
                    <a:pt x="30894" y="4148"/>
                  </a:cubicBezTo>
                  <a:cubicBezTo>
                    <a:pt x="31087" y="3464"/>
                    <a:pt x="31703" y="3725"/>
                    <a:pt x="32140" y="3590"/>
                  </a:cubicBezTo>
                  <a:cubicBezTo>
                    <a:pt x="32266" y="3551"/>
                    <a:pt x="32446" y="3548"/>
                    <a:pt x="32507" y="3460"/>
                  </a:cubicBezTo>
                  <a:cubicBezTo>
                    <a:pt x="33142" y="2543"/>
                    <a:pt x="34396" y="3310"/>
                    <a:pt x="35072" y="2507"/>
                  </a:cubicBezTo>
                  <a:cubicBezTo>
                    <a:pt x="35163" y="2398"/>
                    <a:pt x="35263" y="2305"/>
                    <a:pt x="35370" y="2305"/>
                  </a:cubicBezTo>
                  <a:cubicBezTo>
                    <a:pt x="35455" y="2305"/>
                    <a:pt x="35543" y="2364"/>
                    <a:pt x="35632" y="2521"/>
                  </a:cubicBezTo>
                  <a:cubicBezTo>
                    <a:pt x="35638" y="2530"/>
                    <a:pt x="35657" y="2534"/>
                    <a:pt x="35687" y="2534"/>
                  </a:cubicBezTo>
                  <a:cubicBezTo>
                    <a:pt x="36020" y="2534"/>
                    <a:pt x="37719" y="2037"/>
                    <a:pt x="37809" y="1897"/>
                  </a:cubicBezTo>
                  <a:cubicBezTo>
                    <a:pt x="37863" y="1814"/>
                    <a:pt x="37914" y="1746"/>
                    <a:pt x="37992" y="1746"/>
                  </a:cubicBezTo>
                  <a:cubicBezTo>
                    <a:pt x="38010" y="1746"/>
                    <a:pt x="38029" y="1749"/>
                    <a:pt x="38050" y="1757"/>
                  </a:cubicBezTo>
                  <a:cubicBezTo>
                    <a:pt x="38249" y="1832"/>
                    <a:pt x="38451" y="1858"/>
                    <a:pt x="38655" y="1858"/>
                  </a:cubicBezTo>
                  <a:cubicBezTo>
                    <a:pt x="39112" y="1858"/>
                    <a:pt x="39576" y="1726"/>
                    <a:pt x="40034" y="1726"/>
                  </a:cubicBezTo>
                  <a:close/>
                  <a:moveTo>
                    <a:pt x="41650" y="0"/>
                  </a:moveTo>
                  <a:cubicBezTo>
                    <a:pt x="41179" y="0"/>
                    <a:pt x="40707" y="11"/>
                    <a:pt x="40237" y="21"/>
                  </a:cubicBezTo>
                  <a:cubicBezTo>
                    <a:pt x="39263" y="41"/>
                    <a:pt x="38264" y="61"/>
                    <a:pt x="37330" y="295"/>
                  </a:cubicBezTo>
                  <a:cubicBezTo>
                    <a:pt x="36644" y="464"/>
                    <a:pt x="35869" y="648"/>
                    <a:pt x="35259" y="670"/>
                  </a:cubicBezTo>
                  <a:cubicBezTo>
                    <a:pt x="34444" y="698"/>
                    <a:pt x="33657" y="981"/>
                    <a:pt x="33087" y="1250"/>
                  </a:cubicBezTo>
                  <a:cubicBezTo>
                    <a:pt x="32107" y="1715"/>
                    <a:pt x="31043" y="1832"/>
                    <a:pt x="30063" y="2289"/>
                  </a:cubicBezTo>
                  <a:cubicBezTo>
                    <a:pt x="28473" y="3030"/>
                    <a:pt x="26804" y="3642"/>
                    <a:pt x="25389" y="4669"/>
                  </a:cubicBezTo>
                  <a:cubicBezTo>
                    <a:pt x="23592" y="5973"/>
                    <a:pt x="21750" y="7186"/>
                    <a:pt x="20260" y="8953"/>
                  </a:cubicBezTo>
                  <a:cubicBezTo>
                    <a:pt x="19091" y="10336"/>
                    <a:pt x="17945" y="11775"/>
                    <a:pt x="16714" y="13127"/>
                  </a:cubicBezTo>
                  <a:cubicBezTo>
                    <a:pt x="15254" y="14734"/>
                    <a:pt x="14165" y="16669"/>
                    <a:pt x="13046" y="18561"/>
                  </a:cubicBezTo>
                  <a:cubicBezTo>
                    <a:pt x="11919" y="20468"/>
                    <a:pt x="11288" y="22518"/>
                    <a:pt x="10747" y="24625"/>
                  </a:cubicBezTo>
                  <a:cubicBezTo>
                    <a:pt x="10571" y="25314"/>
                    <a:pt x="10396" y="26004"/>
                    <a:pt x="10220" y="26695"/>
                  </a:cubicBezTo>
                  <a:cubicBezTo>
                    <a:pt x="10146" y="26984"/>
                    <a:pt x="10057" y="27130"/>
                    <a:pt x="9804" y="27130"/>
                  </a:cubicBezTo>
                  <a:cubicBezTo>
                    <a:pt x="9726" y="27130"/>
                    <a:pt x="9633" y="27116"/>
                    <a:pt x="9520" y="27089"/>
                  </a:cubicBezTo>
                  <a:cubicBezTo>
                    <a:pt x="8330" y="26796"/>
                    <a:pt x="7273" y="26143"/>
                    <a:pt x="6108" y="25846"/>
                  </a:cubicBezTo>
                  <a:cubicBezTo>
                    <a:pt x="4802" y="25513"/>
                    <a:pt x="3582" y="24953"/>
                    <a:pt x="2285" y="24593"/>
                  </a:cubicBezTo>
                  <a:cubicBezTo>
                    <a:pt x="1923" y="24494"/>
                    <a:pt x="1620" y="24437"/>
                    <a:pt x="1366" y="24437"/>
                  </a:cubicBezTo>
                  <a:cubicBezTo>
                    <a:pt x="728" y="24437"/>
                    <a:pt x="409" y="24795"/>
                    <a:pt x="296" y="25724"/>
                  </a:cubicBezTo>
                  <a:cubicBezTo>
                    <a:pt x="83" y="27467"/>
                    <a:pt x="1" y="29217"/>
                    <a:pt x="83" y="30971"/>
                  </a:cubicBezTo>
                  <a:cubicBezTo>
                    <a:pt x="161" y="32581"/>
                    <a:pt x="346" y="34167"/>
                    <a:pt x="783" y="35732"/>
                  </a:cubicBezTo>
                  <a:cubicBezTo>
                    <a:pt x="1088" y="36822"/>
                    <a:pt x="1193" y="37972"/>
                    <a:pt x="1581" y="39043"/>
                  </a:cubicBezTo>
                  <a:cubicBezTo>
                    <a:pt x="2243" y="40870"/>
                    <a:pt x="2916" y="42691"/>
                    <a:pt x="3638" y="44494"/>
                  </a:cubicBezTo>
                  <a:cubicBezTo>
                    <a:pt x="4025" y="45463"/>
                    <a:pt x="4406" y="46472"/>
                    <a:pt x="5005" y="47308"/>
                  </a:cubicBezTo>
                  <a:cubicBezTo>
                    <a:pt x="5561" y="48086"/>
                    <a:pt x="6065" y="48909"/>
                    <a:pt x="6525" y="49718"/>
                  </a:cubicBezTo>
                  <a:cubicBezTo>
                    <a:pt x="7180" y="50866"/>
                    <a:pt x="7917" y="51941"/>
                    <a:pt x="8689" y="52997"/>
                  </a:cubicBezTo>
                  <a:cubicBezTo>
                    <a:pt x="9335" y="53881"/>
                    <a:pt x="10112" y="54670"/>
                    <a:pt x="10760" y="55553"/>
                  </a:cubicBezTo>
                  <a:cubicBezTo>
                    <a:pt x="11271" y="56252"/>
                    <a:pt x="11887" y="56837"/>
                    <a:pt x="12474" y="57459"/>
                  </a:cubicBezTo>
                  <a:cubicBezTo>
                    <a:pt x="13021" y="58039"/>
                    <a:pt x="13809" y="58403"/>
                    <a:pt x="14100" y="59226"/>
                  </a:cubicBezTo>
                  <a:cubicBezTo>
                    <a:pt x="14135" y="59324"/>
                    <a:pt x="14291" y="59417"/>
                    <a:pt x="14408" y="59442"/>
                  </a:cubicBezTo>
                  <a:cubicBezTo>
                    <a:pt x="14935" y="59559"/>
                    <a:pt x="15257" y="59987"/>
                    <a:pt x="15658" y="60279"/>
                  </a:cubicBezTo>
                  <a:cubicBezTo>
                    <a:pt x="16584" y="60951"/>
                    <a:pt x="17220" y="61950"/>
                    <a:pt x="18264" y="62519"/>
                  </a:cubicBezTo>
                  <a:cubicBezTo>
                    <a:pt x="19454" y="63168"/>
                    <a:pt x="20498" y="64062"/>
                    <a:pt x="21574" y="64871"/>
                  </a:cubicBezTo>
                  <a:cubicBezTo>
                    <a:pt x="22995" y="65938"/>
                    <a:pt x="24577" y="66628"/>
                    <a:pt x="26162" y="67315"/>
                  </a:cubicBezTo>
                  <a:cubicBezTo>
                    <a:pt x="26670" y="67536"/>
                    <a:pt x="27055" y="67884"/>
                    <a:pt x="27528" y="68115"/>
                  </a:cubicBezTo>
                  <a:cubicBezTo>
                    <a:pt x="28680" y="68675"/>
                    <a:pt x="29945" y="68919"/>
                    <a:pt x="31152" y="69311"/>
                  </a:cubicBezTo>
                  <a:cubicBezTo>
                    <a:pt x="32775" y="69838"/>
                    <a:pt x="34396" y="70412"/>
                    <a:pt x="36082" y="70745"/>
                  </a:cubicBezTo>
                  <a:cubicBezTo>
                    <a:pt x="36490" y="70828"/>
                    <a:pt x="36902" y="70884"/>
                    <a:pt x="37317" y="70910"/>
                  </a:cubicBezTo>
                  <a:cubicBezTo>
                    <a:pt x="38025" y="70956"/>
                    <a:pt x="38723" y="71086"/>
                    <a:pt x="39439" y="71086"/>
                  </a:cubicBezTo>
                  <a:cubicBezTo>
                    <a:pt x="39556" y="71086"/>
                    <a:pt x="39673" y="71083"/>
                    <a:pt x="39791" y="71075"/>
                  </a:cubicBezTo>
                  <a:cubicBezTo>
                    <a:pt x="39827" y="71073"/>
                    <a:pt x="39864" y="71072"/>
                    <a:pt x="39901" y="71072"/>
                  </a:cubicBezTo>
                  <a:cubicBezTo>
                    <a:pt x="40342" y="71072"/>
                    <a:pt x="40807" y="71223"/>
                    <a:pt x="41236" y="71223"/>
                  </a:cubicBezTo>
                  <a:cubicBezTo>
                    <a:pt x="41351" y="71223"/>
                    <a:pt x="41464" y="71212"/>
                    <a:pt x="41573" y="71184"/>
                  </a:cubicBezTo>
                  <a:cubicBezTo>
                    <a:pt x="42074" y="71056"/>
                    <a:pt x="42575" y="71006"/>
                    <a:pt x="43070" y="71006"/>
                  </a:cubicBezTo>
                  <a:cubicBezTo>
                    <a:pt x="43529" y="71006"/>
                    <a:pt x="43983" y="71049"/>
                    <a:pt x="44426" y="71111"/>
                  </a:cubicBezTo>
                  <a:cubicBezTo>
                    <a:pt x="44512" y="71123"/>
                    <a:pt x="44586" y="71129"/>
                    <a:pt x="44652" y="71129"/>
                  </a:cubicBezTo>
                  <a:cubicBezTo>
                    <a:pt x="44997" y="71129"/>
                    <a:pt x="45093" y="70967"/>
                    <a:pt x="45203" y="70720"/>
                  </a:cubicBezTo>
                  <a:cubicBezTo>
                    <a:pt x="45214" y="70717"/>
                    <a:pt x="45224" y="70716"/>
                    <a:pt x="45234" y="70716"/>
                  </a:cubicBezTo>
                  <a:cubicBezTo>
                    <a:pt x="45392" y="70716"/>
                    <a:pt x="45341" y="71136"/>
                    <a:pt x="45478" y="71136"/>
                  </a:cubicBezTo>
                  <a:cubicBezTo>
                    <a:pt x="45531" y="71136"/>
                    <a:pt x="45612" y="71073"/>
                    <a:pt x="45744" y="70899"/>
                  </a:cubicBezTo>
                  <a:cubicBezTo>
                    <a:pt x="45840" y="70773"/>
                    <a:pt x="45990" y="70670"/>
                    <a:pt x="46154" y="70670"/>
                  </a:cubicBezTo>
                  <a:cubicBezTo>
                    <a:pt x="46269" y="70670"/>
                    <a:pt x="46391" y="70720"/>
                    <a:pt x="46508" y="70848"/>
                  </a:cubicBezTo>
                  <a:cubicBezTo>
                    <a:pt x="46596" y="70946"/>
                    <a:pt x="46716" y="71015"/>
                    <a:pt x="46834" y="71015"/>
                  </a:cubicBezTo>
                  <a:cubicBezTo>
                    <a:pt x="46893" y="71015"/>
                    <a:pt x="46951" y="70998"/>
                    <a:pt x="47006" y="70960"/>
                  </a:cubicBezTo>
                  <a:cubicBezTo>
                    <a:pt x="47562" y="70563"/>
                    <a:pt x="48253" y="70674"/>
                    <a:pt x="48840" y="70459"/>
                  </a:cubicBezTo>
                  <a:cubicBezTo>
                    <a:pt x="50081" y="70002"/>
                    <a:pt x="51526" y="70129"/>
                    <a:pt x="52598" y="69177"/>
                  </a:cubicBezTo>
                  <a:cubicBezTo>
                    <a:pt x="52607" y="69169"/>
                    <a:pt x="52623" y="69166"/>
                    <a:pt x="52643" y="69166"/>
                  </a:cubicBezTo>
                  <a:cubicBezTo>
                    <a:pt x="52697" y="69166"/>
                    <a:pt x="52778" y="69192"/>
                    <a:pt x="52813" y="69224"/>
                  </a:cubicBezTo>
                  <a:cubicBezTo>
                    <a:pt x="52922" y="69331"/>
                    <a:pt x="53022" y="69371"/>
                    <a:pt x="53116" y="69371"/>
                  </a:cubicBezTo>
                  <a:cubicBezTo>
                    <a:pt x="53315" y="69371"/>
                    <a:pt x="53484" y="69192"/>
                    <a:pt x="53651" y="69093"/>
                  </a:cubicBezTo>
                  <a:cubicBezTo>
                    <a:pt x="53956" y="68913"/>
                    <a:pt x="54207" y="68735"/>
                    <a:pt x="54608" y="68735"/>
                  </a:cubicBezTo>
                  <a:cubicBezTo>
                    <a:pt x="54623" y="68735"/>
                    <a:pt x="54638" y="68735"/>
                    <a:pt x="54653" y="68735"/>
                  </a:cubicBezTo>
                  <a:cubicBezTo>
                    <a:pt x="54715" y="68738"/>
                    <a:pt x="54799" y="68744"/>
                    <a:pt x="54891" y="68744"/>
                  </a:cubicBezTo>
                  <a:cubicBezTo>
                    <a:pt x="55181" y="68744"/>
                    <a:pt x="55546" y="68682"/>
                    <a:pt x="55502" y="68235"/>
                  </a:cubicBezTo>
                  <a:cubicBezTo>
                    <a:pt x="55474" y="67948"/>
                    <a:pt x="55519" y="67887"/>
                    <a:pt x="55645" y="67887"/>
                  </a:cubicBezTo>
                  <a:cubicBezTo>
                    <a:pt x="55703" y="67887"/>
                    <a:pt x="55777" y="67900"/>
                    <a:pt x="55869" y="67909"/>
                  </a:cubicBezTo>
                  <a:cubicBezTo>
                    <a:pt x="55894" y="67912"/>
                    <a:pt x="55918" y="67913"/>
                    <a:pt x="55942" y="67913"/>
                  </a:cubicBezTo>
                  <a:cubicBezTo>
                    <a:pt x="56185" y="67913"/>
                    <a:pt x="56419" y="67793"/>
                    <a:pt x="56657" y="67699"/>
                  </a:cubicBezTo>
                  <a:cubicBezTo>
                    <a:pt x="57036" y="67552"/>
                    <a:pt x="57332" y="67177"/>
                    <a:pt x="57640" y="67110"/>
                  </a:cubicBezTo>
                  <a:cubicBezTo>
                    <a:pt x="58617" y="66898"/>
                    <a:pt x="59216" y="66128"/>
                    <a:pt x="60014" y="65671"/>
                  </a:cubicBezTo>
                  <a:cubicBezTo>
                    <a:pt x="60584" y="65344"/>
                    <a:pt x="61289" y="64994"/>
                    <a:pt x="61473" y="64210"/>
                  </a:cubicBezTo>
                  <a:cubicBezTo>
                    <a:pt x="61511" y="64217"/>
                    <a:pt x="61546" y="64220"/>
                    <a:pt x="61578" y="64220"/>
                  </a:cubicBezTo>
                  <a:cubicBezTo>
                    <a:pt x="62062" y="64220"/>
                    <a:pt x="61849" y="63496"/>
                    <a:pt x="62123" y="63496"/>
                  </a:cubicBezTo>
                  <a:cubicBezTo>
                    <a:pt x="62124" y="63496"/>
                    <a:pt x="62125" y="63496"/>
                    <a:pt x="62126" y="63496"/>
                  </a:cubicBezTo>
                  <a:cubicBezTo>
                    <a:pt x="62138" y="63496"/>
                    <a:pt x="62151" y="63497"/>
                    <a:pt x="62163" y="63497"/>
                  </a:cubicBezTo>
                  <a:cubicBezTo>
                    <a:pt x="63038" y="63497"/>
                    <a:pt x="63382" y="62782"/>
                    <a:pt x="63867" y="62301"/>
                  </a:cubicBezTo>
                  <a:cubicBezTo>
                    <a:pt x="64478" y="61693"/>
                    <a:pt x="65265" y="61205"/>
                    <a:pt x="65650" y="60427"/>
                  </a:cubicBezTo>
                  <a:cubicBezTo>
                    <a:pt x="66021" y="59676"/>
                    <a:pt x="66673" y="59165"/>
                    <a:pt x="67151" y="58521"/>
                  </a:cubicBezTo>
                  <a:cubicBezTo>
                    <a:pt x="67921" y="57484"/>
                    <a:pt x="68943" y="56571"/>
                    <a:pt x="69581" y="55460"/>
                  </a:cubicBezTo>
                  <a:cubicBezTo>
                    <a:pt x="70474" y="53906"/>
                    <a:pt x="71398" y="52363"/>
                    <a:pt x="72034" y="50639"/>
                  </a:cubicBezTo>
                  <a:cubicBezTo>
                    <a:pt x="72543" y="49259"/>
                    <a:pt x="73145" y="47889"/>
                    <a:pt x="73695" y="46512"/>
                  </a:cubicBezTo>
                  <a:cubicBezTo>
                    <a:pt x="74223" y="45193"/>
                    <a:pt x="74893" y="43883"/>
                    <a:pt x="75114" y="42508"/>
                  </a:cubicBezTo>
                  <a:cubicBezTo>
                    <a:pt x="75298" y="41371"/>
                    <a:pt x="75595" y="40249"/>
                    <a:pt x="75798" y="39121"/>
                  </a:cubicBezTo>
                  <a:cubicBezTo>
                    <a:pt x="76074" y="37595"/>
                    <a:pt x="75884" y="36082"/>
                    <a:pt x="76068" y="34577"/>
                  </a:cubicBezTo>
                  <a:cubicBezTo>
                    <a:pt x="76158" y="33828"/>
                    <a:pt x="75867" y="33134"/>
                    <a:pt x="75856" y="32410"/>
                  </a:cubicBezTo>
                  <a:cubicBezTo>
                    <a:pt x="75836" y="31068"/>
                    <a:pt x="75604" y="29744"/>
                    <a:pt x="75298" y="28462"/>
                  </a:cubicBezTo>
                  <a:cubicBezTo>
                    <a:pt x="74988" y="27171"/>
                    <a:pt x="74752" y="25853"/>
                    <a:pt x="74350" y="24589"/>
                  </a:cubicBezTo>
                  <a:cubicBezTo>
                    <a:pt x="73978" y="23413"/>
                    <a:pt x="73481" y="22276"/>
                    <a:pt x="72977" y="21143"/>
                  </a:cubicBezTo>
                  <a:cubicBezTo>
                    <a:pt x="72693" y="20508"/>
                    <a:pt x="72110" y="19995"/>
                    <a:pt x="72188" y="19183"/>
                  </a:cubicBezTo>
                  <a:cubicBezTo>
                    <a:pt x="72213" y="18920"/>
                    <a:pt x="71950" y="18612"/>
                    <a:pt x="71777" y="18352"/>
                  </a:cubicBezTo>
                  <a:cubicBezTo>
                    <a:pt x="71111" y="17357"/>
                    <a:pt x="70304" y="16433"/>
                    <a:pt x="69786" y="15369"/>
                  </a:cubicBezTo>
                  <a:cubicBezTo>
                    <a:pt x="69142" y="14042"/>
                    <a:pt x="68162" y="12954"/>
                    <a:pt x="67334" y="11785"/>
                  </a:cubicBezTo>
                  <a:cubicBezTo>
                    <a:pt x="66396" y="10456"/>
                    <a:pt x="64858" y="9602"/>
                    <a:pt x="63746" y="8361"/>
                  </a:cubicBezTo>
                  <a:cubicBezTo>
                    <a:pt x="63335" y="7903"/>
                    <a:pt x="62765" y="7619"/>
                    <a:pt x="62307" y="7195"/>
                  </a:cubicBezTo>
                  <a:cubicBezTo>
                    <a:pt x="61927" y="6845"/>
                    <a:pt x="61160" y="6578"/>
                    <a:pt x="60819" y="6243"/>
                  </a:cubicBezTo>
                  <a:cubicBezTo>
                    <a:pt x="59636" y="5078"/>
                    <a:pt x="58094" y="4624"/>
                    <a:pt x="56705" y="3936"/>
                  </a:cubicBezTo>
                  <a:cubicBezTo>
                    <a:pt x="55585" y="3381"/>
                    <a:pt x="54488" y="2711"/>
                    <a:pt x="53228" y="2386"/>
                  </a:cubicBezTo>
                  <a:cubicBezTo>
                    <a:pt x="52057" y="2084"/>
                    <a:pt x="50983" y="1455"/>
                    <a:pt x="49785" y="1160"/>
                  </a:cubicBezTo>
                  <a:cubicBezTo>
                    <a:pt x="47813" y="673"/>
                    <a:pt x="45814" y="357"/>
                    <a:pt x="43806" y="111"/>
                  </a:cubicBezTo>
                  <a:cubicBezTo>
                    <a:pt x="43094" y="25"/>
                    <a:pt x="42373" y="0"/>
                    <a:pt x="41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19" name="Google Shape;919;p33"/>
          <p:cNvGrpSpPr/>
          <p:nvPr/>
        </p:nvGrpSpPr>
        <p:grpSpPr>
          <a:xfrm>
            <a:off x="6337825" y="1371895"/>
            <a:ext cx="387677" cy="206770"/>
            <a:chOff x="6337825" y="1371895"/>
            <a:chExt cx="387677" cy="206770"/>
          </a:xfrm>
        </p:grpSpPr>
        <p:sp>
          <p:nvSpPr>
            <p:cNvPr id="920" name="Google Shape;920;p33"/>
            <p:cNvSpPr/>
            <p:nvPr/>
          </p:nvSpPr>
          <p:spPr>
            <a:xfrm>
              <a:off x="6337825" y="1371895"/>
              <a:ext cx="387677" cy="206770"/>
            </a:xfrm>
            <a:custGeom>
              <a:avLst/>
              <a:gdLst/>
              <a:ahLst/>
              <a:cxnLst/>
              <a:rect l="l" t="t" r="r" b="b"/>
              <a:pathLst>
                <a:path w="29948" h="15973" extrusionOk="0">
                  <a:moveTo>
                    <a:pt x="2496" y="1"/>
                  </a:moveTo>
                  <a:cubicBezTo>
                    <a:pt x="1817" y="1"/>
                    <a:pt x="1110" y="83"/>
                    <a:pt x="773" y="1087"/>
                  </a:cubicBezTo>
                  <a:cubicBezTo>
                    <a:pt x="549" y="1754"/>
                    <a:pt x="565" y="2417"/>
                    <a:pt x="378" y="3039"/>
                  </a:cubicBezTo>
                  <a:cubicBezTo>
                    <a:pt x="0" y="4291"/>
                    <a:pt x="47" y="5436"/>
                    <a:pt x="654" y="6586"/>
                  </a:cubicBezTo>
                  <a:cubicBezTo>
                    <a:pt x="1012" y="7264"/>
                    <a:pt x="1331" y="7870"/>
                    <a:pt x="2274" y="7870"/>
                  </a:cubicBezTo>
                  <a:cubicBezTo>
                    <a:pt x="2291" y="7870"/>
                    <a:pt x="2309" y="7870"/>
                    <a:pt x="2327" y="7869"/>
                  </a:cubicBezTo>
                  <a:cubicBezTo>
                    <a:pt x="2637" y="7861"/>
                    <a:pt x="2960" y="7800"/>
                    <a:pt x="3287" y="7800"/>
                  </a:cubicBezTo>
                  <a:cubicBezTo>
                    <a:pt x="3321" y="7800"/>
                    <a:pt x="3355" y="7801"/>
                    <a:pt x="3390" y="7802"/>
                  </a:cubicBezTo>
                  <a:cubicBezTo>
                    <a:pt x="4565" y="7853"/>
                    <a:pt x="5744" y="8021"/>
                    <a:pt x="6912" y="8021"/>
                  </a:cubicBezTo>
                  <a:cubicBezTo>
                    <a:pt x="7070" y="8021"/>
                    <a:pt x="7229" y="8018"/>
                    <a:pt x="7386" y="8011"/>
                  </a:cubicBezTo>
                  <a:cubicBezTo>
                    <a:pt x="7511" y="8005"/>
                    <a:pt x="7635" y="8003"/>
                    <a:pt x="7759" y="8003"/>
                  </a:cubicBezTo>
                  <a:cubicBezTo>
                    <a:pt x="9193" y="8003"/>
                    <a:pt x="10550" y="8350"/>
                    <a:pt x="11938" y="8597"/>
                  </a:cubicBezTo>
                  <a:cubicBezTo>
                    <a:pt x="12895" y="8767"/>
                    <a:pt x="13809" y="9053"/>
                    <a:pt x="14738" y="9313"/>
                  </a:cubicBezTo>
                  <a:cubicBezTo>
                    <a:pt x="15860" y="9626"/>
                    <a:pt x="16952" y="10021"/>
                    <a:pt x="18069" y="10341"/>
                  </a:cubicBezTo>
                  <a:cubicBezTo>
                    <a:pt x="18385" y="10433"/>
                    <a:pt x="18901" y="10550"/>
                    <a:pt x="18940" y="10736"/>
                  </a:cubicBezTo>
                  <a:cubicBezTo>
                    <a:pt x="19011" y="11079"/>
                    <a:pt x="18507" y="11178"/>
                    <a:pt x="18276" y="11413"/>
                  </a:cubicBezTo>
                  <a:cubicBezTo>
                    <a:pt x="18128" y="11564"/>
                    <a:pt x="18014" y="11749"/>
                    <a:pt x="17884" y="11919"/>
                  </a:cubicBezTo>
                  <a:cubicBezTo>
                    <a:pt x="17814" y="11996"/>
                    <a:pt x="17775" y="12113"/>
                    <a:pt x="17695" y="12161"/>
                  </a:cubicBezTo>
                  <a:cubicBezTo>
                    <a:pt x="17292" y="12412"/>
                    <a:pt x="16933" y="13099"/>
                    <a:pt x="16933" y="13583"/>
                  </a:cubicBezTo>
                  <a:cubicBezTo>
                    <a:pt x="16933" y="14434"/>
                    <a:pt x="18313" y="14860"/>
                    <a:pt x="18968" y="15014"/>
                  </a:cubicBezTo>
                  <a:cubicBezTo>
                    <a:pt x="20598" y="15400"/>
                    <a:pt x="22224" y="15897"/>
                    <a:pt x="23910" y="15897"/>
                  </a:cubicBezTo>
                  <a:cubicBezTo>
                    <a:pt x="24039" y="15897"/>
                    <a:pt x="24168" y="15895"/>
                    <a:pt x="24297" y="15888"/>
                  </a:cubicBezTo>
                  <a:cubicBezTo>
                    <a:pt x="24354" y="15886"/>
                    <a:pt x="24410" y="15885"/>
                    <a:pt x="24466" y="15885"/>
                  </a:cubicBezTo>
                  <a:cubicBezTo>
                    <a:pt x="24956" y="15885"/>
                    <a:pt x="25442" y="15972"/>
                    <a:pt x="25927" y="15972"/>
                  </a:cubicBezTo>
                  <a:cubicBezTo>
                    <a:pt x="26126" y="15972"/>
                    <a:pt x="26324" y="15958"/>
                    <a:pt x="26522" y="15916"/>
                  </a:cubicBezTo>
                  <a:cubicBezTo>
                    <a:pt x="27058" y="15805"/>
                    <a:pt x="27587" y="15674"/>
                    <a:pt x="28134" y="15674"/>
                  </a:cubicBezTo>
                  <a:cubicBezTo>
                    <a:pt x="28284" y="15674"/>
                    <a:pt x="28435" y="15684"/>
                    <a:pt x="28588" y="15706"/>
                  </a:cubicBezTo>
                  <a:cubicBezTo>
                    <a:pt x="28622" y="15711"/>
                    <a:pt x="28658" y="15714"/>
                    <a:pt x="28693" y="15714"/>
                  </a:cubicBezTo>
                  <a:cubicBezTo>
                    <a:pt x="29252" y="15714"/>
                    <a:pt x="29948" y="15120"/>
                    <a:pt x="29926" y="14641"/>
                  </a:cubicBezTo>
                  <a:cubicBezTo>
                    <a:pt x="29877" y="13583"/>
                    <a:pt x="29615" y="12561"/>
                    <a:pt x="29398" y="11533"/>
                  </a:cubicBezTo>
                  <a:cubicBezTo>
                    <a:pt x="29263" y="10893"/>
                    <a:pt x="28910" y="10335"/>
                    <a:pt x="28678" y="9733"/>
                  </a:cubicBezTo>
                  <a:cubicBezTo>
                    <a:pt x="28191" y="8468"/>
                    <a:pt x="27483" y="7289"/>
                    <a:pt x="26897" y="6060"/>
                  </a:cubicBezTo>
                  <a:cubicBezTo>
                    <a:pt x="26578" y="5391"/>
                    <a:pt x="26230" y="4744"/>
                    <a:pt x="25777" y="4158"/>
                  </a:cubicBezTo>
                  <a:cubicBezTo>
                    <a:pt x="25526" y="3834"/>
                    <a:pt x="25169" y="3477"/>
                    <a:pt x="24809" y="3477"/>
                  </a:cubicBezTo>
                  <a:cubicBezTo>
                    <a:pt x="24739" y="3477"/>
                    <a:pt x="24668" y="3491"/>
                    <a:pt x="24598" y="3521"/>
                  </a:cubicBezTo>
                  <a:cubicBezTo>
                    <a:pt x="23633" y="3940"/>
                    <a:pt x="22754" y="4536"/>
                    <a:pt x="22507" y="5699"/>
                  </a:cubicBezTo>
                  <a:cubicBezTo>
                    <a:pt x="22432" y="6051"/>
                    <a:pt x="22232" y="6253"/>
                    <a:pt x="21990" y="6253"/>
                  </a:cubicBezTo>
                  <a:cubicBezTo>
                    <a:pt x="21847" y="6253"/>
                    <a:pt x="21690" y="6183"/>
                    <a:pt x="21535" y="6032"/>
                  </a:cubicBezTo>
                  <a:cubicBezTo>
                    <a:pt x="20875" y="5393"/>
                    <a:pt x="20019" y="5113"/>
                    <a:pt x="19276" y="4635"/>
                  </a:cubicBezTo>
                  <a:cubicBezTo>
                    <a:pt x="17582" y="3546"/>
                    <a:pt x="15686" y="2870"/>
                    <a:pt x="13800" y="2263"/>
                  </a:cubicBezTo>
                  <a:cubicBezTo>
                    <a:pt x="10253" y="1121"/>
                    <a:pt x="6672" y="6"/>
                    <a:pt x="2891" y="4"/>
                  </a:cubicBezTo>
                  <a:cubicBezTo>
                    <a:pt x="2762" y="4"/>
                    <a:pt x="2630" y="1"/>
                    <a:pt x="24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3"/>
            <p:cNvSpPr/>
            <p:nvPr/>
          </p:nvSpPr>
          <p:spPr>
            <a:xfrm>
              <a:off x="6337825" y="1371895"/>
              <a:ext cx="387677" cy="206770"/>
            </a:xfrm>
            <a:custGeom>
              <a:avLst/>
              <a:gdLst/>
              <a:ahLst/>
              <a:cxnLst/>
              <a:rect l="l" t="t" r="r" b="b"/>
              <a:pathLst>
                <a:path w="29948" h="15973" extrusionOk="0">
                  <a:moveTo>
                    <a:pt x="3015" y="937"/>
                  </a:moveTo>
                  <a:cubicBezTo>
                    <a:pt x="3050" y="937"/>
                    <a:pt x="3085" y="938"/>
                    <a:pt x="3119" y="941"/>
                  </a:cubicBezTo>
                  <a:cubicBezTo>
                    <a:pt x="4451" y="1028"/>
                    <a:pt x="5804" y="1039"/>
                    <a:pt x="7086" y="1420"/>
                  </a:cubicBezTo>
                  <a:cubicBezTo>
                    <a:pt x="8173" y="1743"/>
                    <a:pt x="9304" y="1855"/>
                    <a:pt x="10400" y="2159"/>
                  </a:cubicBezTo>
                  <a:cubicBezTo>
                    <a:pt x="11201" y="2382"/>
                    <a:pt x="11972" y="2891"/>
                    <a:pt x="12849" y="2891"/>
                  </a:cubicBezTo>
                  <a:cubicBezTo>
                    <a:pt x="12951" y="2891"/>
                    <a:pt x="13053" y="2884"/>
                    <a:pt x="13158" y="2870"/>
                  </a:cubicBezTo>
                  <a:cubicBezTo>
                    <a:pt x="13190" y="2865"/>
                    <a:pt x="13222" y="2863"/>
                    <a:pt x="13253" y="2863"/>
                  </a:cubicBezTo>
                  <a:cubicBezTo>
                    <a:pt x="13594" y="2863"/>
                    <a:pt x="13889" y="3108"/>
                    <a:pt x="14156" y="3234"/>
                  </a:cubicBezTo>
                  <a:cubicBezTo>
                    <a:pt x="16088" y="4126"/>
                    <a:pt x="18148" y="4743"/>
                    <a:pt x="19918" y="5993"/>
                  </a:cubicBezTo>
                  <a:cubicBezTo>
                    <a:pt x="20752" y="6583"/>
                    <a:pt x="21686" y="7040"/>
                    <a:pt x="22541" y="7616"/>
                  </a:cubicBezTo>
                  <a:cubicBezTo>
                    <a:pt x="22641" y="7683"/>
                    <a:pt x="22718" y="7735"/>
                    <a:pt x="22784" y="7735"/>
                  </a:cubicBezTo>
                  <a:cubicBezTo>
                    <a:pt x="22872" y="7735"/>
                    <a:pt x="22938" y="7641"/>
                    <a:pt x="23008" y="7365"/>
                  </a:cubicBezTo>
                  <a:cubicBezTo>
                    <a:pt x="23235" y="6469"/>
                    <a:pt x="23471" y="5497"/>
                    <a:pt x="24333" y="4893"/>
                  </a:cubicBezTo>
                  <a:cubicBezTo>
                    <a:pt x="24442" y="4818"/>
                    <a:pt x="24523" y="4788"/>
                    <a:pt x="24587" y="4788"/>
                  </a:cubicBezTo>
                  <a:cubicBezTo>
                    <a:pt x="24795" y="4788"/>
                    <a:pt x="24815" y="5109"/>
                    <a:pt x="24966" y="5225"/>
                  </a:cubicBezTo>
                  <a:cubicBezTo>
                    <a:pt x="25319" y="5275"/>
                    <a:pt x="25425" y="5488"/>
                    <a:pt x="25385" y="5841"/>
                  </a:cubicBezTo>
                  <a:cubicBezTo>
                    <a:pt x="25369" y="5990"/>
                    <a:pt x="25413" y="6124"/>
                    <a:pt x="25550" y="6124"/>
                  </a:cubicBezTo>
                  <a:cubicBezTo>
                    <a:pt x="25597" y="6124"/>
                    <a:pt x="25656" y="6108"/>
                    <a:pt x="25727" y="6071"/>
                  </a:cubicBezTo>
                  <a:cubicBezTo>
                    <a:pt x="25753" y="6057"/>
                    <a:pt x="25776" y="6052"/>
                    <a:pt x="25796" y="6052"/>
                  </a:cubicBezTo>
                  <a:cubicBezTo>
                    <a:pt x="25902" y="6052"/>
                    <a:pt x="25921" y="6220"/>
                    <a:pt x="25912" y="6242"/>
                  </a:cubicBezTo>
                  <a:cubicBezTo>
                    <a:pt x="25652" y="6891"/>
                    <a:pt x="26230" y="7301"/>
                    <a:pt x="26455" y="7735"/>
                  </a:cubicBezTo>
                  <a:cubicBezTo>
                    <a:pt x="26699" y="8207"/>
                    <a:pt x="26762" y="8899"/>
                    <a:pt x="27401" y="9132"/>
                  </a:cubicBezTo>
                  <a:cubicBezTo>
                    <a:pt x="27444" y="9151"/>
                    <a:pt x="27486" y="9174"/>
                    <a:pt x="27525" y="9199"/>
                  </a:cubicBezTo>
                  <a:cubicBezTo>
                    <a:pt x="27065" y="9851"/>
                    <a:pt x="28067" y="10134"/>
                    <a:pt x="27913" y="10741"/>
                  </a:cubicBezTo>
                  <a:cubicBezTo>
                    <a:pt x="27858" y="10957"/>
                    <a:pt x="27953" y="11231"/>
                    <a:pt x="28163" y="11460"/>
                  </a:cubicBezTo>
                  <a:cubicBezTo>
                    <a:pt x="28373" y="11688"/>
                    <a:pt x="28470" y="12020"/>
                    <a:pt x="28504" y="12374"/>
                  </a:cubicBezTo>
                  <a:cubicBezTo>
                    <a:pt x="28546" y="12802"/>
                    <a:pt x="28291" y="13317"/>
                    <a:pt x="28863" y="13653"/>
                  </a:cubicBezTo>
                  <a:cubicBezTo>
                    <a:pt x="29089" y="13785"/>
                    <a:pt x="28448" y="14723"/>
                    <a:pt x="28031" y="14751"/>
                  </a:cubicBezTo>
                  <a:cubicBezTo>
                    <a:pt x="27588" y="14782"/>
                    <a:pt x="27119" y="14810"/>
                    <a:pt x="26701" y="14866"/>
                  </a:cubicBezTo>
                  <a:cubicBezTo>
                    <a:pt x="26134" y="14942"/>
                    <a:pt x="25567" y="14977"/>
                    <a:pt x="25002" y="14977"/>
                  </a:cubicBezTo>
                  <a:cubicBezTo>
                    <a:pt x="24124" y="14977"/>
                    <a:pt x="23253" y="14894"/>
                    <a:pt x="22406" y="14754"/>
                  </a:cubicBezTo>
                  <a:cubicBezTo>
                    <a:pt x="21516" y="14610"/>
                    <a:pt x="20531" y="14548"/>
                    <a:pt x="19691" y="14076"/>
                  </a:cubicBezTo>
                  <a:cubicBezTo>
                    <a:pt x="19623" y="14036"/>
                    <a:pt x="19551" y="14001"/>
                    <a:pt x="19477" y="13973"/>
                  </a:cubicBezTo>
                  <a:cubicBezTo>
                    <a:pt x="18010" y="13466"/>
                    <a:pt x="17946" y="13119"/>
                    <a:pt x="19125" y="12017"/>
                  </a:cubicBezTo>
                  <a:cubicBezTo>
                    <a:pt x="19458" y="11705"/>
                    <a:pt x="19688" y="11261"/>
                    <a:pt x="20214" y="11197"/>
                  </a:cubicBezTo>
                  <a:cubicBezTo>
                    <a:pt x="20393" y="11175"/>
                    <a:pt x="20415" y="11036"/>
                    <a:pt x="20360" y="10898"/>
                  </a:cubicBezTo>
                  <a:cubicBezTo>
                    <a:pt x="20239" y="10587"/>
                    <a:pt x="20131" y="10254"/>
                    <a:pt x="19788" y="10109"/>
                  </a:cubicBezTo>
                  <a:cubicBezTo>
                    <a:pt x="18220" y="9448"/>
                    <a:pt x="16634" y="8818"/>
                    <a:pt x="14998" y="8359"/>
                  </a:cubicBezTo>
                  <a:cubicBezTo>
                    <a:pt x="14205" y="8137"/>
                    <a:pt x="13361" y="7981"/>
                    <a:pt x="12579" y="7759"/>
                  </a:cubicBezTo>
                  <a:cubicBezTo>
                    <a:pt x="11068" y="7328"/>
                    <a:pt x="9541" y="7253"/>
                    <a:pt x="8013" y="7076"/>
                  </a:cubicBezTo>
                  <a:cubicBezTo>
                    <a:pt x="6775" y="6931"/>
                    <a:pt x="5532" y="6927"/>
                    <a:pt x="4289" y="6917"/>
                  </a:cubicBezTo>
                  <a:cubicBezTo>
                    <a:pt x="3902" y="6914"/>
                    <a:pt x="3528" y="6824"/>
                    <a:pt x="3136" y="6824"/>
                  </a:cubicBezTo>
                  <a:cubicBezTo>
                    <a:pt x="2963" y="6824"/>
                    <a:pt x="2786" y="6842"/>
                    <a:pt x="2603" y="6892"/>
                  </a:cubicBezTo>
                  <a:cubicBezTo>
                    <a:pt x="2557" y="6905"/>
                    <a:pt x="2507" y="6911"/>
                    <a:pt x="2455" y="6911"/>
                  </a:cubicBezTo>
                  <a:cubicBezTo>
                    <a:pt x="2143" y="6911"/>
                    <a:pt x="1753" y="6687"/>
                    <a:pt x="1592" y="6287"/>
                  </a:cubicBezTo>
                  <a:cubicBezTo>
                    <a:pt x="1019" y="4865"/>
                    <a:pt x="1019" y="3422"/>
                    <a:pt x="1436" y="1972"/>
                  </a:cubicBezTo>
                  <a:cubicBezTo>
                    <a:pt x="1618" y="1344"/>
                    <a:pt x="2348" y="937"/>
                    <a:pt x="3015" y="937"/>
                  </a:cubicBezTo>
                  <a:close/>
                  <a:moveTo>
                    <a:pt x="2496" y="1"/>
                  </a:moveTo>
                  <a:cubicBezTo>
                    <a:pt x="1817" y="1"/>
                    <a:pt x="1110" y="83"/>
                    <a:pt x="773" y="1087"/>
                  </a:cubicBezTo>
                  <a:cubicBezTo>
                    <a:pt x="549" y="1754"/>
                    <a:pt x="565" y="2417"/>
                    <a:pt x="378" y="3039"/>
                  </a:cubicBezTo>
                  <a:cubicBezTo>
                    <a:pt x="0" y="4291"/>
                    <a:pt x="47" y="5436"/>
                    <a:pt x="654" y="6586"/>
                  </a:cubicBezTo>
                  <a:cubicBezTo>
                    <a:pt x="1012" y="7264"/>
                    <a:pt x="1331" y="7870"/>
                    <a:pt x="2274" y="7870"/>
                  </a:cubicBezTo>
                  <a:cubicBezTo>
                    <a:pt x="2291" y="7870"/>
                    <a:pt x="2309" y="7870"/>
                    <a:pt x="2327" y="7869"/>
                  </a:cubicBezTo>
                  <a:cubicBezTo>
                    <a:pt x="2637" y="7861"/>
                    <a:pt x="2960" y="7800"/>
                    <a:pt x="3287" y="7800"/>
                  </a:cubicBezTo>
                  <a:cubicBezTo>
                    <a:pt x="3321" y="7800"/>
                    <a:pt x="3355" y="7801"/>
                    <a:pt x="3390" y="7802"/>
                  </a:cubicBezTo>
                  <a:cubicBezTo>
                    <a:pt x="4565" y="7853"/>
                    <a:pt x="5744" y="8021"/>
                    <a:pt x="6912" y="8021"/>
                  </a:cubicBezTo>
                  <a:cubicBezTo>
                    <a:pt x="7070" y="8021"/>
                    <a:pt x="7229" y="8018"/>
                    <a:pt x="7386" y="8011"/>
                  </a:cubicBezTo>
                  <a:cubicBezTo>
                    <a:pt x="7511" y="8005"/>
                    <a:pt x="7635" y="8003"/>
                    <a:pt x="7759" y="8003"/>
                  </a:cubicBezTo>
                  <a:cubicBezTo>
                    <a:pt x="9193" y="8003"/>
                    <a:pt x="10550" y="8350"/>
                    <a:pt x="11938" y="8597"/>
                  </a:cubicBezTo>
                  <a:cubicBezTo>
                    <a:pt x="12895" y="8767"/>
                    <a:pt x="13809" y="9053"/>
                    <a:pt x="14738" y="9313"/>
                  </a:cubicBezTo>
                  <a:cubicBezTo>
                    <a:pt x="15860" y="9626"/>
                    <a:pt x="16952" y="10021"/>
                    <a:pt x="18069" y="10341"/>
                  </a:cubicBezTo>
                  <a:cubicBezTo>
                    <a:pt x="18385" y="10433"/>
                    <a:pt x="18901" y="10550"/>
                    <a:pt x="18940" y="10736"/>
                  </a:cubicBezTo>
                  <a:cubicBezTo>
                    <a:pt x="19011" y="11079"/>
                    <a:pt x="18507" y="11178"/>
                    <a:pt x="18276" y="11413"/>
                  </a:cubicBezTo>
                  <a:cubicBezTo>
                    <a:pt x="18128" y="11564"/>
                    <a:pt x="18014" y="11749"/>
                    <a:pt x="17884" y="11919"/>
                  </a:cubicBezTo>
                  <a:cubicBezTo>
                    <a:pt x="17814" y="11996"/>
                    <a:pt x="17775" y="12113"/>
                    <a:pt x="17695" y="12161"/>
                  </a:cubicBezTo>
                  <a:cubicBezTo>
                    <a:pt x="17292" y="12412"/>
                    <a:pt x="16933" y="13099"/>
                    <a:pt x="16933" y="13583"/>
                  </a:cubicBezTo>
                  <a:cubicBezTo>
                    <a:pt x="16933" y="14434"/>
                    <a:pt x="18313" y="14860"/>
                    <a:pt x="18968" y="15014"/>
                  </a:cubicBezTo>
                  <a:cubicBezTo>
                    <a:pt x="20598" y="15400"/>
                    <a:pt x="22224" y="15897"/>
                    <a:pt x="23910" y="15897"/>
                  </a:cubicBezTo>
                  <a:cubicBezTo>
                    <a:pt x="24039" y="15897"/>
                    <a:pt x="24168" y="15895"/>
                    <a:pt x="24297" y="15888"/>
                  </a:cubicBezTo>
                  <a:cubicBezTo>
                    <a:pt x="24354" y="15886"/>
                    <a:pt x="24410" y="15885"/>
                    <a:pt x="24466" y="15885"/>
                  </a:cubicBezTo>
                  <a:cubicBezTo>
                    <a:pt x="24956" y="15885"/>
                    <a:pt x="25442" y="15972"/>
                    <a:pt x="25927" y="15972"/>
                  </a:cubicBezTo>
                  <a:cubicBezTo>
                    <a:pt x="26126" y="15972"/>
                    <a:pt x="26324" y="15958"/>
                    <a:pt x="26522" y="15916"/>
                  </a:cubicBezTo>
                  <a:cubicBezTo>
                    <a:pt x="27058" y="15805"/>
                    <a:pt x="27587" y="15674"/>
                    <a:pt x="28134" y="15674"/>
                  </a:cubicBezTo>
                  <a:cubicBezTo>
                    <a:pt x="28284" y="15674"/>
                    <a:pt x="28435" y="15684"/>
                    <a:pt x="28588" y="15706"/>
                  </a:cubicBezTo>
                  <a:cubicBezTo>
                    <a:pt x="28622" y="15711"/>
                    <a:pt x="28658" y="15714"/>
                    <a:pt x="28693" y="15714"/>
                  </a:cubicBezTo>
                  <a:cubicBezTo>
                    <a:pt x="29252" y="15714"/>
                    <a:pt x="29948" y="15120"/>
                    <a:pt x="29926" y="14641"/>
                  </a:cubicBezTo>
                  <a:cubicBezTo>
                    <a:pt x="29877" y="13583"/>
                    <a:pt x="29615" y="12561"/>
                    <a:pt x="29398" y="11533"/>
                  </a:cubicBezTo>
                  <a:cubicBezTo>
                    <a:pt x="29263" y="10893"/>
                    <a:pt x="28910" y="10335"/>
                    <a:pt x="28678" y="9733"/>
                  </a:cubicBezTo>
                  <a:cubicBezTo>
                    <a:pt x="28191" y="8468"/>
                    <a:pt x="27483" y="7289"/>
                    <a:pt x="26897" y="6060"/>
                  </a:cubicBezTo>
                  <a:cubicBezTo>
                    <a:pt x="26578" y="5391"/>
                    <a:pt x="26230" y="4744"/>
                    <a:pt x="25777" y="4158"/>
                  </a:cubicBezTo>
                  <a:cubicBezTo>
                    <a:pt x="25526" y="3834"/>
                    <a:pt x="25169" y="3477"/>
                    <a:pt x="24809" y="3477"/>
                  </a:cubicBezTo>
                  <a:cubicBezTo>
                    <a:pt x="24739" y="3477"/>
                    <a:pt x="24668" y="3491"/>
                    <a:pt x="24598" y="3521"/>
                  </a:cubicBezTo>
                  <a:cubicBezTo>
                    <a:pt x="23633" y="3940"/>
                    <a:pt x="22754" y="4536"/>
                    <a:pt x="22507" y="5699"/>
                  </a:cubicBezTo>
                  <a:cubicBezTo>
                    <a:pt x="22432" y="6051"/>
                    <a:pt x="22232" y="6253"/>
                    <a:pt x="21990" y="6253"/>
                  </a:cubicBezTo>
                  <a:cubicBezTo>
                    <a:pt x="21847" y="6253"/>
                    <a:pt x="21690" y="6183"/>
                    <a:pt x="21535" y="6032"/>
                  </a:cubicBezTo>
                  <a:cubicBezTo>
                    <a:pt x="20875" y="5393"/>
                    <a:pt x="20019" y="5113"/>
                    <a:pt x="19276" y="4635"/>
                  </a:cubicBezTo>
                  <a:cubicBezTo>
                    <a:pt x="17582" y="3546"/>
                    <a:pt x="15686" y="2870"/>
                    <a:pt x="13800" y="2263"/>
                  </a:cubicBezTo>
                  <a:cubicBezTo>
                    <a:pt x="10253" y="1121"/>
                    <a:pt x="6672" y="6"/>
                    <a:pt x="2891" y="4"/>
                  </a:cubicBezTo>
                  <a:cubicBezTo>
                    <a:pt x="2762" y="4"/>
                    <a:pt x="2630" y="1"/>
                    <a:pt x="24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5" name="Google Shape;925;p33"/>
          <p:cNvGrpSpPr/>
          <p:nvPr/>
        </p:nvGrpSpPr>
        <p:grpSpPr>
          <a:xfrm>
            <a:off x="5514332" y="2048099"/>
            <a:ext cx="246675" cy="389726"/>
            <a:chOff x="5514332" y="2048099"/>
            <a:chExt cx="246675" cy="389726"/>
          </a:xfrm>
        </p:grpSpPr>
        <p:sp>
          <p:nvSpPr>
            <p:cNvPr id="926" name="Google Shape;926;p33"/>
            <p:cNvSpPr/>
            <p:nvPr/>
          </p:nvSpPr>
          <p:spPr>
            <a:xfrm>
              <a:off x="5514332" y="2048099"/>
              <a:ext cx="246675" cy="389726"/>
            </a:xfrm>
            <a:custGeom>
              <a:avLst/>
              <a:gdLst/>
              <a:ahLst/>
              <a:cxnLst/>
              <a:rect l="l" t="t" r="r" b="b"/>
              <a:pathLst>
                <a:path w="19558" h="30900" extrusionOk="0">
                  <a:moveTo>
                    <a:pt x="5289" y="0"/>
                  </a:moveTo>
                  <a:cubicBezTo>
                    <a:pt x="5075" y="0"/>
                    <a:pt x="4835" y="53"/>
                    <a:pt x="4561" y="180"/>
                  </a:cubicBezTo>
                  <a:cubicBezTo>
                    <a:pt x="3922" y="475"/>
                    <a:pt x="3450" y="942"/>
                    <a:pt x="2870" y="1233"/>
                  </a:cubicBezTo>
                  <a:cubicBezTo>
                    <a:pt x="1700" y="1814"/>
                    <a:pt x="898" y="2636"/>
                    <a:pt x="479" y="3865"/>
                  </a:cubicBezTo>
                  <a:cubicBezTo>
                    <a:pt x="226" y="4604"/>
                    <a:pt x="0" y="5263"/>
                    <a:pt x="692" y="5963"/>
                  </a:cubicBezTo>
                  <a:cubicBezTo>
                    <a:pt x="935" y="6207"/>
                    <a:pt x="1235" y="6418"/>
                    <a:pt x="1470" y="6690"/>
                  </a:cubicBezTo>
                  <a:cubicBezTo>
                    <a:pt x="2343" y="7701"/>
                    <a:pt x="3111" y="8818"/>
                    <a:pt x="4060" y="9742"/>
                  </a:cubicBezTo>
                  <a:cubicBezTo>
                    <a:pt x="5188" y="10840"/>
                    <a:pt x="5918" y="12175"/>
                    <a:pt x="6756" y="13455"/>
                  </a:cubicBezTo>
                  <a:cubicBezTo>
                    <a:pt x="7288" y="14267"/>
                    <a:pt x="7708" y="15129"/>
                    <a:pt x="8156" y="15983"/>
                  </a:cubicBezTo>
                  <a:cubicBezTo>
                    <a:pt x="8698" y="17014"/>
                    <a:pt x="9160" y="18080"/>
                    <a:pt x="9692" y="19113"/>
                  </a:cubicBezTo>
                  <a:cubicBezTo>
                    <a:pt x="9843" y="19405"/>
                    <a:pt x="10112" y="19861"/>
                    <a:pt x="10003" y="20017"/>
                  </a:cubicBezTo>
                  <a:cubicBezTo>
                    <a:pt x="9938" y="20110"/>
                    <a:pt x="9850" y="20142"/>
                    <a:pt x="9749" y="20142"/>
                  </a:cubicBezTo>
                  <a:cubicBezTo>
                    <a:pt x="9540" y="20142"/>
                    <a:pt x="9277" y="20004"/>
                    <a:pt x="9054" y="20000"/>
                  </a:cubicBezTo>
                  <a:cubicBezTo>
                    <a:pt x="9043" y="19999"/>
                    <a:pt x="9033" y="19999"/>
                    <a:pt x="9022" y="19999"/>
                  </a:cubicBezTo>
                  <a:cubicBezTo>
                    <a:pt x="8821" y="19999"/>
                    <a:pt x="8620" y="20040"/>
                    <a:pt x="8418" y="20060"/>
                  </a:cubicBezTo>
                  <a:cubicBezTo>
                    <a:pt x="8333" y="20061"/>
                    <a:pt x="8244" y="20096"/>
                    <a:pt x="8163" y="20096"/>
                  </a:cubicBezTo>
                  <a:cubicBezTo>
                    <a:pt x="8144" y="20096"/>
                    <a:pt x="8126" y="20094"/>
                    <a:pt x="8108" y="20090"/>
                  </a:cubicBezTo>
                  <a:cubicBezTo>
                    <a:pt x="8019" y="20066"/>
                    <a:pt x="7919" y="20055"/>
                    <a:pt x="7812" y="20055"/>
                  </a:cubicBezTo>
                  <a:cubicBezTo>
                    <a:pt x="7374" y="20055"/>
                    <a:pt x="6835" y="20243"/>
                    <a:pt x="6551" y="20511"/>
                  </a:cubicBezTo>
                  <a:cubicBezTo>
                    <a:pt x="5933" y="21093"/>
                    <a:pt x="6569" y="22391"/>
                    <a:pt x="6906" y="22972"/>
                  </a:cubicBezTo>
                  <a:cubicBezTo>
                    <a:pt x="7808" y="24533"/>
                    <a:pt x="8612" y="26182"/>
                    <a:pt x="9925" y="27449"/>
                  </a:cubicBezTo>
                  <a:cubicBezTo>
                    <a:pt x="10465" y="27972"/>
                    <a:pt x="10813" y="28657"/>
                    <a:pt x="11432" y="29089"/>
                  </a:cubicBezTo>
                  <a:cubicBezTo>
                    <a:pt x="12003" y="29487"/>
                    <a:pt x="12590" y="29857"/>
                    <a:pt x="13002" y="30447"/>
                  </a:cubicBezTo>
                  <a:cubicBezTo>
                    <a:pt x="13203" y="30736"/>
                    <a:pt x="13657" y="30900"/>
                    <a:pt x="14061" y="30900"/>
                  </a:cubicBezTo>
                  <a:cubicBezTo>
                    <a:pt x="14319" y="30900"/>
                    <a:pt x="14557" y="30833"/>
                    <a:pt x="14696" y="30690"/>
                  </a:cubicBezTo>
                  <a:cubicBezTo>
                    <a:pt x="15430" y="29929"/>
                    <a:pt x="15995" y="29038"/>
                    <a:pt x="16594" y="28174"/>
                  </a:cubicBezTo>
                  <a:cubicBezTo>
                    <a:pt x="16967" y="27638"/>
                    <a:pt x="17131" y="26997"/>
                    <a:pt x="17411" y="26416"/>
                  </a:cubicBezTo>
                  <a:cubicBezTo>
                    <a:pt x="17996" y="25194"/>
                    <a:pt x="18369" y="23870"/>
                    <a:pt x="18860" y="22601"/>
                  </a:cubicBezTo>
                  <a:cubicBezTo>
                    <a:pt x="19130" y="21908"/>
                    <a:pt x="19360" y="21211"/>
                    <a:pt x="19476" y="20480"/>
                  </a:cubicBezTo>
                  <a:cubicBezTo>
                    <a:pt x="19553" y="19995"/>
                    <a:pt x="19557" y="19370"/>
                    <a:pt x="19130" y="19184"/>
                  </a:cubicBezTo>
                  <a:cubicBezTo>
                    <a:pt x="18589" y="18952"/>
                    <a:pt x="18026" y="18777"/>
                    <a:pt x="17457" y="18777"/>
                  </a:cubicBezTo>
                  <a:cubicBezTo>
                    <a:pt x="17009" y="18777"/>
                    <a:pt x="16558" y="18885"/>
                    <a:pt x="16112" y="19156"/>
                  </a:cubicBezTo>
                  <a:cubicBezTo>
                    <a:pt x="15958" y="19250"/>
                    <a:pt x="15811" y="19295"/>
                    <a:pt x="15681" y="19295"/>
                  </a:cubicBezTo>
                  <a:cubicBezTo>
                    <a:pt x="15398" y="19295"/>
                    <a:pt x="15198" y="19079"/>
                    <a:pt x="15203" y="18679"/>
                  </a:cubicBezTo>
                  <a:cubicBezTo>
                    <a:pt x="15217" y="17759"/>
                    <a:pt x="14833" y="16946"/>
                    <a:pt x="14671" y="16075"/>
                  </a:cubicBezTo>
                  <a:cubicBezTo>
                    <a:pt x="14301" y="14096"/>
                    <a:pt x="13494" y="12253"/>
                    <a:pt x="12641" y="10464"/>
                  </a:cubicBezTo>
                  <a:cubicBezTo>
                    <a:pt x="11040" y="7100"/>
                    <a:pt x="9395" y="3729"/>
                    <a:pt x="6803" y="978"/>
                  </a:cubicBezTo>
                  <a:cubicBezTo>
                    <a:pt x="6394" y="545"/>
                    <a:pt x="5975" y="0"/>
                    <a:pt x="52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3"/>
            <p:cNvSpPr/>
            <p:nvPr/>
          </p:nvSpPr>
          <p:spPr>
            <a:xfrm>
              <a:off x="5514332" y="2048099"/>
              <a:ext cx="246675" cy="389726"/>
            </a:xfrm>
            <a:custGeom>
              <a:avLst/>
              <a:gdLst/>
              <a:ahLst/>
              <a:cxnLst/>
              <a:rect l="l" t="t" r="r" b="b"/>
              <a:pathLst>
                <a:path w="19558" h="30900" extrusionOk="0">
                  <a:moveTo>
                    <a:pt x="4932" y="1139"/>
                  </a:moveTo>
                  <a:cubicBezTo>
                    <a:pt x="5431" y="1139"/>
                    <a:pt x="5959" y="1401"/>
                    <a:pt x="6277" y="1785"/>
                  </a:cubicBezTo>
                  <a:cubicBezTo>
                    <a:pt x="7128" y="2815"/>
                    <a:pt x="8047" y="3806"/>
                    <a:pt x="8651" y="5000"/>
                  </a:cubicBezTo>
                  <a:cubicBezTo>
                    <a:pt x="9161" y="6013"/>
                    <a:pt x="9853" y="6914"/>
                    <a:pt x="10385" y="7919"/>
                  </a:cubicBezTo>
                  <a:cubicBezTo>
                    <a:pt x="10818" y="8738"/>
                    <a:pt x="10964" y="9778"/>
                    <a:pt x="11759" y="10414"/>
                  </a:cubicBezTo>
                  <a:cubicBezTo>
                    <a:pt x="12059" y="10653"/>
                    <a:pt x="12078" y="11083"/>
                    <a:pt x="12181" y="11389"/>
                  </a:cubicBezTo>
                  <a:cubicBezTo>
                    <a:pt x="12854" y="13408"/>
                    <a:pt x="13820" y="15330"/>
                    <a:pt x="14125" y="17476"/>
                  </a:cubicBezTo>
                  <a:cubicBezTo>
                    <a:pt x="14268" y="18487"/>
                    <a:pt x="14575" y="19482"/>
                    <a:pt x="14743" y="20497"/>
                  </a:cubicBezTo>
                  <a:cubicBezTo>
                    <a:pt x="14772" y="20673"/>
                    <a:pt x="14792" y="20791"/>
                    <a:pt x="14914" y="20791"/>
                  </a:cubicBezTo>
                  <a:cubicBezTo>
                    <a:pt x="14984" y="20791"/>
                    <a:pt x="15087" y="20752"/>
                    <a:pt x="15245" y="20664"/>
                  </a:cubicBezTo>
                  <a:cubicBezTo>
                    <a:pt x="15919" y="20290"/>
                    <a:pt x="16636" y="19883"/>
                    <a:pt x="17454" y="19883"/>
                  </a:cubicBezTo>
                  <a:cubicBezTo>
                    <a:pt x="17616" y="19883"/>
                    <a:pt x="17783" y="19899"/>
                    <a:pt x="17954" y="19934"/>
                  </a:cubicBezTo>
                  <a:cubicBezTo>
                    <a:pt x="18504" y="20048"/>
                    <a:pt x="18122" y="20374"/>
                    <a:pt x="18148" y="20622"/>
                  </a:cubicBezTo>
                  <a:cubicBezTo>
                    <a:pt x="18353" y="20913"/>
                    <a:pt x="18269" y="21135"/>
                    <a:pt x="17983" y="21350"/>
                  </a:cubicBezTo>
                  <a:cubicBezTo>
                    <a:pt x="17821" y="21471"/>
                    <a:pt x="17758" y="21653"/>
                    <a:pt x="18052" y="21756"/>
                  </a:cubicBezTo>
                  <a:cubicBezTo>
                    <a:pt x="18227" y="21818"/>
                    <a:pt x="18080" y="21998"/>
                    <a:pt x="18053" y="22009"/>
                  </a:cubicBezTo>
                  <a:cubicBezTo>
                    <a:pt x="17403" y="22263"/>
                    <a:pt x="17501" y="22966"/>
                    <a:pt x="17339" y="23427"/>
                  </a:cubicBezTo>
                  <a:cubicBezTo>
                    <a:pt x="17163" y="23927"/>
                    <a:pt x="16701" y="24449"/>
                    <a:pt x="16970" y="25074"/>
                  </a:cubicBezTo>
                  <a:cubicBezTo>
                    <a:pt x="16987" y="25119"/>
                    <a:pt x="17000" y="25164"/>
                    <a:pt x="17009" y="25211"/>
                  </a:cubicBezTo>
                  <a:cubicBezTo>
                    <a:pt x="16219" y="25321"/>
                    <a:pt x="16700" y="26245"/>
                    <a:pt x="16154" y="26549"/>
                  </a:cubicBezTo>
                  <a:cubicBezTo>
                    <a:pt x="15958" y="26658"/>
                    <a:pt x="15822" y="26916"/>
                    <a:pt x="15801" y="27225"/>
                  </a:cubicBezTo>
                  <a:cubicBezTo>
                    <a:pt x="15779" y="27535"/>
                    <a:pt x="15605" y="27832"/>
                    <a:pt x="15371" y="28100"/>
                  </a:cubicBezTo>
                  <a:cubicBezTo>
                    <a:pt x="15088" y="28423"/>
                    <a:pt x="14539" y="28591"/>
                    <a:pt x="14687" y="29238"/>
                  </a:cubicBezTo>
                  <a:cubicBezTo>
                    <a:pt x="14723" y="29401"/>
                    <a:pt x="14281" y="29532"/>
                    <a:pt x="13876" y="29532"/>
                  </a:cubicBezTo>
                  <a:cubicBezTo>
                    <a:pt x="13646" y="29532"/>
                    <a:pt x="13427" y="29489"/>
                    <a:pt x="13316" y="29386"/>
                  </a:cubicBezTo>
                  <a:cubicBezTo>
                    <a:pt x="12990" y="29084"/>
                    <a:pt x="12647" y="28764"/>
                    <a:pt x="12319" y="28498"/>
                  </a:cubicBezTo>
                  <a:cubicBezTo>
                    <a:pt x="11185" y="27577"/>
                    <a:pt x="10244" y="26465"/>
                    <a:pt x="9455" y="25295"/>
                  </a:cubicBezTo>
                  <a:cubicBezTo>
                    <a:pt x="8951" y="24548"/>
                    <a:pt x="8320" y="23789"/>
                    <a:pt x="8086" y="22854"/>
                  </a:cubicBezTo>
                  <a:cubicBezTo>
                    <a:pt x="8069" y="22778"/>
                    <a:pt x="8046" y="22702"/>
                    <a:pt x="8015" y="22629"/>
                  </a:cubicBezTo>
                  <a:cubicBezTo>
                    <a:pt x="7451" y="21378"/>
                    <a:pt x="7548" y="21011"/>
                    <a:pt x="8689" y="21011"/>
                  </a:cubicBezTo>
                  <a:cubicBezTo>
                    <a:pt x="8840" y="21011"/>
                    <a:pt x="9009" y="21018"/>
                    <a:pt x="9197" y="21029"/>
                  </a:cubicBezTo>
                  <a:cubicBezTo>
                    <a:pt x="9249" y="21033"/>
                    <a:pt x="9301" y="21034"/>
                    <a:pt x="9353" y="21034"/>
                  </a:cubicBezTo>
                  <a:cubicBezTo>
                    <a:pt x="9487" y="21034"/>
                    <a:pt x="9622" y="21026"/>
                    <a:pt x="9757" y="21026"/>
                  </a:cubicBezTo>
                  <a:cubicBezTo>
                    <a:pt x="10030" y="21026"/>
                    <a:pt x="10298" y="21059"/>
                    <a:pt x="10538" y="21260"/>
                  </a:cubicBezTo>
                  <a:cubicBezTo>
                    <a:pt x="10585" y="21299"/>
                    <a:pt x="10630" y="21316"/>
                    <a:pt x="10670" y="21316"/>
                  </a:cubicBezTo>
                  <a:cubicBezTo>
                    <a:pt x="10750" y="21316"/>
                    <a:pt x="10815" y="21251"/>
                    <a:pt x="10857" y="21162"/>
                  </a:cubicBezTo>
                  <a:cubicBezTo>
                    <a:pt x="11000" y="20860"/>
                    <a:pt x="11168" y="20555"/>
                    <a:pt x="11037" y="20205"/>
                  </a:cubicBezTo>
                  <a:cubicBezTo>
                    <a:pt x="10445" y="18610"/>
                    <a:pt x="9815" y="17024"/>
                    <a:pt x="9027" y="15518"/>
                  </a:cubicBezTo>
                  <a:cubicBezTo>
                    <a:pt x="8645" y="14787"/>
                    <a:pt x="8178" y="14068"/>
                    <a:pt x="7805" y="13346"/>
                  </a:cubicBezTo>
                  <a:cubicBezTo>
                    <a:pt x="7081" y="11952"/>
                    <a:pt x="6089" y="10789"/>
                    <a:pt x="5169" y="9554"/>
                  </a:cubicBezTo>
                  <a:cubicBezTo>
                    <a:pt x="4424" y="8555"/>
                    <a:pt x="3576" y="7648"/>
                    <a:pt x="2730" y="6736"/>
                  </a:cubicBezTo>
                  <a:cubicBezTo>
                    <a:pt x="2351" y="6326"/>
                    <a:pt x="2119" y="5812"/>
                    <a:pt x="1592" y="5492"/>
                  </a:cubicBezTo>
                  <a:cubicBezTo>
                    <a:pt x="1305" y="5318"/>
                    <a:pt x="1128" y="4798"/>
                    <a:pt x="1340" y="4341"/>
                  </a:cubicBezTo>
                  <a:cubicBezTo>
                    <a:pt x="1979" y="2948"/>
                    <a:pt x="3030" y="1959"/>
                    <a:pt x="4373" y="1268"/>
                  </a:cubicBezTo>
                  <a:cubicBezTo>
                    <a:pt x="4545" y="1179"/>
                    <a:pt x="4737" y="1139"/>
                    <a:pt x="4932" y="1139"/>
                  </a:cubicBezTo>
                  <a:close/>
                  <a:moveTo>
                    <a:pt x="5289" y="0"/>
                  </a:moveTo>
                  <a:cubicBezTo>
                    <a:pt x="5075" y="0"/>
                    <a:pt x="4835" y="53"/>
                    <a:pt x="4561" y="180"/>
                  </a:cubicBezTo>
                  <a:cubicBezTo>
                    <a:pt x="3922" y="475"/>
                    <a:pt x="3450" y="942"/>
                    <a:pt x="2870" y="1233"/>
                  </a:cubicBezTo>
                  <a:cubicBezTo>
                    <a:pt x="1700" y="1814"/>
                    <a:pt x="898" y="2636"/>
                    <a:pt x="479" y="3865"/>
                  </a:cubicBezTo>
                  <a:cubicBezTo>
                    <a:pt x="226" y="4604"/>
                    <a:pt x="0" y="5263"/>
                    <a:pt x="692" y="5963"/>
                  </a:cubicBezTo>
                  <a:cubicBezTo>
                    <a:pt x="935" y="6207"/>
                    <a:pt x="1235" y="6418"/>
                    <a:pt x="1470" y="6690"/>
                  </a:cubicBezTo>
                  <a:cubicBezTo>
                    <a:pt x="2343" y="7701"/>
                    <a:pt x="3111" y="8818"/>
                    <a:pt x="4060" y="9742"/>
                  </a:cubicBezTo>
                  <a:cubicBezTo>
                    <a:pt x="5188" y="10840"/>
                    <a:pt x="5918" y="12175"/>
                    <a:pt x="6756" y="13455"/>
                  </a:cubicBezTo>
                  <a:cubicBezTo>
                    <a:pt x="7288" y="14267"/>
                    <a:pt x="7708" y="15129"/>
                    <a:pt x="8156" y="15983"/>
                  </a:cubicBezTo>
                  <a:cubicBezTo>
                    <a:pt x="8698" y="17014"/>
                    <a:pt x="9160" y="18080"/>
                    <a:pt x="9692" y="19113"/>
                  </a:cubicBezTo>
                  <a:cubicBezTo>
                    <a:pt x="9843" y="19405"/>
                    <a:pt x="10112" y="19861"/>
                    <a:pt x="10003" y="20017"/>
                  </a:cubicBezTo>
                  <a:cubicBezTo>
                    <a:pt x="9938" y="20110"/>
                    <a:pt x="9850" y="20142"/>
                    <a:pt x="9749" y="20142"/>
                  </a:cubicBezTo>
                  <a:cubicBezTo>
                    <a:pt x="9540" y="20142"/>
                    <a:pt x="9277" y="20004"/>
                    <a:pt x="9054" y="20000"/>
                  </a:cubicBezTo>
                  <a:cubicBezTo>
                    <a:pt x="9043" y="19999"/>
                    <a:pt x="9033" y="19999"/>
                    <a:pt x="9022" y="19999"/>
                  </a:cubicBezTo>
                  <a:cubicBezTo>
                    <a:pt x="8821" y="19999"/>
                    <a:pt x="8620" y="20040"/>
                    <a:pt x="8418" y="20060"/>
                  </a:cubicBezTo>
                  <a:cubicBezTo>
                    <a:pt x="8333" y="20061"/>
                    <a:pt x="8244" y="20096"/>
                    <a:pt x="8163" y="20096"/>
                  </a:cubicBezTo>
                  <a:cubicBezTo>
                    <a:pt x="8144" y="20096"/>
                    <a:pt x="8126" y="20094"/>
                    <a:pt x="8108" y="20090"/>
                  </a:cubicBezTo>
                  <a:cubicBezTo>
                    <a:pt x="8019" y="20066"/>
                    <a:pt x="7919" y="20055"/>
                    <a:pt x="7812" y="20055"/>
                  </a:cubicBezTo>
                  <a:cubicBezTo>
                    <a:pt x="7374" y="20055"/>
                    <a:pt x="6835" y="20243"/>
                    <a:pt x="6551" y="20511"/>
                  </a:cubicBezTo>
                  <a:cubicBezTo>
                    <a:pt x="5933" y="21093"/>
                    <a:pt x="6569" y="22391"/>
                    <a:pt x="6906" y="22972"/>
                  </a:cubicBezTo>
                  <a:cubicBezTo>
                    <a:pt x="7808" y="24533"/>
                    <a:pt x="8612" y="26182"/>
                    <a:pt x="9925" y="27449"/>
                  </a:cubicBezTo>
                  <a:cubicBezTo>
                    <a:pt x="10465" y="27972"/>
                    <a:pt x="10813" y="28657"/>
                    <a:pt x="11432" y="29089"/>
                  </a:cubicBezTo>
                  <a:cubicBezTo>
                    <a:pt x="12003" y="29487"/>
                    <a:pt x="12590" y="29857"/>
                    <a:pt x="13002" y="30447"/>
                  </a:cubicBezTo>
                  <a:cubicBezTo>
                    <a:pt x="13203" y="30736"/>
                    <a:pt x="13657" y="30900"/>
                    <a:pt x="14061" y="30900"/>
                  </a:cubicBezTo>
                  <a:cubicBezTo>
                    <a:pt x="14319" y="30900"/>
                    <a:pt x="14557" y="30833"/>
                    <a:pt x="14696" y="30690"/>
                  </a:cubicBezTo>
                  <a:cubicBezTo>
                    <a:pt x="15430" y="29929"/>
                    <a:pt x="15995" y="29038"/>
                    <a:pt x="16594" y="28174"/>
                  </a:cubicBezTo>
                  <a:cubicBezTo>
                    <a:pt x="16967" y="27638"/>
                    <a:pt x="17131" y="26997"/>
                    <a:pt x="17411" y="26416"/>
                  </a:cubicBezTo>
                  <a:cubicBezTo>
                    <a:pt x="17996" y="25194"/>
                    <a:pt x="18369" y="23870"/>
                    <a:pt x="18860" y="22601"/>
                  </a:cubicBezTo>
                  <a:cubicBezTo>
                    <a:pt x="19130" y="21908"/>
                    <a:pt x="19360" y="21211"/>
                    <a:pt x="19476" y="20480"/>
                  </a:cubicBezTo>
                  <a:cubicBezTo>
                    <a:pt x="19553" y="19995"/>
                    <a:pt x="19557" y="19370"/>
                    <a:pt x="19130" y="19184"/>
                  </a:cubicBezTo>
                  <a:cubicBezTo>
                    <a:pt x="18589" y="18952"/>
                    <a:pt x="18026" y="18777"/>
                    <a:pt x="17457" y="18777"/>
                  </a:cubicBezTo>
                  <a:cubicBezTo>
                    <a:pt x="17009" y="18777"/>
                    <a:pt x="16558" y="18885"/>
                    <a:pt x="16112" y="19156"/>
                  </a:cubicBezTo>
                  <a:cubicBezTo>
                    <a:pt x="15958" y="19250"/>
                    <a:pt x="15811" y="19295"/>
                    <a:pt x="15681" y="19295"/>
                  </a:cubicBezTo>
                  <a:cubicBezTo>
                    <a:pt x="15398" y="19295"/>
                    <a:pt x="15198" y="19079"/>
                    <a:pt x="15203" y="18679"/>
                  </a:cubicBezTo>
                  <a:cubicBezTo>
                    <a:pt x="15217" y="17759"/>
                    <a:pt x="14833" y="16946"/>
                    <a:pt x="14671" y="16075"/>
                  </a:cubicBezTo>
                  <a:cubicBezTo>
                    <a:pt x="14301" y="14096"/>
                    <a:pt x="13494" y="12253"/>
                    <a:pt x="12641" y="10464"/>
                  </a:cubicBezTo>
                  <a:cubicBezTo>
                    <a:pt x="11040" y="7100"/>
                    <a:pt x="9395" y="3729"/>
                    <a:pt x="6803" y="978"/>
                  </a:cubicBezTo>
                  <a:cubicBezTo>
                    <a:pt x="6394" y="545"/>
                    <a:pt x="5975" y="0"/>
                    <a:pt x="52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9" name="Google Shape;929;p33"/>
          <p:cNvGrpSpPr/>
          <p:nvPr/>
        </p:nvGrpSpPr>
        <p:grpSpPr>
          <a:xfrm>
            <a:off x="4944452" y="2399656"/>
            <a:ext cx="1633110" cy="1612891"/>
            <a:chOff x="8522105" y="3969625"/>
            <a:chExt cx="901063" cy="950398"/>
          </a:xfrm>
        </p:grpSpPr>
        <p:sp>
          <p:nvSpPr>
            <p:cNvPr id="930" name="Google Shape;930;p33"/>
            <p:cNvSpPr/>
            <p:nvPr/>
          </p:nvSpPr>
          <p:spPr>
            <a:xfrm>
              <a:off x="8525789" y="3992727"/>
              <a:ext cx="897379" cy="927296"/>
            </a:xfrm>
            <a:custGeom>
              <a:avLst/>
              <a:gdLst/>
              <a:ahLst/>
              <a:cxnLst/>
              <a:rect l="l" t="t" r="r" b="b"/>
              <a:pathLst>
                <a:path w="71150" h="73522" extrusionOk="0">
                  <a:moveTo>
                    <a:pt x="19571" y="0"/>
                  </a:moveTo>
                  <a:cubicBezTo>
                    <a:pt x="19255" y="0"/>
                    <a:pt x="18863" y="173"/>
                    <a:pt x="18327" y="507"/>
                  </a:cubicBezTo>
                  <a:cubicBezTo>
                    <a:pt x="17149" y="1239"/>
                    <a:pt x="15989" y="1995"/>
                    <a:pt x="14892" y="2834"/>
                  </a:cubicBezTo>
                  <a:cubicBezTo>
                    <a:pt x="13889" y="3599"/>
                    <a:pt x="12856" y="4393"/>
                    <a:pt x="12075" y="5365"/>
                  </a:cubicBezTo>
                  <a:cubicBezTo>
                    <a:pt x="11398" y="6210"/>
                    <a:pt x="10670" y="7029"/>
                    <a:pt x="10009" y="7893"/>
                  </a:cubicBezTo>
                  <a:cubicBezTo>
                    <a:pt x="9423" y="8657"/>
                    <a:pt x="8792" y="9411"/>
                    <a:pt x="8253" y="10211"/>
                  </a:cubicBezTo>
                  <a:cubicBezTo>
                    <a:pt x="7332" y="11570"/>
                    <a:pt x="6495" y="12989"/>
                    <a:pt x="5664" y="14409"/>
                  </a:cubicBezTo>
                  <a:cubicBezTo>
                    <a:pt x="5148" y="15291"/>
                    <a:pt x="4555" y="16175"/>
                    <a:pt x="4278" y="17139"/>
                  </a:cubicBezTo>
                  <a:cubicBezTo>
                    <a:pt x="4017" y="18048"/>
                    <a:pt x="3676" y="18939"/>
                    <a:pt x="3323" y="19788"/>
                  </a:cubicBezTo>
                  <a:cubicBezTo>
                    <a:pt x="2811" y="21024"/>
                    <a:pt x="2386" y="22274"/>
                    <a:pt x="1994" y="23545"/>
                  </a:cubicBezTo>
                  <a:cubicBezTo>
                    <a:pt x="1587" y="24866"/>
                    <a:pt x="1420" y="26254"/>
                    <a:pt x="1027" y="27565"/>
                  </a:cubicBezTo>
                  <a:cubicBezTo>
                    <a:pt x="708" y="28632"/>
                    <a:pt x="750" y="29726"/>
                    <a:pt x="517" y="30794"/>
                  </a:cubicBezTo>
                  <a:cubicBezTo>
                    <a:pt x="331" y="31641"/>
                    <a:pt x="345" y="32630"/>
                    <a:pt x="400" y="33565"/>
                  </a:cubicBezTo>
                  <a:cubicBezTo>
                    <a:pt x="462" y="34652"/>
                    <a:pt x="0" y="35730"/>
                    <a:pt x="247" y="36835"/>
                  </a:cubicBezTo>
                  <a:cubicBezTo>
                    <a:pt x="498" y="37958"/>
                    <a:pt x="2" y="39086"/>
                    <a:pt x="277" y="40206"/>
                  </a:cubicBezTo>
                  <a:cubicBezTo>
                    <a:pt x="439" y="40864"/>
                    <a:pt x="302" y="41542"/>
                    <a:pt x="352" y="42178"/>
                  </a:cubicBezTo>
                  <a:cubicBezTo>
                    <a:pt x="456" y="43494"/>
                    <a:pt x="784" y="44817"/>
                    <a:pt x="1207" y="46074"/>
                  </a:cubicBezTo>
                  <a:cubicBezTo>
                    <a:pt x="1397" y="46640"/>
                    <a:pt x="1343" y="47172"/>
                    <a:pt x="1424" y="47713"/>
                  </a:cubicBezTo>
                  <a:cubicBezTo>
                    <a:pt x="1609" y="48976"/>
                    <a:pt x="2167" y="50148"/>
                    <a:pt x="2626" y="51280"/>
                  </a:cubicBezTo>
                  <a:cubicBezTo>
                    <a:pt x="3174" y="52635"/>
                    <a:pt x="3640" y="54046"/>
                    <a:pt x="4238" y="55393"/>
                  </a:cubicBezTo>
                  <a:cubicBezTo>
                    <a:pt x="4883" y="56851"/>
                    <a:pt x="5677" y="58190"/>
                    <a:pt x="6571" y="59458"/>
                  </a:cubicBezTo>
                  <a:cubicBezTo>
                    <a:pt x="7265" y="60443"/>
                    <a:pt x="7980" y="61429"/>
                    <a:pt x="8733" y="62378"/>
                  </a:cubicBezTo>
                  <a:cubicBezTo>
                    <a:pt x="9132" y="62882"/>
                    <a:pt x="9514" y="63671"/>
                    <a:pt x="10012" y="63764"/>
                  </a:cubicBezTo>
                  <a:cubicBezTo>
                    <a:pt x="10984" y="63949"/>
                    <a:pt x="10728" y="65214"/>
                    <a:pt x="11641" y="65284"/>
                  </a:cubicBezTo>
                  <a:cubicBezTo>
                    <a:pt x="11618" y="65501"/>
                    <a:pt x="11674" y="65559"/>
                    <a:pt x="11760" y="65559"/>
                  </a:cubicBezTo>
                  <a:cubicBezTo>
                    <a:pt x="11861" y="65559"/>
                    <a:pt x="12004" y="65476"/>
                    <a:pt x="12106" y="65476"/>
                  </a:cubicBezTo>
                  <a:cubicBezTo>
                    <a:pt x="12161" y="65476"/>
                    <a:pt x="12204" y="65500"/>
                    <a:pt x="12223" y="65575"/>
                  </a:cubicBezTo>
                  <a:cubicBezTo>
                    <a:pt x="12448" y="66494"/>
                    <a:pt x="13361" y="66864"/>
                    <a:pt x="13984" y="67250"/>
                  </a:cubicBezTo>
                  <a:cubicBezTo>
                    <a:pt x="14450" y="67539"/>
                    <a:pt x="14747" y="68315"/>
                    <a:pt x="15419" y="68315"/>
                  </a:cubicBezTo>
                  <a:cubicBezTo>
                    <a:pt x="15527" y="68315"/>
                    <a:pt x="15644" y="68295"/>
                    <a:pt x="15773" y="68250"/>
                  </a:cubicBezTo>
                  <a:cubicBezTo>
                    <a:pt x="15777" y="68249"/>
                    <a:pt x="15781" y="68248"/>
                    <a:pt x="15786" y="68248"/>
                  </a:cubicBezTo>
                  <a:cubicBezTo>
                    <a:pt x="15852" y="68248"/>
                    <a:pt x="15883" y="68423"/>
                    <a:pt x="15841" y="68520"/>
                  </a:cubicBezTo>
                  <a:cubicBezTo>
                    <a:pt x="15743" y="68739"/>
                    <a:pt x="15878" y="68814"/>
                    <a:pt x="16046" y="68852"/>
                  </a:cubicBezTo>
                  <a:cubicBezTo>
                    <a:pt x="16756" y="69017"/>
                    <a:pt x="17257" y="69506"/>
                    <a:pt x="17773" y="69966"/>
                  </a:cubicBezTo>
                  <a:cubicBezTo>
                    <a:pt x="17877" y="70060"/>
                    <a:pt x="17969" y="70148"/>
                    <a:pt x="18100" y="70148"/>
                  </a:cubicBezTo>
                  <a:cubicBezTo>
                    <a:pt x="18128" y="70148"/>
                    <a:pt x="18157" y="70145"/>
                    <a:pt x="18188" y="70136"/>
                  </a:cubicBezTo>
                  <a:cubicBezTo>
                    <a:pt x="18256" y="70117"/>
                    <a:pt x="18319" y="70109"/>
                    <a:pt x="18380" y="70109"/>
                  </a:cubicBezTo>
                  <a:cubicBezTo>
                    <a:pt x="18660" y="70109"/>
                    <a:pt x="18879" y="70284"/>
                    <a:pt x="19125" y="70431"/>
                  </a:cubicBezTo>
                  <a:cubicBezTo>
                    <a:pt x="19696" y="70775"/>
                    <a:pt x="20281" y="71103"/>
                    <a:pt x="20887" y="71376"/>
                  </a:cubicBezTo>
                  <a:cubicBezTo>
                    <a:pt x="21460" y="71632"/>
                    <a:pt x="22109" y="71583"/>
                    <a:pt x="22692" y="71992"/>
                  </a:cubicBezTo>
                  <a:cubicBezTo>
                    <a:pt x="23025" y="72227"/>
                    <a:pt x="23660" y="72203"/>
                    <a:pt x="24136" y="72410"/>
                  </a:cubicBezTo>
                  <a:cubicBezTo>
                    <a:pt x="24181" y="72430"/>
                    <a:pt x="24228" y="72438"/>
                    <a:pt x="24277" y="72438"/>
                  </a:cubicBezTo>
                  <a:cubicBezTo>
                    <a:pt x="24496" y="72438"/>
                    <a:pt x="24746" y="72278"/>
                    <a:pt x="24969" y="72278"/>
                  </a:cubicBezTo>
                  <a:cubicBezTo>
                    <a:pt x="25127" y="72278"/>
                    <a:pt x="25271" y="72358"/>
                    <a:pt x="25380" y="72634"/>
                  </a:cubicBezTo>
                  <a:cubicBezTo>
                    <a:pt x="25518" y="72473"/>
                    <a:pt x="25647" y="72413"/>
                    <a:pt x="25771" y="72413"/>
                  </a:cubicBezTo>
                  <a:cubicBezTo>
                    <a:pt x="26120" y="72413"/>
                    <a:pt x="26429" y="72889"/>
                    <a:pt x="26779" y="72889"/>
                  </a:cubicBezTo>
                  <a:cubicBezTo>
                    <a:pt x="26869" y="72889"/>
                    <a:pt x="26962" y="72858"/>
                    <a:pt x="27059" y="72779"/>
                  </a:cubicBezTo>
                  <a:cubicBezTo>
                    <a:pt x="28017" y="73303"/>
                    <a:pt x="29117" y="73239"/>
                    <a:pt x="30132" y="73339"/>
                  </a:cubicBezTo>
                  <a:cubicBezTo>
                    <a:pt x="31654" y="73488"/>
                    <a:pt x="33203" y="73381"/>
                    <a:pt x="34745" y="73493"/>
                  </a:cubicBezTo>
                  <a:cubicBezTo>
                    <a:pt x="35021" y="73513"/>
                    <a:pt x="35296" y="73521"/>
                    <a:pt x="35571" y="73521"/>
                  </a:cubicBezTo>
                  <a:cubicBezTo>
                    <a:pt x="37230" y="73521"/>
                    <a:pt x="38876" y="73197"/>
                    <a:pt x="40513" y="72964"/>
                  </a:cubicBezTo>
                  <a:cubicBezTo>
                    <a:pt x="40798" y="72923"/>
                    <a:pt x="41182" y="72965"/>
                    <a:pt x="41499" y="72802"/>
                  </a:cubicBezTo>
                  <a:cubicBezTo>
                    <a:pt x="42806" y="72135"/>
                    <a:pt x="44309" y="72146"/>
                    <a:pt x="45662" y="71598"/>
                  </a:cubicBezTo>
                  <a:cubicBezTo>
                    <a:pt x="46792" y="71142"/>
                    <a:pt x="48000" y="70898"/>
                    <a:pt x="49164" y="70525"/>
                  </a:cubicBezTo>
                  <a:cubicBezTo>
                    <a:pt x="50167" y="70201"/>
                    <a:pt x="51051" y="69626"/>
                    <a:pt x="52015" y="69288"/>
                  </a:cubicBezTo>
                  <a:cubicBezTo>
                    <a:pt x="53030" y="68932"/>
                    <a:pt x="53975" y="68428"/>
                    <a:pt x="54829" y="67877"/>
                  </a:cubicBezTo>
                  <a:cubicBezTo>
                    <a:pt x="56878" y="66556"/>
                    <a:pt x="58832" y="65060"/>
                    <a:pt x="60489" y="63244"/>
                  </a:cubicBezTo>
                  <a:cubicBezTo>
                    <a:pt x="61481" y="62160"/>
                    <a:pt x="62346" y="60961"/>
                    <a:pt x="63317" y="59856"/>
                  </a:cubicBezTo>
                  <a:cubicBezTo>
                    <a:pt x="64123" y="58937"/>
                    <a:pt x="64891" y="57980"/>
                    <a:pt x="65431" y="56902"/>
                  </a:cubicBezTo>
                  <a:cubicBezTo>
                    <a:pt x="65706" y="56350"/>
                    <a:pt x="66114" y="55888"/>
                    <a:pt x="66358" y="55305"/>
                  </a:cubicBezTo>
                  <a:cubicBezTo>
                    <a:pt x="66595" y="54742"/>
                    <a:pt x="66654" y="54001"/>
                    <a:pt x="67222" y="53649"/>
                  </a:cubicBezTo>
                  <a:cubicBezTo>
                    <a:pt x="67656" y="53379"/>
                    <a:pt x="67640" y="52940"/>
                    <a:pt x="67772" y="52593"/>
                  </a:cubicBezTo>
                  <a:cubicBezTo>
                    <a:pt x="68105" y="51711"/>
                    <a:pt x="68436" y="50821"/>
                    <a:pt x="68727" y="49922"/>
                  </a:cubicBezTo>
                  <a:cubicBezTo>
                    <a:pt x="68978" y="49157"/>
                    <a:pt x="69398" y="48426"/>
                    <a:pt x="69529" y="47603"/>
                  </a:cubicBezTo>
                  <a:cubicBezTo>
                    <a:pt x="69625" y="47002"/>
                    <a:pt x="70232" y="46517"/>
                    <a:pt x="69924" y="45828"/>
                  </a:cubicBezTo>
                  <a:cubicBezTo>
                    <a:pt x="69917" y="45815"/>
                    <a:pt x="69945" y="45772"/>
                    <a:pt x="69964" y="45767"/>
                  </a:cubicBezTo>
                  <a:cubicBezTo>
                    <a:pt x="70583" y="45585"/>
                    <a:pt x="70414" y="45024"/>
                    <a:pt x="70428" y="44635"/>
                  </a:cubicBezTo>
                  <a:cubicBezTo>
                    <a:pt x="70463" y="43603"/>
                    <a:pt x="70507" y="42538"/>
                    <a:pt x="70680" y="41562"/>
                  </a:cubicBezTo>
                  <a:cubicBezTo>
                    <a:pt x="70866" y="40511"/>
                    <a:pt x="70770" y="39451"/>
                    <a:pt x="70978" y="38398"/>
                  </a:cubicBezTo>
                  <a:cubicBezTo>
                    <a:pt x="71149" y="37541"/>
                    <a:pt x="70703" y="36564"/>
                    <a:pt x="70843" y="35472"/>
                  </a:cubicBezTo>
                  <a:cubicBezTo>
                    <a:pt x="70678" y="34643"/>
                    <a:pt x="70481" y="33685"/>
                    <a:pt x="70297" y="32725"/>
                  </a:cubicBezTo>
                  <a:cubicBezTo>
                    <a:pt x="70207" y="32243"/>
                    <a:pt x="70040" y="31784"/>
                    <a:pt x="69978" y="31289"/>
                  </a:cubicBezTo>
                  <a:cubicBezTo>
                    <a:pt x="69872" y="30440"/>
                    <a:pt x="69686" y="29595"/>
                    <a:pt x="69473" y="28766"/>
                  </a:cubicBezTo>
                  <a:cubicBezTo>
                    <a:pt x="69256" y="27932"/>
                    <a:pt x="68950" y="27122"/>
                    <a:pt x="68709" y="26294"/>
                  </a:cubicBezTo>
                  <a:cubicBezTo>
                    <a:pt x="68570" y="25818"/>
                    <a:pt x="68531" y="25309"/>
                    <a:pt x="68239" y="24888"/>
                  </a:cubicBezTo>
                  <a:cubicBezTo>
                    <a:pt x="67635" y="24015"/>
                    <a:pt x="67399" y="22970"/>
                    <a:pt x="66826" y="22064"/>
                  </a:cubicBezTo>
                  <a:cubicBezTo>
                    <a:pt x="66108" y="20927"/>
                    <a:pt x="65594" y="19672"/>
                    <a:pt x="64781" y="18564"/>
                  </a:cubicBezTo>
                  <a:cubicBezTo>
                    <a:pt x="63832" y="17276"/>
                    <a:pt x="62923" y="15937"/>
                    <a:pt x="61845" y="14779"/>
                  </a:cubicBezTo>
                  <a:cubicBezTo>
                    <a:pt x="60996" y="13869"/>
                    <a:pt x="59949" y="13112"/>
                    <a:pt x="59059" y="12208"/>
                  </a:cubicBezTo>
                  <a:cubicBezTo>
                    <a:pt x="59027" y="12171"/>
                    <a:pt x="58985" y="12143"/>
                    <a:pt x="58938" y="12126"/>
                  </a:cubicBezTo>
                  <a:cubicBezTo>
                    <a:pt x="58191" y="11906"/>
                    <a:pt x="57549" y="11424"/>
                    <a:pt x="57021" y="10939"/>
                  </a:cubicBezTo>
                  <a:cubicBezTo>
                    <a:pt x="56076" y="10067"/>
                    <a:pt x="54873" y="9694"/>
                    <a:pt x="53851" y="8986"/>
                  </a:cubicBezTo>
                  <a:cubicBezTo>
                    <a:pt x="52675" y="8173"/>
                    <a:pt x="51252" y="7857"/>
                    <a:pt x="49926" y="7344"/>
                  </a:cubicBezTo>
                  <a:cubicBezTo>
                    <a:pt x="47840" y="6535"/>
                    <a:pt x="45724" y="6073"/>
                    <a:pt x="43517" y="5965"/>
                  </a:cubicBezTo>
                  <a:cubicBezTo>
                    <a:pt x="41526" y="5869"/>
                    <a:pt x="39530" y="5874"/>
                    <a:pt x="37542" y="5752"/>
                  </a:cubicBezTo>
                  <a:cubicBezTo>
                    <a:pt x="37177" y="5730"/>
                    <a:pt x="36813" y="5720"/>
                    <a:pt x="36450" y="5720"/>
                  </a:cubicBezTo>
                  <a:cubicBezTo>
                    <a:pt x="34722" y="5720"/>
                    <a:pt x="33009" y="5947"/>
                    <a:pt x="31309" y="6169"/>
                  </a:cubicBezTo>
                  <a:cubicBezTo>
                    <a:pt x="29510" y="6404"/>
                    <a:pt x="27799" y="7095"/>
                    <a:pt x="26119" y="7837"/>
                  </a:cubicBezTo>
                  <a:cubicBezTo>
                    <a:pt x="25340" y="8181"/>
                    <a:pt x="24577" y="8593"/>
                    <a:pt x="23754" y="8848"/>
                  </a:cubicBezTo>
                  <a:cubicBezTo>
                    <a:pt x="23648" y="8881"/>
                    <a:pt x="23561" y="8901"/>
                    <a:pt x="23488" y="8901"/>
                  </a:cubicBezTo>
                  <a:cubicBezTo>
                    <a:pt x="23334" y="8901"/>
                    <a:pt x="23237" y="8812"/>
                    <a:pt x="23138" y="8559"/>
                  </a:cubicBezTo>
                  <a:cubicBezTo>
                    <a:pt x="22683" y="7387"/>
                    <a:pt x="22521" y="6119"/>
                    <a:pt x="22034" y="4978"/>
                  </a:cubicBezTo>
                  <a:cubicBezTo>
                    <a:pt x="21524" y="3783"/>
                    <a:pt x="21251" y="2520"/>
                    <a:pt x="20747" y="1320"/>
                  </a:cubicBezTo>
                  <a:cubicBezTo>
                    <a:pt x="20372" y="424"/>
                    <a:pt x="20066" y="0"/>
                    <a:pt x="195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3"/>
            <p:cNvSpPr/>
            <p:nvPr/>
          </p:nvSpPr>
          <p:spPr>
            <a:xfrm>
              <a:off x="8522105" y="3969625"/>
              <a:ext cx="897379" cy="927296"/>
            </a:xfrm>
            <a:custGeom>
              <a:avLst/>
              <a:gdLst/>
              <a:ahLst/>
              <a:cxnLst/>
              <a:rect l="l" t="t" r="r" b="b"/>
              <a:pathLst>
                <a:path w="71150" h="73522" extrusionOk="0">
                  <a:moveTo>
                    <a:pt x="19242" y="1689"/>
                  </a:moveTo>
                  <a:cubicBezTo>
                    <a:pt x="19738" y="3137"/>
                    <a:pt x="20271" y="4561"/>
                    <a:pt x="20654" y="6045"/>
                  </a:cubicBezTo>
                  <a:cubicBezTo>
                    <a:pt x="20853" y="6822"/>
                    <a:pt x="21020" y="7650"/>
                    <a:pt x="21315" y="8364"/>
                  </a:cubicBezTo>
                  <a:cubicBezTo>
                    <a:pt x="21645" y="9161"/>
                    <a:pt x="21749" y="10075"/>
                    <a:pt x="22325" y="10771"/>
                  </a:cubicBezTo>
                  <a:cubicBezTo>
                    <a:pt x="22472" y="10949"/>
                    <a:pt x="22580" y="11090"/>
                    <a:pt x="22755" y="11090"/>
                  </a:cubicBezTo>
                  <a:cubicBezTo>
                    <a:pt x="22861" y="11090"/>
                    <a:pt x="22992" y="11038"/>
                    <a:pt x="23171" y="10914"/>
                  </a:cubicBezTo>
                  <a:cubicBezTo>
                    <a:pt x="23660" y="10576"/>
                    <a:pt x="24335" y="10097"/>
                    <a:pt x="24764" y="10080"/>
                  </a:cubicBezTo>
                  <a:cubicBezTo>
                    <a:pt x="25582" y="10047"/>
                    <a:pt x="26082" y="9464"/>
                    <a:pt x="26785" y="9353"/>
                  </a:cubicBezTo>
                  <a:cubicBezTo>
                    <a:pt x="27561" y="9232"/>
                    <a:pt x="28194" y="8708"/>
                    <a:pt x="28946" y="8573"/>
                  </a:cubicBezTo>
                  <a:cubicBezTo>
                    <a:pt x="29723" y="8433"/>
                    <a:pt x="30503" y="8230"/>
                    <a:pt x="31248" y="8030"/>
                  </a:cubicBezTo>
                  <a:cubicBezTo>
                    <a:pt x="32088" y="7804"/>
                    <a:pt x="32926" y="7714"/>
                    <a:pt x="33759" y="7667"/>
                  </a:cubicBezTo>
                  <a:cubicBezTo>
                    <a:pt x="34651" y="7616"/>
                    <a:pt x="35552" y="7446"/>
                    <a:pt x="36443" y="7446"/>
                  </a:cubicBezTo>
                  <a:cubicBezTo>
                    <a:pt x="36799" y="7446"/>
                    <a:pt x="37153" y="7474"/>
                    <a:pt x="37505" y="7546"/>
                  </a:cubicBezTo>
                  <a:cubicBezTo>
                    <a:pt x="37586" y="7562"/>
                    <a:pt x="37664" y="7569"/>
                    <a:pt x="37739" y="7569"/>
                  </a:cubicBezTo>
                  <a:cubicBezTo>
                    <a:pt x="38074" y="7569"/>
                    <a:pt x="38360" y="7436"/>
                    <a:pt x="38697" y="7436"/>
                  </a:cubicBezTo>
                  <a:cubicBezTo>
                    <a:pt x="38761" y="7436"/>
                    <a:pt x="38827" y="7441"/>
                    <a:pt x="38895" y="7453"/>
                  </a:cubicBezTo>
                  <a:cubicBezTo>
                    <a:pt x="39361" y="7530"/>
                    <a:pt x="39831" y="7552"/>
                    <a:pt x="40303" y="7552"/>
                  </a:cubicBezTo>
                  <a:cubicBezTo>
                    <a:pt x="40907" y="7552"/>
                    <a:pt x="41515" y="7516"/>
                    <a:pt x="42122" y="7516"/>
                  </a:cubicBezTo>
                  <a:cubicBezTo>
                    <a:pt x="42591" y="7516"/>
                    <a:pt x="43059" y="7538"/>
                    <a:pt x="43525" y="7613"/>
                  </a:cubicBezTo>
                  <a:cubicBezTo>
                    <a:pt x="43631" y="7630"/>
                    <a:pt x="43707" y="7649"/>
                    <a:pt x="43792" y="7701"/>
                  </a:cubicBezTo>
                  <a:cubicBezTo>
                    <a:pt x="44352" y="8041"/>
                    <a:pt x="44905" y="8286"/>
                    <a:pt x="45564" y="8286"/>
                  </a:cubicBezTo>
                  <a:cubicBezTo>
                    <a:pt x="45706" y="8286"/>
                    <a:pt x="45853" y="8275"/>
                    <a:pt x="46006" y="8251"/>
                  </a:cubicBezTo>
                  <a:cubicBezTo>
                    <a:pt x="46061" y="8242"/>
                    <a:pt x="46117" y="8238"/>
                    <a:pt x="46174" y="8238"/>
                  </a:cubicBezTo>
                  <a:cubicBezTo>
                    <a:pt x="46645" y="8238"/>
                    <a:pt x="47160" y="8515"/>
                    <a:pt x="47594" y="8784"/>
                  </a:cubicBezTo>
                  <a:cubicBezTo>
                    <a:pt x="47734" y="8870"/>
                    <a:pt x="47878" y="8885"/>
                    <a:pt x="48025" y="8885"/>
                  </a:cubicBezTo>
                  <a:cubicBezTo>
                    <a:pt x="48098" y="8885"/>
                    <a:pt x="48173" y="8881"/>
                    <a:pt x="48247" y="8881"/>
                  </a:cubicBezTo>
                  <a:cubicBezTo>
                    <a:pt x="48361" y="8881"/>
                    <a:pt x="48477" y="8890"/>
                    <a:pt x="48591" y="8933"/>
                  </a:cubicBezTo>
                  <a:cubicBezTo>
                    <a:pt x="49556" y="9302"/>
                    <a:pt x="50547" y="9601"/>
                    <a:pt x="51535" y="9906"/>
                  </a:cubicBezTo>
                  <a:cubicBezTo>
                    <a:pt x="51703" y="9959"/>
                    <a:pt x="51805" y="9921"/>
                    <a:pt x="51899" y="10172"/>
                  </a:cubicBezTo>
                  <a:cubicBezTo>
                    <a:pt x="51985" y="10404"/>
                    <a:pt x="52178" y="10478"/>
                    <a:pt x="52397" y="10478"/>
                  </a:cubicBezTo>
                  <a:cubicBezTo>
                    <a:pt x="52535" y="10478"/>
                    <a:pt x="52683" y="10449"/>
                    <a:pt x="52821" y="10411"/>
                  </a:cubicBezTo>
                  <a:cubicBezTo>
                    <a:pt x="52918" y="10982"/>
                    <a:pt x="54036" y="10366"/>
                    <a:pt x="53859" y="11301"/>
                  </a:cubicBezTo>
                  <a:cubicBezTo>
                    <a:pt x="53846" y="11370"/>
                    <a:pt x="54192" y="11610"/>
                    <a:pt x="54318" y="11610"/>
                  </a:cubicBezTo>
                  <a:cubicBezTo>
                    <a:pt x="54329" y="11610"/>
                    <a:pt x="54338" y="11608"/>
                    <a:pt x="54346" y="11604"/>
                  </a:cubicBezTo>
                  <a:cubicBezTo>
                    <a:pt x="54462" y="11544"/>
                    <a:pt x="54561" y="11519"/>
                    <a:pt x="54650" y="11519"/>
                  </a:cubicBezTo>
                  <a:cubicBezTo>
                    <a:pt x="55125" y="11519"/>
                    <a:pt x="55259" y="12256"/>
                    <a:pt x="55715" y="12256"/>
                  </a:cubicBezTo>
                  <a:cubicBezTo>
                    <a:pt x="55745" y="12256"/>
                    <a:pt x="55777" y="12252"/>
                    <a:pt x="55811" y="12245"/>
                  </a:cubicBezTo>
                  <a:cubicBezTo>
                    <a:pt x="55869" y="12558"/>
                    <a:pt x="55976" y="12673"/>
                    <a:pt x="56138" y="12673"/>
                  </a:cubicBezTo>
                  <a:cubicBezTo>
                    <a:pt x="56257" y="12673"/>
                    <a:pt x="56404" y="12612"/>
                    <a:pt x="56584" y="12521"/>
                  </a:cubicBezTo>
                  <a:cubicBezTo>
                    <a:pt x="56631" y="12497"/>
                    <a:pt x="56673" y="12487"/>
                    <a:pt x="56710" y="12487"/>
                  </a:cubicBezTo>
                  <a:cubicBezTo>
                    <a:pt x="56927" y="12487"/>
                    <a:pt x="56972" y="12846"/>
                    <a:pt x="56936" y="12947"/>
                  </a:cubicBezTo>
                  <a:cubicBezTo>
                    <a:pt x="56797" y="13330"/>
                    <a:pt x="57168" y="13552"/>
                    <a:pt x="57273" y="13558"/>
                  </a:cubicBezTo>
                  <a:cubicBezTo>
                    <a:pt x="58390" y="13630"/>
                    <a:pt x="58642" y="14820"/>
                    <a:pt x="59490" y="15218"/>
                  </a:cubicBezTo>
                  <a:cubicBezTo>
                    <a:pt x="59753" y="15341"/>
                    <a:pt x="59792" y="15832"/>
                    <a:pt x="60157" y="15832"/>
                  </a:cubicBezTo>
                  <a:cubicBezTo>
                    <a:pt x="60241" y="15832"/>
                    <a:pt x="60342" y="15806"/>
                    <a:pt x="60467" y="15744"/>
                  </a:cubicBezTo>
                  <a:cubicBezTo>
                    <a:pt x="60474" y="15740"/>
                    <a:pt x="60481" y="15739"/>
                    <a:pt x="60487" y="15739"/>
                  </a:cubicBezTo>
                  <a:cubicBezTo>
                    <a:pt x="60616" y="15739"/>
                    <a:pt x="60652" y="16392"/>
                    <a:pt x="61108" y="16593"/>
                  </a:cubicBezTo>
                  <a:cubicBezTo>
                    <a:pt x="61427" y="16735"/>
                    <a:pt x="61715" y="17278"/>
                    <a:pt x="61945" y="17674"/>
                  </a:cubicBezTo>
                  <a:cubicBezTo>
                    <a:pt x="62180" y="18080"/>
                    <a:pt x="62240" y="18589"/>
                    <a:pt x="62855" y="18623"/>
                  </a:cubicBezTo>
                  <a:cubicBezTo>
                    <a:pt x="62933" y="18628"/>
                    <a:pt x="63029" y="18746"/>
                    <a:pt x="63074" y="18833"/>
                  </a:cubicBezTo>
                  <a:cubicBezTo>
                    <a:pt x="64236" y="21077"/>
                    <a:pt x="65641" y="23174"/>
                    <a:pt x="66946" y="25331"/>
                  </a:cubicBezTo>
                  <a:cubicBezTo>
                    <a:pt x="67206" y="25760"/>
                    <a:pt x="67355" y="26275"/>
                    <a:pt x="67475" y="26770"/>
                  </a:cubicBezTo>
                  <a:cubicBezTo>
                    <a:pt x="67870" y="28399"/>
                    <a:pt x="68326" y="30012"/>
                    <a:pt x="68693" y="31650"/>
                  </a:cubicBezTo>
                  <a:cubicBezTo>
                    <a:pt x="68972" y="32896"/>
                    <a:pt x="69252" y="34162"/>
                    <a:pt x="69266" y="35394"/>
                  </a:cubicBezTo>
                  <a:cubicBezTo>
                    <a:pt x="69277" y="36424"/>
                    <a:pt x="69384" y="37480"/>
                    <a:pt x="69245" y="38552"/>
                  </a:cubicBezTo>
                  <a:cubicBezTo>
                    <a:pt x="69129" y="39473"/>
                    <a:pt x="68909" y="40511"/>
                    <a:pt x="69177" y="41505"/>
                  </a:cubicBezTo>
                  <a:cubicBezTo>
                    <a:pt x="69247" y="41763"/>
                    <a:pt x="69129" y="42080"/>
                    <a:pt x="69071" y="42367"/>
                  </a:cubicBezTo>
                  <a:cubicBezTo>
                    <a:pt x="68772" y="43872"/>
                    <a:pt x="68589" y="45416"/>
                    <a:pt x="68132" y="46872"/>
                  </a:cubicBezTo>
                  <a:cubicBezTo>
                    <a:pt x="67428" y="49113"/>
                    <a:pt x="66756" y="51363"/>
                    <a:pt x="65471" y="53402"/>
                  </a:cubicBezTo>
                  <a:cubicBezTo>
                    <a:pt x="64683" y="54656"/>
                    <a:pt x="63949" y="55983"/>
                    <a:pt x="63102" y="57179"/>
                  </a:cubicBezTo>
                  <a:cubicBezTo>
                    <a:pt x="62261" y="58369"/>
                    <a:pt x="61548" y="59657"/>
                    <a:pt x="60486" y="60757"/>
                  </a:cubicBezTo>
                  <a:cubicBezTo>
                    <a:pt x="59227" y="62059"/>
                    <a:pt x="57807" y="63143"/>
                    <a:pt x="56466" y="64319"/>
                  </a:cubicBezTo>
                  <a:cubicBezTo>
                    <a:pt x="56077" y="64660"/>
                    <a:pt x="55445" y="64984"/>
                    <a:pt x="54960" y="65279"/>
                  </a:cubicBezTo>
                  <a:cubicBezTo>
                    <a:pt x="54316" y="65670"/>
                    <a:pt x="53643" y="66107"/>
                    <a:pt x="52978" y="66469"/>
                  </a:cubicBezTo>
                  <a:cubicBezTo>
                    <a:pt x="51332" y="67368"/>
                    <a:pt x="49638" y="68188"/>
                    <a:pt x="47800" y="68667"/>
                  </a:cubicBezTo>
                  <a:cubicBezTo>
                    <a:pt x="47420" y="68767"/>
                    <a:pt x="46983" y="68849"/>
                    <a:pt x="46669" y="69265"/>
                  </a:cubicBezTo>
                  <a:cubicBezTo>
                    <a:pt x="46333" y="69708"/>
                    <a:pt x="45690" y="69720"/>
                    <a:pt x="45168" y="69870"/>
                  </a:cubicBezTo>
                  <a:cubicBezTo>
                    <a:pt x="43794" y="70265"/>
                    <a:pt x="42374" y="70492"/>
                    <a:pt x="41047" y="71047"/>
                  </a:cubicBezTo>
                  <a:cubicBezTo>
                    <a:pt x="40976" y="71077"/>
                    <a:pt x="40912" y="71089"/>
                    <a:pt x="40853" y="71089"/>
                  </a:cubicBezTo>
                  <a:cubicBezTo>
                    <a:pt x="40731" y="71089"/>
                    <a:pt x="40629" y="71037"/>
                    <a:pt x="40529" y="70970"/>
                  </a:cubicBezTo>
                  <a:cubicBezTo>
                    <a:pt x="40418" y="70896"/>
                    <a:pt x="40271" y="70847"/>
                    <a:pt x="40158" y="70847"/>
                  </a:cubicBezTo>
                  <a:cubicBezTo>
                    <a:pt x="40091" y="70847"/>
                    <a:pt x="40036" y="70864"/>
                    <a:pt x="40006" y="70903"/>
                  </a:cubicBezTo>
                  <a:cubicBezTo>
                    <a:pt x="39692" y="71325"/>
                    <a:pt x="39188" y="71409"/>
                    <a:pt x="38775" y="71409"/>
                  </a:cubicBezTo>
                  <a:cubicBezTo>
                    <a:pt x="38618" y="71409"/>
                    <a:pt x="38475" y="71397"/>
                    <a:pt x="38360" y="71387"/>
                  </a:cubicBezTo>
                  <a:cubicBezTo>
                    <a:pt x="38324" y="71383"/>
                    <a:pt x="38289" y="71382"/>
                    <a:pt x="38254" y="71382"/>
                  </a:cubicBezTo>
                  <a:cubicBezTo>
                    <a:pt x="37835" y="71382"/>
                    <a:pt x="37455" y="71598"/>
                    <a:pt x="37017" y="71598"/>
                  </a:cubicBezTo>
                  <a:cubicBezTo>
                    <a:pt x="36833" y="71598"/>
                    <a:pt x="36638" y="71560"/>
                    <a:pt x="36425" y="71450"/>
                  </a:cubicBezTo>
                  <a:cubicBezTo>
                    <a:pt x="36205" y="71336"/>
                    <a:pt x="35945" y="71300"/>
                    <a:pt x="35665" y="71300"/>
                  </a:cubicBezTo>
                  <a:cubicBezTo>
                    <a:pt x="35167" y="71300"/>
                    <a:pt x="34605" y="71414"/>
                    <a:pt x="34090" y="71414"/>
                  </a:cubicBezTo>
                  <a:cubicBezTo>
                    <a:pt x="34058" y="71414"/>
                    <a:pt x="34026" y="71414"/>
                    <a:pt x="33994" y="71413"/>
                  </a:cubicBezTo>
                  <a:cubicBezTo>
                    <a:pt x="33921" y="71411"/>
                    <a:pt x="33848" y="71410"/>
                    <a:pt x="33775" y="71410"/>
                  </a:cubicBezTo>
                  <a:cubicBezTo>
                    <a:pt x="33508" y="71410"/>
                    <a:pt x="33241" y="71421"/>
                    <a:pt x="32976" y="71421"/>
                  </a:cubicBezTo>
                  <a:cubicBezTo>
                    <a:pt x="32463" y="71421"/>
                    <a:pt x="31955" y="71379"/>
                    <a:pt x="31466" y="71135"/>
                  </a:cubicBezTo>
                  <a:cubicBezTo>
                    <a:pt x="31374" y="71089"/>
                    <a:pt x="31260" y="71079"/>
                    <a:pt x="31155" y="71066"/>
                  </a:cubicBezTo>
                  <a:cubicBezTo>
                    <a:pt x="31135" y="71064"/>
                    <a:pt x="31116" y="71063"/>
                    <a:pt x="31098" y="71063"/>
                  </a:cubicBezTo>
                  <a:cubicBezTo>
                    <a:pt x="30792" y="71063"/>
                    <a:pt x="30518" y="71342"/>
                    <a:pt x="30208" y="71342"/>
                  </a:cubicBezTo>
                  <a:cubicBezTo>
                    <a:pt x="30090" y="71342"/>
                    <a:pt x="29966" y="71301"/>
                    <a:pt x="29834" y="71189"/>
                  </a:cubicBezTo>
                  <a:cubicBezTo>
                    <a:pt x="29656" y="71037"/>
                    <a:pt x="29459" y="70999"/>
                    <a:pt x="29255" y="70999"/>
                  </a:cubicBezTo>
                  <a:cubicBezTo>
                    <a:pt x="29053" y="70999"/>
                    <a:pt x="28844" y="71036"/>
                    <a:pt x="28638" y="71036"/>
                  </a:cubicBezTo>
                  <a:cubicBezTo>
                    <a:pt x="28515" y="71036"/>
                    <a:pt x="28394" y="71023"/>
                    <a:pt x="28275" y="70982"/>
                  </a:cubicBezTo>
                  <a:cubicBezTo>
                    <a:pt x="27771" y="70809"/>
                    <a:pt x="27217" y="70752"/>
                    <a:pt x="26691" y="70638"/>
                  </a:cubicBezTo>
                  <a:cubicBezTo>
                    <a:pt x="25022" y="70277"/>
                    <a:pt x="23314" y="70016"/>
                    <a:pt x="21752" y="69265"/>
                  </a:cubicBezTo>
                  <a:cubicBezTo>
                    <a:pt x="20525" y="68675"/>
                    <a:pt x="19245" y="68215"/>
                    <a:pt x="18084" y="67459"/>
                  </a:cubicBezTo>
                  <a:cubicBezTo>
                    <a:pt x="17050" y="66785"/>
                    <a:pt x="15937" y="66200"/>
                    <a:pt x="14989" y="65422"/>
                  </a:cubicBezTo>
                  <a:cubicBezTo>
                    <a:pt x="13648" y="64324"/>
                    <a:pt x="12316" y="63202"/>
                    <a:pt x="11194" y="61857"/>
                  </a:cubicBezTo>
                  <a:cubicBezTo>
                    <a:pt x="10529" y="61059"/>
                    <a:pt x="9796" y="60318"/>
                    <a:pt x="9079" y="59564"/>
                  </a:cubicBezTo>
                  <a:cubicBezTo>
                    <a:pt x="8760" y="59228"/>
                    <a:pt x="8533" y="58811"/>
                    <a:pt x="8304" y="58438"/>
                  </a:cubicBezTo>
                  <a:cubicBezTo>
                    <a:pt x="7728" y="57495"/>
                    <a:pt x="7108" y="56574"/>
                    <a:pt x="6585" y="55589"/>
                  </a:cubicBezTo>
                  <a:cubicBezTo>
                    <a:pt x="6148" y="54763"/>
                    <a:pt x="5880" y="53859"/>
                    <a:pt x="5347" y="53074"/>
                  </a:cubicBezTo>
                  <a:cubicBezTo>
                    <a:pt x="5082" y="52683"/>
                    <a:pt x="5073" y="52128"/>
                    <a:pt x="4903" y="51666"/>
                  </a:cubicBezTo>
                  <a:cubicBezTo>
                    <a:pt x="4427" y="50375"/>
                    <a:pt x="3759" y="49127"/>
                    <a:pt x="3486" y="47797"/>
                  </a:cubicBezTo>
                  <a:cubicBezTo>
                    <a:pt x="3256" y="46676"/>
                    <a:pt x="2895" y="45577"/>
                    <a:pt x="2811" y="44401"/>
                  </a:cubicBezTo>
                  <a:cubicBezTo>
                    <a:pt x="2749" y="43498"/>
                    <a:pt x="2674" y="42524"/>
                    <a:pt x="2231" y="41665"/>
                  </a:cubicBezTo>
                  <a:cubicBezTo>
                    <a:pt x="2071" y="41354"/>
                    <a:pt x="2131" y="40893"/>
                    <a:pt x="2178" y="40688"/>
                  </a:cubicBezTo>
                  <a:cubicBezTo>
                    <a:pt x="2368" y="39826"/>
                    <a:pt x="2044" y="39030"/>
                    <a:pt x="2052" y="38204"/>
                  </a:cubicBezTo>
                  <a:cubicBezTo>
                    <a:pt x="2058" y="37480"/>
                    <a:pt x="1760" y="36776"/>
                    <a:pt x="2181" y="36042"/>
                  </a:cubicBezTo>
                  <a:cubicBezTo>
                    <a:pt x="2298" y="35841"/>
                    <a:pt x="2189" y="35270"/>
                    <a:pt x="2064" y="35085"/>
                  </a:cubicBezTo>
                  <a:cubicBezTo>
                    <a:pt x="1688" y="34522"/>
                    <a:pt x="2397" y="34206"/>
                    <a:pt x="2229" y="33651"/>
                  </a:cubicBezTo>
                  <a:cubicBezTo>
                    <a:pt x="2088" y="33184"/>
                    <a:pt x="1840" y="32557"/>
                    <a:pt x="2203" y="32030"/>
                  </a:cubicBezTo>
                  <a:cubicBezTo>
                    <a:pt x="2690" y="31317"/>
                    <a:pt x="2309" y="30476"/>
                    <a:pt x="2575" y="29723"/>
                  </a:cubicBezTo>
                  <a:cubicBezTo>
                    <a:pt x="2684" y="29412"/>
                    <a:pt x="2951" y="28995"/>
                    <a:pt x="2488" y="28682"/>
                  </a:cubicBezTo>
                  <a:cubicBezTo>
                    <a:pt x="2326" y="28573"/>
                    <a:pt x="2391" y="28449"/>
                    <a:pt x="2545" y="28388"/>
                  </a:cubicBezTo>
                  <a:cubicBezTo>
                    <a:pt x="3063" y="28184"/>
                    <a:pt x="2892" y="27735"/>
                    <a:pt x="2993" y="27341"/>
                  </a:cubicBezTo>
                  <a:cubicBezTo>
                    <a:pt x="3354" y="25936"/>
                    <a:pt x="3381" y="24466"/>
                    <a:pt x="4012" y="23097"/>
                  </a:cubicBezTo>
                  <a:cubicBezTo>
                    <a:pt x="4323" y="22422"/>
                    <a:pt x="4497" y="21615"/>
                    <a:pt x="4735" y="20876"/>
                  </a:cubicBezTo>
                  <a:cubicBezTo>
                    <a:pt x="5051" y="19896"/>
                    <a:pt x="5527" y="18962"/>
                    <a:pt x="6016" y="18038"/>
                  </a:cubicBezTo>
                  <a:cubicBezTo>
                    <a:pt x="6798" y="16559"/>
                    <a:pt x="7383" y="14974"/>
                    <a:pt x="8159" y="13490"/>
                  </a:cubicBezTo>
                  <a:cubicBezTo>
                    <a:pt x="8708" y="12440"/>
                    <a:pt x="9437" y="11486"/>
                    <a:pt x="10065" y="10477"/>
                  </a:cubicBezTo>
                  <a:cubicBezTo>
                    <a:pt x="10964" y="9033"/>
                    <a:pt x="12058" y="7739"/>
                    <a:pt x="13207" y="6472"/>
                  </a:cubicBezTo>
                  <a:cubicBezTo>
                    <a:pt x="14242" y="5334"/>
                    <a:pt x="15343" y="4281"/>
                    <a:pt x="16539" y="3339"/>
                  </a:cubicBezTo>
                  <a:cubicBezTo>
                    <a:pt x="17356" y="2697"/>
                    <a:pt x="18318" y="2243"/>
                    <a:pt x="19242" y="1689"/>
                  </a:cubicBezTo>
                  <a:close/>
                  <a:moveTo>
                    <a:pt x="19571" y="0"/>
                  </a:moveTo>
                  <a:cubicBezTo>
                    <a:pt x="19255" y="0"/>
                    <a:pt x="18863" y="173"/>
                    <a:pt x="18327" y="507"/>
                  </a:cubicBezTo>
                  <a:cubicBezTo>
                    <a:pt x="17149" y="1239"/>
                    <a:pt x="15989" y="1995"/>
                    <a:pt x="14892" y="2834"/>
                  </a:cubicBezTo>
                  <a:cubicBezTo>
                    <a:pt x="13889" y="3599"/>
                    <a:pt x="12856" y="4393"/>
                    <a:pt x="12075" y="5365"/>
                  </a:cubicBezTo>
                  <a:cubicBezTo>
                    <a:pt x="11398" y="6210"/>
                    <a:pt x="10670" y="7029"/>
                    <a:pt x="10009" y="7893"/>
                  </a:cubicBezTo>
                  <a:cubicBezTo>
                    <a:pt x="9423" y="8657"/>
                    <a:pt x="8792" y="9411"/>
                    <a:pt x="8253" y="10211"/>
                  </a:cubicBezTo>
                  <a:cubicBezTo>
                    <a:pt x="7332" y="11570"/>
                    <a:pt x="6495" y="12989"/>
                    <a:pt x="5664" y="14409"/>
                  </a:cubicBezTo>
                  <a:cubicBezTo>
                    <a:pt x="5148" y="15291"/>
                    <a:pt x="4555" y="16175"/>
                    <a:pt x="4278" y="17139"/>
                  </a:cubicBezTo>
                  <a:cubicBezTo>
                    <a:pt x="4017" y="18048"/>
                    <a:pt x="3676" y="18939"/>
                    <a:pt x="3323" y="19788"/>
                  </a:cubicBezTo>
                  <a:cubicBezTo>
                    <a:pt x="2811" y="21024"/>
                    <a:pt x="2386" y="22274"/>
                    <a:pt x="1994" y="23545"/>
                  </a:cubicBezTo>
                  <a:cubicBezTo>
                    <a:pt x="1587" y="24866"/>
                    <a:pt x="1420" y="26254"/>
                    <a:pt x="1027" y="27565"/>
                  </a:cubicBezTo>
                  <a:cubicBezTo>
                    <a:pt x="708" y="28632"/>
                    <a:pt x="750" y="29726"/>
                    <a:pt x="517" y="30794"/>
                  </a:cubicBezTo>
                  <a:cubicBezTo>
                    <a:pt x="331" y="31641"/>
                    <a:pt x="345" y="32630"/>
                    <a:pt x="400" y="33565"/>
                  </a:cubicBezTo>
                  <a:cubicBezTo>
                    <a:pt x="462" y="34652"/>
                    <a:pt x="0" y="35730"/>
                    <a:pt x="247" y="36835"/>
                  </a:cubicBezTo>
                  <a:cubicBezTo>
                    <a:pt x="498" y="37958"/>
                    <a:pt x="2" y="39086"/>
                    <a:pt x="277" y="40206"/>
                  </a:cubicBezTo>
                  <a:cubicBezTo>
                    <a:pt x="439" y="40864"/>
                    <a:pt x="302" y="41542"/>
                    <a:pt x="352" y="42178"/>
                  </a:cubicBezTo>
                  <a:cubicBezTo>
                    <a:pt x="456" y="43494"/>
                    <a:pt x="784" y="44817"/>
                    <a:pt x="1207" y="46074"/>
                  </a:cubicBezTo>
                  <a:cubicBezTo>
                    <a:pt x="1397" y="46640"/>
                    <a:pt x="1343" y="47172"/>
                    <a:pt x="1424" y="47713"/>
                  </a:cubicBezTo>
                  <a:cubicBezTo>
                    <a:pt x="1609" y="48976"/>
                    <a:pt x="2167" y="50148"/>
                    <a:pt x="2626" y="51280"/>
                  </a:cubicBezTo>
                  <a:cubicBezTo>
                    <a:pt x="3174" y="52635"/>
                    <a:pt x="3640" y="54046"/>
                    <a:pt x="4238" y="55393"/>
                  </a:cubicBezTo>
                  <a:cubicBezTo>
                    <a:pt x="4883" y="56851"/>
                    <a:pt x="5677" y="58190"/>
                    <a:pt x="6571" y="59458"/>
                  </a:cubicBezTo>
                  <a:cubicBezTo>
                    <a:pt x="7265" y="60443"/>
                    <a:pt x="7980" y="61429"/>
                    <a:pt x="8733" y="62378"/>
                  </a:cubicBezTo>
                  <a:cubicBezTo>
                    <a:pt x="9132" y="62882"/>
                    <a:pt x="9514" y="63671"/>
                    <a:pt x="10012" y="63764"/>
                  </a:cubicBezTo>
                  <a:cubicBezTo>
                    <a:pt x="10984" y="63949"/>
                    <a:pt x="10728" y="65214"/>
                    <a:pt x="11641" y="65284"/>
                  </a:cubicBezTo>
                  <a:cubicBezTo>
                    <a:pt x="11618" y="65501"/>
                    <a:pt x="11674" y="65559"/>
                    <a:pt x="11760" y="65559"/>
                  </a:cubicBezTo>
                  <a:cubicBezTo>
                    <a:pt x="11861" y="65559"/>
                    <a:pt x="12004" y="65476"/>
                    <a:pt x="12106" y="65476"/>
                  </a:cubicBezTo>
                  <a:cubicBezTo>
                    <a:pt x="12161" y="65476"/>
                    <a:pt x="12204" y="65500"/>
                    <a:pt x="12223" y="65575"/>
                  </a:cubicBezTo>
                  <a:cubicBezTo>
                    <a:pt x="12448" y="66494"/>
                    <a:pt x="13361" y="66864"/>
                    <a:pt x="13984" y="67250"/>
                  </a:cubicBezTo>
                  <a:cubicBezTo>
                    <a:pt x="14450" y="67539"/>
                    <a:pt x="14747" y="68315"/>
                    <a:pt x="15419" y="68315"/>
                  </a:cubicBezTo>
                  <a:cubicBezTo>
                    <a:pt x="15527" y="68315"/>
                    <a:pt x="15644" y="68295"/>
                    <a:pt x="15773" y="68250"/>
                  </a:cubicBezTo>
                  <a:cubicBezTo>
                    <a:pt x="15777" y="68249"/>
                    <a:pt x="15781" y="68248"/>
                    <a:pt x="15786" y="68248"/>
                  </a:cubicBezTo>
                  <a:cubicBezTo>
                    <a:pt x="15852" y="68248"/>
                    <a:pt x="15883" y="68423"/>
                    <a:pt x="15841" y="68520"/>
                  </a:cubicBezTo>
                  <a:cubicBezTo>
                    <a:pt x="15743" y="68739"/>
                    <a:pt x="15878" y="68814"/>
                    <a:pt x="16046" y="68852"/>
                  </a:cubicBezTo>
                  <a:cubicBezTo>
                    <a:pt x="16756" y="69017"/>
                    <a:pt x="17257" y="69506"/>
                    <a:pt x="17773" y="69966"/>
                  </a:cubicBezTo>
                  <a:cubicBezTo>
                    <a:pt x="17877" y="70060"/>
                    <a:pt x="17969" y="70148"/>
                    <a:pt x="18100" y="70148"/>
                  </a:cubicBezTo>
                  <a:cubicBezTo>
                    <a:pt x="18128" y="70148"/>
                    <a:pt x="18157" y="70145"/>
                    <a:pt x="18188" y="70136"/>
                  </a:cubicBezTo>
                  <a:cubicBezTo>
                    <a:pt x="18256" y="70117"/>
                    <a:pt x="18319" y="70109"/>
                    <a:pt x="18380" y="70109"/>
                  </a:cubicBezTo>
                  <a:cubicBezTo>
                    <a:pt x="18660" y="70109"/>
                    <a:pt x="18879" y="70284"/>
                    <a:pt x="19125" y="70431"/>
                  </a:cubicBezTo>
                  <a:cubicBezTo>
                    <a:pt x="19696" y="70775"/>
                    <a:pt x="20281" y="71103"/>
                    <a:pt x="20887" y="71376"/>
                  </a:cubicBezTo>
                  <a:cubicBezTo>
                    <a:pt x="21460" y="71632"/>
                    <a:pt x="22109" y="71583"/>
                    <a:pt x="22692" y="71992"/>
                  </a:cubicBezTo>
                  <a:cubicBezTo>
                    <a:pt x="23025" y="72227"/>
                    <a:pt x="23660" y="72203"/>
                    <a:pt x="24136" y="72410"/>
                  </a:cubicBezTo>
                  <a:cubicBezTo>
                    <a:pt x="24181" y="72430"/>
                    <a:pt x="24228" y="72438"/>
                    <a:pt x="24277" y="72438"/>
                  </a:cubicBezTo>
                  <a:cubicBezTo>
                    <a:pt x="24496" y="72438"/>
                    <a:pt x="24746" y="72278"/>
                    <a:pt x="24969" y="72278"/>
                  </a:cubicBezTo>
                  <a:cubicBezTo>
                    <a:pt x="25127" y="72278"/>
                    <a:pt x="25271" y="72358"/>
                    <a:pt x="25380" y="72634"/>
                  </a:cubicBezTo>
                  <a:cubicBezTo>
                    <a:pt x="25518" y="72473"/>
                    <a:pt x="25647" y="72413"/>
                    <a:pt x="25771" y="72413"/>
                  </a:cubicBezTo>
                  <a:cubicBezTo>
                    <a:pt x="26120" y="72413"/>
                    <a:pt x="26429" y="72889"/>
                    <a:pt x="26779" y="72889"/>
                  </a:cubicBezTo>
                  <a:cubicBezTo>
                    <a:pt x="26869" y="72889"/>
                    <a:pt x="26962" y="72858"/>
                    <a:pt x="27059" y="72779"/>
                  </a:cubicBezTo>
                  <a:cubicBezTo>
                    <a:pt x="28017" y="73303"/>
                    <a:pt x="29117" y="73239"/>
                    <a:pt x="30132" y="73339"/>
                  </a:cubicBezTo>
                  <a:cubicBezTo>
                    <a:pt x="31654" y="73488"/>
                    <a:pt x="33203" y="73381"/>
                    <a:pt x="34745" y="73493"/>
                  </a:cubicBezTo>
                  <a:cubicBezTo>
                    <a:pt x="35021" y="73513"/>
                    <a:pt x="35296" y="73521"/>
                    <a:pt x="35571" y="73521"/>
                  </a:cubicBezTo>
                  <a:cubicBezTo>
                    <a:pt x="37230" y="73521"/>
                    <a:pt x="38876" y="73197"/>
                    <a:pt x="40513" y="72964"/>
                  </a:cubicBezTo>
                  <a:cubicBezTo>
                    <a:pt x="40798" y="72923"/>
                    <a:pt x="41182" y="72965"/>
                    <a:pt x="41499" y="72802"/>
                  </a:cubicBezTo>
                  <a:cubicBezTo>
                    <a:pt x="42806" y="72135"/>
                    <a:pt x="44309" y="72146"/>
                    <a:pt x="45662" y="71598"/>
                  </a:cubicBezTo>
                  <a:cubicBezTo>
                    <a:pt x="46792" y="71142"/>
                    <a:pt x="48000" y="70898"/>
                    <a:pt x="49164" y="70525"/>
                  </a:cubicBezTo>
                  <a:cubicBezTo>
                    <a:pt x="50167" y="70201"/>
                    <a:pt x="51051" y="69626"/>
                    <a:pt x="52015" y="69288"/>
                  </a:cubicBezTo>
                  <a:cubicBezTo>
                    <a:pt x="53030" y="68932"/>
                    <a:pt x="53975" y="68428"/>
                    <a:pt x="54829" y="67877"/>
                  </a:cubicBezTo>
                  <a:cubicBezTo>
                    <a:pt x="56878" y="66556"/>
                    <a:pt x="58832" y="65060"/>
                    <a:pt x="60489" y="63244"/>
                  </a:cubicBezTo>
                  <a:cubicBezTo>
                    <a:pt x="61481" y="62160"/>
                    <a:pt x="62346" y="60961"/>
                    <a:pt x="63317" y="59856"/>
                  </a:cubicBezTo>
                  <a:cubicBezTo>
                    <a:pt x="64123" y="58937"/>
                    <a:pt x="64891" y="57980"/>
                    <a:pt x="65431" y="56902"/>
                  </a:cubicBezTo>
                  <a:cubicBezTo>
                    <a:pt x="65706" y="56350"/>
                    <a:pt x="66114" y="55888"/>
                    <a:pt x="66358" y="55305"/>
                  </a:cubicBezTo>
                  <a:cubicBezTo>
                    <a:pt x="66595" y="54742"/>
                    <a:pt x="66654" y="54001"/>
                    <a:pt x="67222" y="53649"/>
                  </a:cubicBezTo>
                  <a:cubicBezTo>
                    <a:pt x="67656" y="53379"/>
                    <a:pt x="67640" y="52940"/>
                    <a:pt x="67772" y="52593"/>
                  </a:cubicBezTo>
                  <a:cubicBezTo>
                    <a:pt x="68105" y="51711"/>
                    <a:pt x="68436" y="50821"/>
                    <a:pt x="68727" y="49922"/>
                  </a:cubicBezTo>
                  <a:cubicBezTo>
                    <a:pt x="68978" y="49157"/>
                    <a:pt x="69398" y="48426"/>
                    <a:pt x="69529" y="47603"/>
                  </a:cubicBezTo>
                  <a:cubicBezTo>
                    <a:pt x="69625" y="47002"/>
                    <a:pt x="70232" y="46517"/>
                    <a:pt x="69924" y="45828"/>
                  </a:cubicBezTo>
                  <a:cubicBezTo>
                    <a:pt x="69917" y="45815"/>
                    <a:pt x="69945" y="45772"/>
                    <a:pt x="69964" y="45767"/>
                  </a:cubicBezTo>
                  <a:cubicBezTo>
                    <a:pt x="70583" y="45585"/>
                    <a:pt x="70414" y="45024"/>
                    <a:pt x="70428" y="44635"/>
                  </a:cubicBezTo>
                  <a:cubicBezTo>
                    <a:pt x="70463" y="43603"/>
                    <a:pt x="70507" y="42538"/>
                    <a:pt x="70680" y="41562"/>
                  </a:cubicBezTo>
                  <a:cubicBezTo>
                    <a:pt x="70866" y="40511"/>
                    <a:pt x="70770" y="39451"/>
                    <a:pt x="70978" y="38398"/>
                  </a:cubicBezTo>
                  <a:cubicBezTo>
                    <a:pt x="71149" y="37541"/>
                    <a:pt x="70703" y="36564"/>
                    <a:pt x="70843" y="35472"/>
                  </a:cubicBezTo>
                  <a:cubicBezTo>
                    <a:pt x="70678" y="34643"/>
                    <a:pt x="70481" y="33685"/>
                    <a:pt x="70297" y="32725"/>
                  </a:cubicBezTo>
                  <a:cubicBezTo>
                    <a:pt x="70207" y="32243"/>
                    <a:pt x="70040" y="31784"/>
                    <a:pt x="69978" y="31289"/>
                  </a:cubicBezTo>
                  <a:cubicBezTo>
                    <a:pt x="69872" y="30440"/>
                    <a:pt x="69686" y="29595"/>
                    <a:pt x="69473" y="28766"/>
                  </a:cubicBezTo>
                  <a:cubicBezTo>
                    <a:pt x="69256" y="27932"/>
                    <a:pt x="68950" y="27122"/>
                    <a:pt x="68709" y="26294"/>
                  </a:cubicBezTo>
                  <a:cubicBezTo>
                    <a:pt x="68570" y="25818"/>
                    <a:pt x="68531" y="25309"/>
                    <a:pt x="68239" y="24888"/>
                  </a:cubicBezTo>
                  <a:cubicBezTo>
                    <a:pt x="67635" y="24015"/>
                    <a:pt x="67399" y="22970"/>
                    <a:pt x="66826" y="22064"/>
                  </a:cubicBezTo>
                  <a:cubicBezTo>
                    <a:pt x="66108" y="20927"/>
                    <a:pt x="65594" y="19672"/>
                    <a:pt x="64781" y="18564"/>
                  </a:cubicBezTo>
                  <a:cubicBezTo>
                    <a:pt x="63832" y="17276"/>
                    <a:pt x="62923" y="15937"/>
                    <a:pt x="61845" y="14779"/>
                  </a:cubicBezTo>
                  <a:cubicBezTo>
                    <a:pt x="60996" y="13869"/>
                    <a:pt x="59949" y="13112"/>
                    <a:pt x="59059" y="12208"/>
                  </a:cubicBezTo>
                  <a:cubicBezTo>
                    <a:pt x="59027" y="12171"/>
                    <a:pt x="58985" y="12143"/>
                    <a:pt x="58938" y="12126"/>
                  </a:cubicBezTo>
                  <a:cubicBezTo>
                    <a:pt x="58191" y="11906"/>
                    <a:pt x="57549" y="11424"/>
                    <a:pt x="57021" y="10939"/>
                  </a:cubicBezTo>
                  <a:cubicBezTo>
                    <a:pt x="56076" y="10067"/>
                    <a:pt x="54873" y="9694"/>
                    <a:pt x="53851" y="8986"/>
                  </a:cubicBezTo>
                  <a:cubicBezTo>
                    <a:pt x="52675" y="8173"/>
                    <a:pt x="51252" y="7857"/>
                    <a:pt x="49926" y="7344"/>
                  </a:cubicBezTo>
                  <a:cubicBezTo>
                    <a:pt x="47840" y="6535"/>
                    <a:pt x="45724" y="6073"/>
                    <a:pt x="43517" y="5965"/>
                  </a:cubicBezTo>
                  <a:cubicBezTo>
                    <a:pt x="41526" y="5869"/>
                    <a:pt x="39530" y="5874"/>
                    <a:pt x="37542" y="5752"/>
                  </a:cubicBezTo>
                  <a:cubicBezTo>
                    <a:pt x="37177" y="5730"/>
                    <a:pt x="36813" y="5720"/>
                    <a:pt x="36450" y="5720"/>
                  </a:cubicBezTo>
                  <a:cubicBezTo>
                    <a:pt x="34722" y="5720"/>
                    <a:pt x="33009" y="5947"/>
                    <a:pt x="31309" y="6169"/>
                  </a:cubicBezTo>
                  <a:cubicBezTo>
                    <a:pt x="29510" y="6404"/>
                    <a:pt x="27799" y="7095"/>
                    <a:pt x="26119" y="7837"/>
                  </a:cubicBezTo>
                  <a:cubicBezTo>
                    <a:pt x="25340" y="8181"/>
                    <a:pt x="24577" y="8593"/>
                    <a:pt x="23754" y="8848"/>
                  </a:cubicBezTo>
                  <a:cubicBezTo>
                    <a:pt x="23648" y="8881"/>
                    <a:pt x="23561" y="8901"/>
                    <a:pt x="23488" y="8901"/>
                  </a:cubicBezTo>
                  <a:cubicBezTo>
                    <a:pt x="23334" y="8901"/>
                    <a:pt x="23237" y="8812"/>
                    <a:pt x="23138" y="8559"/>
                  </a:cubicBezTo>
                  <a:cubicBezTo>
                    <a:pt x="22683" y="7387"/>
                    <a:pt x="22521" y="6119"/>
                    <a:pt x="22034" y="4978"/>
                  </a:cubicBezTo>
                  <a:cubicBezTo>
                    <a:pt x="21524" y="3783"/>
                    <a:pt x="21251" y="2520"/>
                    <a:pt x="20747" y="1320"/>
                  </a:cubicBezTo>
                  <a:cubicBezTo>
                    <a:pt x="20372" y="424"/>
                    <a:pt x="20066" y="0"/>
                    <a:pt x="195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8" name="Google Shape;948;p33"/>
          <p:cNvGrpSpPr/>
          <p:nvPr/>
        </p:nvGrpSpPr>
        <p:grpSpPr>
          <a:xfrm>
            <a:off x="3497766" y="2012744"/>
            <a:ext cx="246101" cy="388799"/>
            <a:chOff x="3497766" y="2048168"/>
            <a:chExt cx="246101" cy="388799"/>
          </a:xfrm>
        </p:grpSpPr>
        <p:sp>
          <p:nvSpPr>
            <p:cNvPr id="949" name="Google Shape;949;p33"/>
            <p:cNvSpPr/>
            <p:nvPr/>
          </p:nvSpPr>
          <p:spPr>
            <a:xfrm>
              <a:off x="3511003" y="2062499"/>
              <a:ext cx="218646" cy="357255"/>
            </a:xfrm>
            <a:custGeom>
              <a:avLst/>
              <a:gdLst/>
              <a:ahLst/>
              <a:cxnLst/>
              <a:rect l="l" t="t" r="r" b="b"/>
              <a:pathLst>
                <a:path w="17377" h="28393" extrusionOk="0">
                  <a:moveTo>
                    <a:pt x="13572" y="0"/>
                  </a:moveTo>
                  <a:cubicBezTo>
                    <a:pt x="13074" y="0"/>
                    <a:pt x="12546" y="262"/>
                    <a:pt x="12228" y="646"/>
                  </a:cubicBezTo>
                  <a:cubicBezTo>
                    <a:pt x="11377" y="1676"/>
                    <a:pt x="10457" y="2667"/>
                    <a:pt x="9854" y="3861"/>
                  </a:cubicBezTo>
                  <a:cubicBezTo>
                    <a:pt x="9344" y="4874"/>
                    <a:pt x="8650" y="5775"/>
                    <a:pt x="8119" y="6780"/>
                  </a:cubicBezTo>
                  <a:cubicBezTo>
                    <a:pt x="7687" y="7599"/>
                    <a:pt x="7541" y="8639"/>
                    <a:pt x="6744" y="9275"/>
                  </a:cubicBezTo>
                  <a:cubicBezTo>
                    <a:pt x="6445" y="9514"/>
                    <a:pt x="6427" y="9944"/>
                    <a:pt x="6324" y="10250"/>
                  </a:cubicBezTo>
                  <a:cubicBezTo>
                    <a:pt x="5649" y="12269"/>
                    <a:pt x="4684" y="14191"/>
                    <a:pt x="4380" y="16337"/>
                  </a:cubicBezTo>
                  <a:cubicBezTo>
                    <a:pt x="4235" y="17348"/>
                    <a:pt x="3928" y="18343"/>
                    <a:pt x="3760" y="19358"/>
                  </a:cubicBezTo>
                  <a:cubicBezTo>
                    <a:pt x="3732" y="19534"/>
                    <a:pt x="3712" y="19652"/>
                    <a:pt x="3591" y="19652"/>
                  </a:cubicBezTo>
                  <a:cubicBezTo>
                    <a:pt x="3521" y="19652"/>
                    <a:pt x="3418" y="19613"/>
                    <a:pt x="3259" y="19525"/>
                  </a:cubicBezTo>
                  <a:cubicBezTo>
                    <a:pt x="2586" y="19151"/>
                    <a:pt x="1869" y="18744"/>
                    <a:pt x="1051" y="18744"/>
                  </a:cubicBezTo>
                  <a:cubicBezTo>
                    <a:pt x="888" y="18744"/>
                    <a:pt x="722" y="18760"/>
                    <a:pt x="551" y="18795"/>
                  </a:cubicBezTo>
                  <a:cubicBezTo>
                    <a:pt x="0" y="18909"/>
                    <a:pt x="385" y="19235"/>
                    <a:pt x="358" y="19483"/>
                  </a:cubicBezTo>
                  <a:cubicBezTo>
                    <a:pt x="153" y="19774"/>
                    <a:pt x="235" y="19996"/>
                    <a:pt x="520" y="20211"/>
                  </a:cubicBezTo>
                  <a:cubicBezTo>
                    <a:pt x="682" y="20332"/>
                    <a:pt x="746" y="20514"/>
                    <a:pt x="452" y="20617"/>
                  </a:cubicBezTo>
                  <a:cubicBezTo>
                    <a:pt x="276" y="20679"/>
                    <a:pt x="424" y="20859"/>
                    <a:pt x="450" y="20870"/>
                  </a:cubicBezTo>
                  <a:cubicBezTo>
                    <a:pt x="1100" y="21124"/>
                    <a:pt x="1002" y="21827"/>
                    <a:pt x="1164" y="22288"/>
                  </a:cubicBezTo>
                  <a:cubicBezTo>
                    <a:pt x="1340" y="22788"/>
                    <a:pt x="1802" y="23310"/>
                    <a:pt x="1533" y="23935"/>
                  </a:cubicBezTo>
                  <a:cubicBezTo>
                    <a:pt x="1517" y="23980"/>
                    <a:pt x="1505" y="24025"/>
                    <a:pt x="1495" y="24072"/>
                  </a:cubicBezTo>
                  <a:cubicBezTo>
                    <a:pt x="2286" y="24182"/>
                    <a:pt x="1805" y="25106"/>
                    <a:pt x="2351" y="25410"/>
                  </a:cubicBezTo>
                  <a:cubicBezTo>
                    <a:pt x="2547" y="25519"/>
                    <a:pt x="2682" y="25777"/>
                    <a:pt x="2704" y="26086"/>
                  </a:cubicBezTo>
                  <a:cubicBezTo>
                    <a:pt x="2726" y="26396"/>
                    <a:pt x="2900" y="26693"/>
                    <a:pt x="3133" y="26961"/>
                  </a:cubicBezTo>
                  <a:cubicBezTo>
                    <a:pt x="3417" y="27284"/>
                    <a:pt x="3966" y="27452"/>
                    <a:pt x="3818" y="28099"/>
                  </a:cubicBezTo>
                  <a:cubicBezTo>
                    <a:pt x="3781" y="28262"/>
                    <a:pt x="4223" y="28393"/>
                    <a:pt x="4628" y="28393"/>
                  </a:cubicBezTo>
                  <a:cubicBezTo>
                    <a:pt x="4859" y="28393"/>
                    <a:pt x="5077" y="28350"/>
                    <a:pt x="5188" y="28247"/>
                  </a:cubicBezTo>
                  <a:cubicBezTo>
                    <a:pt x="5515" y="27945"/>
                    <a:pt x="5856" y="27625"/>
                    <a:pt x="6186" y="27359"/>
                  </a:cubicBezTo>
                  <a:cubicBezTo>
                    <a:pt x="7318" y="26438"/>
                    <a:pt x="8261" y="25326"/>
                    <a:pt x="9049" y="24156"/>
                  </a:cubicBezTo>
                  <a:cubicBezTo>
                    <a:pt x="9554" y="23409"/>
                    <a:pt x="10185" y="22650"/>
                    <a:pt x="10418" y="21715"/>
                  </a:cubicBezTo>
                  <a:cubicBezTo>
                    <a:pt x="10436" y="21639"/>
                    <a:pt x="10459" y="21563"/>
                    <a:pt x="10490" y="21490"/>
                  </a:cubicBezTo>
                  <a:cubicBezTo>
                    <a:pt x="11053" y="20239"/>
                    <a:pt x="10956" y="19872"/>
                    <a:pt x="9816" y="19872"/>
                  </a:cubicBezTo>
                  <a:cubicBezTo>
                    <a:pt x="9665" y="19872"/>
                    <a:pt x="9496" y="19879"/>
                    <a:pt x="9308" y="19890"/>
                  </a:cubicBezTo>
                  <a:cubicBezTo>
                    <a:pt x="9256" y="19894"/>
                    <a:pt x="9204" y="19895"/>
                    <a:pt x="9152" y="19895"/>
                  </a:cubicBezTo>
                  <a:cubicBezTo>
                    <a:pt x="9018" y="19895"/>
                    <a:pt x="8882" y="19887"/>
                    <a:pt x="8748" y="19887"/>
                  </a:cubicBezTo>
                  <a:cubicBezTo>
                    <a:pt x="8475" y="19887"/>
                    <a:pt x="8207" y="19920"/>
                    <a:pt x="7965" y="20121"/>
                  </a:cubicBezTo>
                  <a:cubicBezTo>
                    <a:pt x="7918" y="20160"/>
                    <a:pt x="7874" y="20177"/>
                    <a:pt x="7834" y="20177"/>
                  </a:cubicBezTo>
                  <a:cubicBezTo>
                    <a:pt x="7755" y="20177"/>
                    <a:pt x="7690" y="20112"/>
                    <a:pt x="7648" y="20023"/>
                  </a:cubicBezTo>
                  <a:cubicBezTo>
                    <a:pt x="7503" y="19721"/>
                    <a:pt x="7337" y="19416"/>
                    <a:pt x="7466" y="19066"/>
                  </a:cubicBezTo>
                  <a:cubicBezTo>
                    <a:pt x="8060" y="17471"/>
                    <a:pt x="8689" y="15885"/>
                    <a:pt x="9477" y="14379"/>
                  </a:cubicBezTo>
                  <a:cubicBezTo>
                    <a:pt x="9860" y="13648"/>
                    <a:pt x="10327" y="12929"/>
                    <a:pt x="10700" y="12207"/>
                  </a:cubicBezTo>
                  <a:cubicBezTo>
                    <a:pt x="11423" y="10813"/>
                    <a:pt x="12416" y="9650"/>
                    <a:pt x="13335" y="8415"/>
                  </a:cubicBezTo>
                  <a:cubicBezTo>
                    <a:pt x="14080" y="7416"/>
                    <a:pt x="14928" y="6509"/>
                    <a:pt x="15774" y="5597"/>
                  </a:cubicBezTo>
                  <a:cubicBezTo>
                    <a:pt x="16154" y="5187"/>
                    <a:pt x="16384" y="4673"/>
                    <a:pt x="16913" y="4353"/>
                  </a:cubicBezTo>
                  <a:cubicBezTo>
                    <a:pt x="17198" y="4179"/>
                    <a:pt x="17377" y="3659"/>
                    <a:pt x="17165" y="3202"/>
                  </a:cubicBezTo>
                  <a:cubicBezTo>
                    <a:pt x="16524" y="1809"/>
                    <a:pt x="15474" y="820"/>
                    <a:pt x="14132" y="129"/>
                  </a:cubicBezTo>
                  <a:cubicBezTo>
                    <a:pt x="13959" y="40"/>
                    <a:pt x="13768" y="0"/>
                    <a:pt x="1357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33"/>
            <p:cNvSpPr/>
            <p:nvPr/>
          </p:nvSpPr>
          <p:spPr>
            <a:xfrm>
              <a:off x="3497766" y="2048168"/>
              <a:ext cx="246101" cy="388799"/>
            </a:xfrm>
            <a:custGeom>
              <a:avLst/>
              <a:gdLst/>
              <a:ahLst/>
              <a:cxnLst/>
              <a:rect l="l" t="t" r="r" b="b"/>
              <a:pathLst>
                <a:path w="19559" h="30900" extrusionOk="0">
                  <a:moveTo>
                    <a:pt x="14624" y="1139"/>
                  </a:moveTo>
                  <a:cubicBezTo>
                    <a:pt x="14820" y="1139"/>
                    <a:pt x="15011" y="1179"/>
                    <a:pt x="15184" y="1268"/>
                  </a:cubicBezTo>
                  <a:cubicBezTo>
                    <a:pt x="16526" y="1959"/>
                    <a:pt x="17576" y="2948"/>
                    <a:pt x="18217" y="4341"/>
                  </a:cubicBezTo>
                  <a:cubicBezTo>
                    <a:pt x="18429" y="4798"/>
                    <a:pt x="18250" y="5318"/>
                    <a:pt x="17965" y="5492"/>
                  </a:cubicBezTo>
                  <a:cubicBezTo>
                    <a:pt x="17436" y="5812"/>
                    <a:pt x="17206" y="6326"/>
                    <a:pt x="16826" y="6736"/>
                  </a:cubicBezTo>
                  <a:cubicBezTo>
                    <a:pt x="15980" y="7648"/>
                    <a:pt x="15132" y="8555"/>
                    <a:pt x="14387" y="9554"/>
                  </a:cubicBezTo>
                  <a:cubicBezTo>
                    <a:pt x="13468" y="10789"/>
                    <a:pt x="12475" y="11952"/>
                    <a:pt x="11752" y="13346"/>
                  </a:cubicBezTo>
                  <a:cubicBezTo>
                    <a:pt x="11379" y="14068"/>
                    <a:pt x="10912" y="14787"/>
                    <a:pt x="10529" y="15518"/>
                  </a:cubicBezTo>
                  <a:cubicBezTo>
                    <a:pt x="9741" y="17024"/>
                    <a:pt x="9112" y="18610"/>
                    <a:pt x="8518" y="20205"/>
                  </a:cubicBezTo>
                  <a:cubicBezTo>
                    <a:pt x="8389" y="20555"/>
                    <a:pt x="8555" y="20860"/>
                    <a:pt x="8700" y="21162"/>
                  </a:cubicBezTo>
                  <a:cubicBezTo>
                    <a:pt x="8742" y="21251"/>
                    <a:pt x="8807" y="21316"/>
                    <a:pt x="8886" y="21316"/>
                  </a:cubicBezTo>
                  <a:cubicBezTo>
                    <a:pt x="8926" y="21316"/>
                    <a:pt x="8970" y="21299"/>
                    <a:pt x="9017" y="21260"/>
                  </a:cubicBezTo>
                  <a:cubicBezTo>
                    <a:pt x="9259" y="21059"/>
                    <a:pt x="9527" y="21026"/>
                    <a:pt x="9800" y="21026"/>
                  </a:cubicBezTo>
                  <a:cubicBezTo>
                    <a:pt x="9934" y="21026"/>
                    <a:pt x="10070" y="21034"/>
                    <a:pt x="10204" y="21034"/>
                  </a:cubicBezTo>
                  <a:cubicBezTo>
                    <a:pt x="10256" y="21034"/>
                    <a:pt x="10308" y="21033"/>
                    <a:pt x="10360" y="21029"/>
                  </a:cubicBezTo>
                  <a:cubicBezTo>
                    <a:pt x="10548" y="21018"/>
                    <a:pt x="10717" y="21011"/>
                    <a:pt x="10868" y="21011"/>
                  </a:cubicBezTo>
                  <a:cubicBezTo>
                    <a:pt x="12008" y="21011"/>
                    <a:pt x="12105" y="21378"/>
                    <a:pt x="11542" y="22629"/>
                  </a:cubicBezTo>
                  <a:cubicBezTo>
                    <a:pt x="11511" y="22702"/>
                    <a:pt x="11488" y="22778"/>
                    <a:pt x="11470" y="22854"/>
                  </a:cubicBezTo>
                  <a:cubicBezTo>
                    <a:pt x="11237" y="23789"/>
                    <a:pt x="10606" y="24548"/>
                    <a:pt x="10101" y="25295"/>
                  </a:cubicBezTo>
                  <a:cubicBezTo>
                    <a:pt x="9313" y="26465"/>
                    <a:pt x="8370" y="27577"/>
                    <a:pt x="7238" y="28498"/>
                  </a:cubicBezTo>
                  <a:cubicBezTo>
                    <a:pt x="6908" y="28764"/>
                    <a:pt x="6567" y="29084"/>
                    <a:pt x="6240" y="29386"/>
                  </a:cubicBezTo>
                  <a:cubicBezTo>
                    <a:pt x="6129" y="29489"/>
                    <a:pt x="5911" y="29532"/>
                    <a:pt x="5680" y="29532"/>
                  </a:cubicBezTo>
                  <a:cubicBezTo>
                    <a:pt x="5275" y="29532"/>
                    <a:pt x="4833" y="29401"/>
                    <a:pt x="4870" y="29238"/>
                  </a:cubicBezTo>
                  <a:cubicBezTo>
                    <a:pt x="5018" y="28591"/>
                    <a:pt x="4469" y="28423"/>
                    <a:pt x="4185" y="28100"/>
                  </a:cubicBezTo>
                  <a:cubicBezTo>
                    <a:pt x="3952" y="27832"/>
                    <a:pt x="3778" y="27535"/>
                    <a:pt x="3756" y="27225"/>
                  </a:cubicBezTo>
                  <a:cubicBezTo>
                    <a:pt x="3734" y="26916"/>
                    <a:pt x="3599" y="26658"/>
                    <a:pt x="3403" y="26549"/>
                  </a:cubicBezTo>
                  <a:cubicBezTo>
                    <a:pt x="2857" y="26245"/>
                    <a:pt x="3338" y="25321"/>
                    <a:pt x="2547" y="25211"/>
                  </a:cubicBezTo>
                  <a:cubicBezTo>
                    <a:pt x="2557" y="25164"/>
                    <a:pt x="2569" y="25119"/>
                    <a:pt x="2585" y="25074"/>
                  </a:cubicBezTo>
                  <a:cubicBezTo>
                    <a:pt x="2854" y="24449"/>
                    <a:pt x="2392" y="23927"/>
                    <a:pt x="2216" y="23427"/>
                  </a:cubicBezTo>
                  <a:cubicBezTo>
                    <a:pt x="2054" y="22966"/>
                    <a:pt x="2152" y="22263"/>
                    <a:pt x="1502" y="22009"/>
                  </a:cubicBezTo>
                  <a:cubicBezTo>
                    <a:pt x="1476" y="21998"/>
                    <a:pt x="1328" y="21818"/>
                    <a:pt x="1504" y="21756"/>
                  </a:cubicBezTo>
                  <a:cubicBezTo>
                    <a:pt x="1798" y="21653"/>
                    <a:pt x="1734" y="21471"/>
                    <a:pt x="1572" y="21350"/>
                  </a:cubicBezTo>
                  <a:cubicBezTo>
                    <a:pt x="1287" y="21135"/>
                    <a:pt x="1205" y="20913"/>
                    <a:pt x="1410" y="20622"/>
                  </a:cubicBezTo>
                  <a:cubicBezTo>
                    <a:pt x="1437" y="20374"/>
                    <a:pt x="1052" y="20048"/>
                    <a:pt x="1603" y="19934"/>
                  </a:cubicBezTo>
                  <a:cubicBezTo>
                    <a:pt x="1774" y="19899"/>
                    <a:pt x="1940" y="19883"/>
                    <a:pt x="2103" y="19883"/>
                  </a:cubicBezTo>
                  <a:cubicBezTo>
                    <a:pt x="2921" y="19883"/>
                    <a:pt x="3638" y="20290"/>
                    <a:pt x="4311" y="20664"/>
                  </a:cubicBezTo>
                  <a:cubicBezTo>
                    <a:pt x="4470" y="20752"/>
                    <a:pt x="4573" y="20791"/>
                    <a:pt x="4643" y="20791"/>
                  </a:cubicBezTo>
                  <a:cubicBezTo>
                    <a:pt x="4764" y="20791"/>
                    <a:pt x="4784" y="20673"/>
                    <a:pt x="4812" y="20497"/>
                  </a:cubicBezTo>
                  <a:cubicBezTo>
                    <a:pt x="4980" y="19482"/>
                    <a:pt x="5287" y="18487"/>
                    <a:pt x="5432" y="17476"/>
                  </a:cubicBezTo>
                  <a:cubicBezTo>
                    <a:pt x="5736" y="15330"/>
                    <a:pt x="6701" y="13408"/>
                    <a:pt x="7376" y="11389"/>
                  </a:cubicBezTo>
                  <a:cubicBezTo>
                    <a:pt x="7479" y="11083"/>
                    <a:pt x="7497" y="10653"/>
                    <a:pt x="7796" y="10414"/>
                  </a:cubicBezTo>
                  <a:cubicBezTo>
                    <a:pt x="8593" y="9778"/>
                    <a:pt x="8739" y="8738"/>
                    <a:pt x="9171" y="7919"/>
                  </a:cubicBezTo>
                  <a:cubicBezTo>
                    <a:pt x="9702" y="6914"/>
                    <a:pt x="10396" y="6013"/>
                    <a:pt x="10906" y="5000"/>
                  </a:cubicBezTo>
                  <a:cubicBezTo>
                    <a:pt x="11509" y="3806"/>
                    <a:pt x="12429" y="2815"/>
                    <a:pt x="13280" y="1785"/>
                  </a:cubicBezTo>
                  <a:cubicBezTo>
                    <a:pt x="13598" y="1401"/>
                    <a:pt x="14126" y="1139"/>
                    <a:pt x="14624" y="1139"/>
                  </a:cubicBezTo>
                  <a:close/>
                  <a:moveTo>
                    <a:pt x="14269" y="0"/>
                  </a:moveTo>
                  <a:cubicBezTo>
                    <a:pt x="13583" y="0"/>
                    <a:pt x="13165" y="545"/>
                    <a:pt x="12757" y="978"/>
                  </a:cubicBezTo>
                  <a:cubicBezTo>
                    <a:pt x="10164" y="3729"/>
                    <a:pt x="8519" y="7100"/>
                    <a:pt x="6917" y="10464"/>
                  </a:cubicBezTo>
                  <a:cubicBezTo>
                    <a:pt x="6065" y="12253"/>
                    <a:pt x="5257" y="14096"/>
                    <a:pt x="4887" y="16075"/>
                  </a:cubicBezTo>
                  <a:cubicBezTo>
                    <a:pt x="4725" y="16946"/>
                    <a:pt x="4341" y="17759"/>
                    <a:pt x="4355" y="18679"/>
                  </a:cubicBezTo>
                  <a:cubicBezTo>
                    <a:pt x="4360" y="19079"/>
                    <a:pt x="4161" y="19295"/>
                    <a:pt x="3877" y="19295"/>
                  </a:cubicBezTo>
                  <a:cubicBezTo>
                    <a:pt x="3747" y="19295"/>
                    <a:pt x="3600" y="19250"/>
                    <a:pt x="3447" y="19156"/>
                  </a:cubicBezTo>
                  <a:cubicBezTo>
                    <a:pt x="3000" y="18885"/>
                    <a:pt x="2549" y="18777"/>
                    <a:pt x="2102" y="18777"/>
                  </a:cubicBezTo>
                  <a:cubicBezTo>
                    <a:pt x="1532" y="18777"/>
                    <a:pt x="969" y="18952"/>
                    <a:pt x="429" y="19184"/>
                  </a:cubicBezTo>
                  <a:cubicBezTo>
                    <a:pt x="1" y="19370"/>
                    <a:pt x="6" y="19995"/>
                    <a:pt x="82" y="20480"/>
                  </a:cubicBezTo>
                  <a:cubicBezTo>
                    <a:pt x="198" y="21211"/>
                    <a:pt x="430" y="21908"/>
                    <a:pt x="698" y="22601"/>
                  </a:cubicBezTo>
                  <a:cubicBezTo>
                    <a:pt x="1189" y="23870"/>
                    <a:pt x="1563" y="25194"/>
                    <a:pt x="2149" y="26416"/>
                  </a:cubicBezTo>
                  <a:cubicBezTo>
                    <a:pt x="2428" y="26997"/>
                    <a:pt x="2591" y="27638"/>
                    <a:pt x="2964" y="28174"/>
                  </a:cubicBezTo>
                  <a:cubicBezTo>
                    <a:pt x="3565" y="29038"/>
                    <a:pt x="4128" y="29929"/>
                    <a:pt x="4862" y="30690"/>
                  </a:cubicBezTo>
                  <a:cubicBezTo>
                    <a:pt x="5001" y="30833"/>
                    <a:pt x="5239" y="30900"/>
                    <a:pt x="5498" y="30900"/>
                  </a:cubicBezTo>
                  <a:cubicBezTo>
                    <a:pt x="5902" y="30900"/>
                    <a:pt x="6355" y="30736"/>
                    <a:pt x="6556" y="30447"/>
                  </a:cubicBezTo>
                  <a:cubicBezTo>
                    <a:pt x="6968" y="29857"/>
                    <a:pt x="7555" y="29487"/>
                    <a:pt x="8126" y="29089"/>
                  </a:cubicBezTo>
                  <a:cubicBezTo>
                    <a:pt x="8745" y="28657"/>
                    <a:pt x="9093" y="27972"/>
                    <a:pt x="9633" y="27449"/>
                  </a:cubicBezTo>
                  <a:cubicBezTo>
                    <a:pt x="10946" y="26182"/>
                    <a:pt x="11750" y="24533"/>
                    <a:pt x="12653" y="22972"/>
                  </a:cubicBezTo>
                  <a:cubicBezTo>
                    <a:pt x="12989" y="22391"/>
                    <a:pt x="13625" y="21093"/>
                    <a:pt x="13007" y="20511"/>
                  </a:cubicBezTo>
                  <a:cubicBezTo>
                    <a:pt x="12723" y="20243"/>
                    <a:pt x="12184" y="20055"/>
                    <a:pt x="11746" y="20055"/>
                  </a:cubicBezTo>
                  <a:cubicBezTo>
                    <a:pt x="11640" y="20055"/>
                    <a:pt x="11539" y="20066"/>
                    <a:pt x="11450" y="20090"/>
                  </a:cubicBezTo>
                  <a:cubicBezTo>
                    <a:pt x="11432" y="20094"/>
                    <a:pt x="11414" y="20096"/>
                    <a:pt x="11395" y="20096"/>
                  </a:cubicBezTo>
                  <a:cubicBezTo>
                    <a:pt x="11315" y="20096"/>
                    <a:pt x="11225" y="20061"/>
                    <a:pt x="11139" y="20060"/>
                  </a:cubicBezTo>
                  <a:cubicBezTo>
                    <a:pt x="10938" y="20040"/>
                    <a:pt x="10736" y="19999"/>
                    <a:pt x="10535" y="19999"/>
                  </a:cubicBezTo>
                  <a:cubicBezTo>
                    <a:pt x="10524" y="19999"/>
                    <a:pt x="10513" y="19999"/>
                    <a:pt x="10503" y="20000"/>
                  </a:cubicBezTo>
                  <a:cubicBezTo>
                    <a:pt x="10281" y="20004"/>
                    <a:pt x="10018" y="20142"/>
                    <a:pt x="9809" y="20142"/>
                  </a:cubicBezTo>
                  <a:cubicBezTo>
                    <a:pt x="9708" y="20142"/>
                    <a:pt x="9621" y="20110"/>
                    <a:pt x="9555" y="20017"/>
                  </a:cubicBezTo>
                  <a:cubicBezTo>
                    <a:pt x="9447" y="19861"/>
                    <a:pt x="9716" y="19405"/>
                    <a:pt x="9867" y="19113"/>
                  </a:cubicBezTo>
                  <a:cubicBezTo>
                    <a:pt x="10397" y="18080"/>
                    <a:pt x="10861" y="17014"/>
                    <a:pt x="11402" y="15983"/>
                  </a:cubicBezTo>
                  <a:cubicBezTo>
                    <a:pt x="11850" y="15129"/>
                    <a:pt x="12270" y="14267"/>
                    <a:pt x="12802" y="13455"/>
                  </a:cubicBezTo>
                  <a:cubicBezTo>
                    <a:pt x="13642" y="12175"/>
                    <a:pt x="14370" y="10840"/>
                    <a:pt x="15498" y="9742"/>
                  </a:cubicBezTo>
                  <a:cubicBezTo>
                    <a:pt x="16447" y="8818"/>
                    <a:pt x="17215" y="7701"/>
                    <a:pt x="18088" y="6690"/>
                  </a:cubicBezTo>
                  <a:cubicBezTo>
                    <a:pt x="18323" y="6418"/>
                    <a:pt x="18623" y="6207"/>
                    <a:pt x="18864" y="5963"/>
                  </a:cubicBezTo>
                  <a:cubicBezTo>
                    <a:pt x="19558" y="5263"/>
                    <a:pt x="19331" y="4604"/>
                    <a:pt x="19079" y="3865"/>
                  </a:cubicBezTo>
                  <a:cubicBezTo>
                    <a:pt x="18661" y="2636"/>
                    <a:pt x="17858" y="1814"/>
                    <a:pt x="16690" y="1233"/>
                  </a:cubicBezTo>
                  <a:cubicBezTo>
                    <a:pt x="16108" y="942"/>
                    <a:pt x="15636" y="475"/>
                    <a:pt x="14997" y="180"/>
                  </a:cubicBezTo>
                  <a:cubicBezTo>
                    <a:pt x="14723" y="53"/>
                    <a:pt x="14483" y="0"/>
                    <a:pt x="142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52" name="Google Shape;952;p33"/>
          <p:cNvGrpSpPr/>
          <p:nvPr/>
        </p:nvGrpSpPr>
        <p:grpSpPr>
          <a:xfrm>
            <a:off x="2588710" y="2436820"/>
            <a:ext cx="1362213" cy="1336906"/>
            <a:chOff x="3050314" y="2465320"/>
            <a:chExt cx="897459" cy="928614"/>
          </a:xfrm>
        </p:grpSpPr>
        <p:sp>
          <p:nvSpPr>
            <p:cNvPr id="953" name="Google Shape;953;p33"/>
            <p:cNvSpPr/>
            <p:nvPr/>
          </p:nvSpPr>
          <p:spPr>
            <a:xfrm>
              <a:off x="3050314" y="2465320"/>
              <a:ext cx="897459" cy="928614"/>
            </a:xfrm>
            <a:custGeom>
              <a:avLst/>
              <a:gdLst/>
              <a:ahLst/>
              <a:cxnLst/>
              <a:rect l="l" t="t" r="r" b="b"/>
              <a:pathLst>
                <a:path w="71326" h="73802" extrusionOk="0">
                  <a:moveTo>
                    <a:pt x="43237" y="0"/>
                  </a:moveTo>
                  <a:cubicBezTo>
                    <a:pt x="41868" y="0"/>
                    <a:pt x="40497" y="154"/>
                    <a:pt x="39144" y="270"/>
                  </a:cubicBezTo>
                  <a:cubicBezTo>
                    <a:pt x="37706" y="393"/>
                    <a:pt x="36234" y="617"/>
                    <a:pt x="34798" y="1045"/>
                  </a:cubicBezTo>
                  <a:cubicBezTo>
                    <a:pt x="33851" y="1326"/>
                    <a:pt x="32841" y="1563"/>
                    <a:pt x="31842" y="1752"/>
                  </a:cubicBezTo>
                  <a:cubicBezTo>
                    <a:pt x="29554" y="2186"/>
                    <a:pt x="27449" y="3210"/>
                    <a:pt x="25295" y="4045"/>
                  </a:cubicBezTo>
                  <a:cubicBezTo>
                    <a:pt x="24909" y="4195"/>
                    <a:pt x="24445" y="4431"/>
                    <a:pt x="24050" y="4618"/>
                  </a:cubicBezTo>
                  <a:cubicBezTo>
                    <a:pt x="23370" y="4937"/>
                    <a:pt x="22736" y="5369"/>
                    <a:pt x="22106" y="5729"/>
                  </a:cubicBezTo>
                  <a:cubicBezTo>
                    <a:pt x="21653" y="5987"/>
                    <a:pt x="21007" y="5981"/>
                    <a:pt x="20662" y="6545"/>
                  </a:cubicBezTo>
                  <a:cubicBezTo>
                    <a:pt x="20458" y="6878"/>
                    <a:pt x="19979" y="7043"/>
                    <a:pt x="19621" y="7283"/>
                  </a:cubicBezTo>
                  <a:cubicBezTo>
                    <a:pt x="18601" y="7967"/>
                    <a:pt x="17486" y="8473"/>
                    <a:pt x="16543" y="9325"/>
                  </a:cubicBezTo>
                  <a:cubicBezTo>
                    <a:pt x="15627" y="10153"/>
                    <a:pt x="14489" y="10745"/>
                    <a:pt x="13573" y="11607"/>
                  </a:cubicBezTo>
                  <a:cubicBezTo>
                    <a:pt x="12943" y="12200"/>
                    <a:pt x="12193" y="12621"/>
                    <a:pt x="11587" y="13286"/>
                  </a:cubicBezTo>
                  <a:cubicBezTo>
                    <a:pt x="11159" y="13752"/>
                    <a:pt x="10842" y="14289"/>
                    <a:pt x="10420" y="14742"/>
                  </a:cubicBezTo>
                  <a:cubicBezTo>
                    <a:pt x="9877" y="15325"/>
                    <a:pt x="9264" y="15845"/>
                    <a:pt x="8684" y="16395"/>
                  </a:cubicBezTo>
                  <a:cubicBezTo>
                    <a:pt x="8003" y="17041"/>
                    <a:pt x="7645" y="17920"/>
                    <a:pt x="7075" y="18646"/>
                  </a:cubicBezTo>
                  <a:cubicBezTo>
                    <a:pt x="6170" y="19801"/>
                    <a:pt x="5266" y="21000"/>
                    <a:pt x="4560" y="22243"/>
                  </a:cubicBezTo>
                  <a:cubicBezTo>
                    <a:pt x="3703" y="23752"/>
                    <a:pt x="2631" y="25199"/>
                    <a:pt x="2360" y="27062"/>
                  </a:cubicBezTo>
                  <a:cubicBezTo>
                    <a:pt x="2217" y="28050"/>
                    <a:pt x="1606" y="28983"/>
                    <a:pt x="1494" y="30066"/>
                  </a:cubicBezTo>
                  <a:cubicBezTo>
                    <a:pt x="1461" y="30374"/>
                    <a:pt x="1366" y="30886"/>
                    <a:pt x="1089" y="31228"/>
                  </a:cubicBezTo>
                  <a:cubicBezTo>
                    <a:pt x="761" y="31636"/>
                    <a:pt x="442" y="32065"/>
                    <a:pt x="1091" y="32480"/>
                  </a:cubicBezTo>
                  <a:cubicBezTo>
                    <a:pt x="1022" y="32552"/>
                    <a:pt x="960" y="32572"/>
                    <a:pt x="898" y="32572"/>
                  </a:cubicBezTo>
                  <a:cubicBezTo>
                    <a:pt x="810" y="32572"/>
                    <a:pt x="725" y="32531"/>
                    <a:pt x="628" y="32531"/>
                  </a:cubicBezTo>
                  <a:cubicBezTo>
                    <a:pt x="600" y="32531"/>
                    <a:pt x="570" y="32534"/>
                    <a:pt x="539" y="32544"/>
                  </a:cubicBezTo>
                  <a:cubicBezTo>
                    <a:pt x="878" y="33222"/>
                    <a:pt x="876" y="33221"/>
                    <a:pt x="430" y="33754"/>
                  </a:cubicBezTo>
                  <a:cubicBezTo>
                    <a:pt x="346" y="33854"/>
                    <a:pt x="231" y="33950"/>
                    <a:pt x="279" y="34104"/>
                  </a:cubicBezTo>
                  <a:cubicBezTo>
                    <a:pt x="495" y="34790"/>
                    <a:pt x="335" y="35469"/>
                    <a:pt x="232" y="36147"/>
                  </a:cubicBezTo>
                  <a:cubicBezTo>
                    <a:pt x="8" y="37640"/>
                    <a:pt x="270" y="39154"/>
                    <a:pt x="58" y="40649"/>
                  </a:cubicBezTo>
                  <a:cubicBezTo>
                    <a:pt x="49" y="40728"/>
                    <a:pt x="58" y="40809"/>
                    <a:pt x="88" y="40884"/>
                  </a:cubicBezTo>
                  <a:cubicBezTo>
                    <a:pt x="246" y="41307"/>
                    <a:pt x="357" y="41699"/>
                    <a:pt x="145" y="42173"/>
                  </a:cubicBezTo>
                  <a:cubicBezTo>
                    <a:pt x="69" y="42344"/>
                    <a:pt x="0" y="42942"/>
                    <a:pt x="207" y="42951"/>
                  </a:cubicBezTo>
                  <a:cubicBezTo>
                    <a:pt x="982" y="42992"/>
                    <a:pt x="526" y="43438"/>
                    <a:pt x="543" y="43734"/>
                  </a:cubicBezTo>
                  <a:cubicBezTo>
                    <a:pt x="595" y="44603"/>
                    <a:pt x="735" y="45457"/>
                    <a:pt x="993" y="46294"/>
                  </a:cubicBezTo>
                  <a:cubicBezTo>
                    <a:pt x="1278" y="47220"/>
                    <a:pt x="1474" y="48180"/>
                    <a:pt x="1839" y="49071"/>
                  </a:cubicBezTo>
                  <a:cubicBezTo>
                    <a:pt x="2160" y="49850"/>
                    <a:pt x="2763" y="50434"/>
                    <a:pt x="2962" y="51367"/>
                  </a:cubicBezTo>
                  <a:cubicBezTo>
                    <a:pt x="3208" y="52510"/>
                    <a:pt x="3914" y="53595"/>
                    <a:pt x="4588" y="54593"/>
                  </a:cubicBezTo>
                  <a:cubicBezTo>
                    <a:pt x="5470" y="55902"/>
                    <a:pt x="6402" y="57174"/>
                    <a:pt x="7236" y="58518"/>
                  </a:cubicBezTo>
                  <a:cubicBezTo>
                    <a:pt x="8239" y="60134"/>
                    <a:pt x="9620" y="61443"/>
                    <a:pt x="10943" y="62782"/>
                  </a:cubicBezTo>
                  <a:cubicBezTo>
                    <a:pt x="11215" y="63057"/>
                    <a:pt x="11384" y="63481"/>
                    <a:pt x="11778" y="63641"/>
                  </a:cubicBezTo>
                  <a:cubicBezTo>
                    <a:pt x="13038" y="64156"/>
                    <a:pt x="13794" y="65326"/>
                    <a:pt x="14922" y="66047"/>
                  </a:cubicBezTo>
                  <a:cubicBezTo>
                    <a:pt x="15995" y="66735"/>
                    <a:pt x="16977" y="67623"/>
                    <a:pt x="17980" y="68446"/>
                  </a:cubicBezTo>
                  <a:cubicBezTo>
                    <a:pt x="18817" y="69135"/>
                    <a:pt x="19836" y="69488"/>
                    <a:pt x="20731" y="70061"/>
                  </a:cubicBezTo>
                  <a:cubicBezTo>
                    <a:pt x="21782" y="70731"/>
                    <a:pt x="22860" y="71316"/>
                    <a:pt x="24058" y="71672"/>
                  </a:cubicBezTo>
                  <a:cubicBezTo>
                    <a:pt x="24617" y="71837"/>
                    <a:pt x="25208" y="71946"/>
                    <a:pt x="25715" y="72212"/>
                  </a:cubicBezTo>
                  <a:cubicBezTo>
                    <a:pt x="27252" y="73018"/>
                    <a:pt x="28975" y="73004"/>
                    <a:pt x="30609" y="73354"/>
                  </a:cubicBezTo>
                  <a:cubicBezTo>
                    <a:pt x="32046" y="73664"/>
                    <a:pt x="33564" y="73589"/>
                    <a:pt x="35044" y="73723"/>
                  </a:cubicBezTo>
                  <a:cubicBezTo>
                    <a:pt x="35633" y="73776"/>
                    <a:pt x="36221" y="73801"/>
                    <a:pt x="36808" y="73801"/>
                  </a:cubicBezTo>
                  <a:cubicBezTo>
                    <a:pt x="38145" y="73801"/>
                    <a:pt x="39475" y="73673"/>
                    <a:pt x="40790" y="73463"/>
                  </a:cubicBezTo>
                  <a:cubicBezTo>
                    <a:pt x="41185" y="73400"/>
                    <a:pt x="41599" y="73276"/>
                    <a:pt x="42001" y="73276"/>
                  </a:cubicBezTo>
                  <a:cubicBezTo>
                    <a:pt x="42059" y="73276"/>
                    <a:pt x="42116" y="73278"/>
                    <a:pt x="42173" y="73284"/>
                  </a:cubicBezTo>
                  <a:cubicBezTo>
                    <a:pt x="42246" y="73291"/>
                    <a:pt x="42318" y="73295"/>
                    <a:pt x="42389" y="73295"/>
                  </a:cubicBezTo>
                  <a:cubicBezTo>
                    <a:pt x="42800" y="73295"/>
                    <a:pt x="43170" y="73180"/>
                    <a:pt x="43561" y="73065"/>
                  </a:cubicBezTo>
                  <a:cubicBezTo>
                    <a:pt x="44424" y="72810"/>
                    <a:pt x="45291" y="72559"/>
                    <a:pt x="46149" y="72299"/>
                  </a:cubicBezTo>
                  <a:cubicBezTo>
                    <a:pt x="46885" y="72077"/>
                    <a:pt x="47668" y="71985"/>
                    <a:pt x="48389" y="71649"/>
                  </a:cubicBezTo>
                  <a:cubicBezTo>
                    <a:pt x="48960" y="71383"/>
                    <a:pt x="49581" y="71226"/>
                    <a:pt x="50160" y="70979"/>
                  </a:cubicBezTo>
                  <a:cubicBezTo>
                    <a:pt x="50507" y="70831"/>
                    <a:pt x="51045" y="70826"/>
                    <a:pt x="51462" y="70571"/>
                  </a:cubicBezTo>
                  <a:cubicBezTo>
                    <a:pt x="52339" y="70033"/>
                    <a:pt x="53260" y="69580"/>
                    <a:pt x="54106" y="68972"/>
                  </a:cubicBezTo>
                  <a:cubicBezTo>
                    <a:pt x="54573" y="68636"/>
                    <a:pt x="55189" y="68471"/>
                    <a:pt x="55665" y="68079"/>
                  </a:cubicBezTo>
                  <a:cubicBezTo>
                    <a:pt x="56057" y="67757"/>
                    <a:pt x="56485" y="67342"/>
                    <a:pt x="56880" y="67183"/>
                  </a:cubicBezTo>
                  <a:cubicBezTo>
                    <a:pt x="57812" y="66806"/>
                    <a:pt x="58266" y="65873"/>
                    <a:pt x="59157" y="65514"/>
                  </a:cubicBezTo>
                  <a:cubicBezTo>
                    <a:pt x="59363" y="65431"/>
                    <a:pt x="59486" y="65276"/>
                    <a:pt x="59624" y="65105"/>
                  </a:cubicBezTo>
                  <a:cubicBezTo>
                    <a:pt x="60320" y="64254"/>
                    <a:pt x="60957" y="63325"/>
                    <a:pt x="61783" y="62620"/>
                  </a:cubicBezTo>
                  <a:cubicBezTo>
                    <a:pt x="62449" y="62053"/>
                    <a:pt x="63141" y="61441"/>
                    <a:pt x="63583" y="60774"/>
                  </a:cubicBezTo>
                  <a:cubicBezTo>
                    <a:pt x="64475" y="59428"/>
                    <a:pt x="65620" y="58282"/>
                    <a:pt x="66400" y="56832"/>
                  </a:cubicBezTo>
                  <a:cubicBezTo>
                    <a:pt x="67071" y="55586"/>
                    <a:pt x="67631" y="54273"/>
                    <a:pt x="68384" y="53081"/>
                  </a:cubicBezTo>
                  <a:cubicBezTo>
                    <a:pt x="69073" y="51988"/>
                    <a:pt x="69355" y="50743"/>
                    <a:pt x="69745" y="49578"/>
                  </a:cubicBezTo>
                  <a:cubicBezTo>
                    <a:pt x="70240" y="48102"/>
                    <a:pt x="70692" y="46557"/>
                    <a:pt x="70759" y="44938"/>
                  </a:cubicBezTo>
                  <a:cubicBezTo>
                    <a:pt x="70781" y="44432"/>
                    <a:pt x="70692" y="43777"/>
                    <a:pt x="70896" y="43412"/>
                  </a:cubicBezTo>
                  <a:cubicBezTo>
                    <a:pt x="71326" y="42642"/>
                    <a:pt x="71100" y="41803"/>
                    <a:pt x="71014" y="41181"/>
                  </a:cubicBezTo>
                  <a:cubicBezTo>
                    <a:pt x="70868" y="40128"/>
                    <a:pt x="71033" y="39095"/>
                    <a:pt x="70923" y="38051"/>
                  </a:cubicBezTo>
                  <a:cubicBezTo>
                    <a:pt x="70686" y="35823"/>
                    <a:pt x="70285" y="33660"/>
                    <a:pt x="69574" y="31539"/>
                  </a:cubicBezTo>
                  <a:cubicBezTo>
                    <a:pt x="69008" y="29848"/>
                    <a:pt x="68303" y="28263"/>
                    <a:pt x="67394" y="26701"/>
                  </a:cubicBezTo>
                  <a:cubicBezTo>
                    <a:pt x="66480" y="25127"/>
                    <a:pt x="65375" y="23680"/>
                    <a:pt x="64478" y="22095"/>
                  </a:cubicBezTo>
                  <a:cubicBezTo>
                    <a:pt x="63624" y="20583"/>
                    <a:pt x="62468" y="19216"/>
                    <a:pt x="61298" y="17915"/>
                  </a:cubicBezTo>
                  <a:cubicBezTo>
                    <a:pt x="59554" y="15974"/>
                    <a:pt x="57577" y="14291"/>
                    <a:pt x="55265" y="13015"/>
                  </a:cubicBezTo>
                  <a:cubicBezTo>
                    <a:pt x="54589" y="12640"/>
                    <a:pt x="53848" y="12345"/>
                    <a:pt x="53259" y="11809"/>
                  </a:cubicBezTo>
                  <a:cubicBezTo>
                    <a:pt x="53039" y="11612"/>
                    <a:pt x="52935" y="11484"/>
                    <a:pt x="53156" y="11176"/>
                  </a:cubicBezTo>
                  <a:cubicBezTo>
                    <a:pt x="53811" y="10268"/>
                    <a:pt x="54562" y="9422"/>
                    <a:pt x="55189" y="8516"/>
                  </a:cubicBezTo>
                  <a:cubicBezTo>
                    <a:pt x="56040" y="7284"/>
                    <a:pt x="56978" y="6113"/>
                    <a:pt x="57793" y="4851"/>
                  </a:cubicBezTo>
                  <a:cubicBezTo>
                    <a:pt x="58447" y="3838"/>
                    <a:pt x="58419" y="3317"/>
                    <a:pt x="57323" y="2774"/>
                  </a:cubicBezTo>
                  <a:cubicBezTo>
                    <a:pt x="56325" y="2280"/>
                    <a:pt x="55309" y="1742"/>
                    <a:pt x="54239" y="1489"/>
                  </a:cubicBezTo>
                  <a:cubicBezTo>
                    <a:pt x="52423" y="1060"/>
                    <a:pt x="50665" y="429"/>
                    <a:pt x="48747" y="327"/>
                  </a:cubicBezTo>
                  <a:cubicBezTo>
                    <a:pt x="47030" y="237"/>
                    <a:pt x="45311" y="40"/>
                    <a:pt x="43584" y="4"/>
                  </a:cubicBezTo>
                  <a:cubicBezTo>
                    <a:pt x="43469" y="2"/>
                    <a:pt x="43353" y="0"/>
                    <a:pt x="432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3"/>
            <p:cNvSpPr/>
            <p:nvPr/>
          </p:nvSpPr>
          <p:spPr>
            <a:xfrm>
              <a:off x="3050314" y="2465320"/>
              <a:ext cx="897459" cy="928614"/>
            </a:xfrm>
            <a:custGeom>
              <a:avLst/>
              <a:gdLst/>
              <a:ahLst/>
              <a:cxnLst/>
              <a:rect l="l" t="t" r="r" b="b"/>
              <a:pathLst>
                <a:path w="71326" h="73802" extrusionOk="0">
                  <a:moveTo>
                    <a:pt x="45467" y="1554"/>
                  </a:moveTo>
                  <a:cubicBezTo>
                    <a:pt x="46650" y="1554"/>
                    <a:pt x="47855" y="1751"/>
                    <a:pt x="49044" y="1854"/>
                  </a:cubicBezTo>
                  <a:cubicBezTo>
                    <a:pt x="51397" y="2056"/>
                    <a:pt x="53657" y="2614"/>
                    <a:pt x="55768" y="3708"/>
                  </a:cubicBezTo>
                  <a:cubicBezTo>
                    <a:pt x="55973" y="3814"/>
                    <a:pt x="56220" y="3837"/>
                    <a:pt x="56521" y="3918"/>
                  </a:cubicBezTo>
                  <a:cubicBezTo>
                    <a:pt x="55681" y="5169"/>
                    <a:pt x="54892" y="6376"/>
                    <a:pt x="53952" y="7475"/>
                  </a:cubicBezTo>
                  <a:cubicBezTo>
                    <a:pt x="52965" y="8625"/>
                    <a:pt x="52198" y="9941"/>
                    <a:pt x="51188" y="11081"/>
                  </a:cubicBezTo>
                  <a:cubicBezTo>
                    <a:pt x="50628" y="11713"/>
                    <a:pt x="51283" y="12964"/>
                    <a:pt x="52249" y="13206"/>
                  </a:cubicBezTo>
                  <a:cubicBezTo>
                    <a:pt x="52582" y="13292"/>
                    <a:pt x="53114" y="13073"/>
                    <a:pt x="52982" y="13760"/>
                  </a:cubicBezTo>
                  <a:cubicBezTo>
                    <a:pt x="53518" y="13760"/>
                    <a:pt x="53870" y="14140"/>
                    <a:pt x="54253" y="14420"/>
                  </a:cubicBezTo>
                  <a:cubicBezTo>
                    <a:pt x="55247" y="15145"/>
                    <a:pt x="56412" y="15594"/>
                    <a:pt x="57286" y="16543"/>
                  </a:cubicBezTo>
                  <a:cubicBezTo>
                    <a:pt x="57686" y="16977"/>
                    <a:pt x="58347" y="17308"/>
                    <a:pt x="58739" y="17755"/>
                  </a:cubicBezTo>
                  <a:cubicBezTo>
                    <a:pt x="59346" y="18449"/>
                    <a:pt x="60200" y="18953"/>
                    <a:pt x="60534" y="19875"/>
                  </a:cubicBezTo>
                  <a:cubicBezTo>
                    <a:pt x="60632" y="20144"/>
                    <a:pt x="60889" y="20253"/>
                    <a:pt x="61062" y="20443"/>
                  </a:cubicBezTo>
                  <a:cubicBezTo>
                    <a:pt x="62031" y="21515"/>
                    <a:pt x="62907" y="22666"/>
                    <a:pt x="63681" y="23884"/>
                  </a:cubicBezTo>
                  <a:cubicBezTo>
                    <a:pt x="64476" y="25136"/>
                    <a:pt x="65677" y="26199"/>
                    <a:pt x="65921" y="27767"/>
                  </a:cubicBezTo>
                  <a:cubicBezTo>
                    <a:pt x="66029" y="28465"/>
                    <a:pt x="66397" y="28993"/>
                    <a:pt x="66743" y="29584"/>
                  </a:cubicBezTo>
                  <a:cubicBezTo>
                    <a:pt x="67202" y="30363"/>
                    <a:pt x="67398" y="31295"/>
                    <a:pt x="67717" y="32158"/>
                  </a:cubicBezTo>
                  <a:cubicBezTo>
                    <a:pt x="68043" y="33040"/>
                    <a:pt x="68261" y="33960"/>
                    <a:pt x="68527" y="34857"/>
                  </a:cubicBezTo>
                  <a:cubicBezTo>
                    <a:pt x="68767" y="35666"/>
                    <a:pt x="69221" y="36598"/>
                    <a:pt x="69050" y="37335"/>
                  </a:cubicBezTo>
                  <a:cubicBezTo>
                    <a:pt x="68821" y="38319"/>
                    <a:pt x="69499" y="39233"/>
                    <a:pt x="69011" y="40146"/>
                  </a:cubicBezTo>
                  <a:cubicBezTo>
                    <a:pt x="69659" y="40702"/>
                    <a:pt x="68941" y="41343"/>
                    <a:pt x="69064" y="41770"/>
                  </a:cubicBezTo>
                  <a:cubicBezTo>
                    <a:pt x="69339" y="42730"/>
                    <a:pt x="68893" y="43553"/>
                    <a:pt x="68936" y="44418"/>
                  </a:cubicBezTo>
                  <a:cubicBezTo>
                    <a:pt x="68975" y="45230"/>
                    <a:pt x="68955" y="46050"/>
                    <a:pt x="68770" y="46794"/>
                  </a:cubicBezTo>
                  <a:cubicBezTo>
                    <a:pt x="68656" y="47251"/>
                    <a:pt x="68676" y="47823"/>
                    <a:pt x="68280" y="48240"/>
                  </a:cubicBezTo>
                  <a:cubicBezTo>
                    <a:pt x="68045" y="48486"/>
                    <a:pt x="68011" y="48827"/>
                    <a:pt x="68082" y="49233"/>
                  </a:cubicBezTo>
                  <a:cubicBezTo>
                    <a:pt x="68185" y="49821"/>
                    <a:pt x="67679" y="50303"/>
                    <a:pt x="67485" y="50852"/>
                  </a:cubicBezTo>
                  <a:cubicBezTo>
                    <a:pt x="66968" y="52303"/>
                    <a:pt x="66279" y="53696"/>
                    <a:pt x="65654" y="55108"/>
                  </a:cubicBezTo>
                  <a:cubicBezTo>
                    <a:pt x="65095" y="56370"/>
                    <a:pt x="64378" y="57504"/>
                    <a:pt x="63523" y="58616"/>
                  </a:cubicBezTo>
                  <a:cubicBezTo>
                    <a:pt x="62569" y="59854"/>
                    <a:pt x="61522" y="61018"/>
                    <a:pt x="60508" y="62188"/>
                  </a:cubicBezTo>
                  <a:cubicBezTo>
                    <a:pt x="59733" y="63082"/>
                    <a:pt x="58727" y="63848"/>
                    <a:pt x="57798" y="64638"/>
                  </a:cubicBezTo>
                  <a:cubicBezTo>
                    <a:pt x="56331" y="65884"/>
                    <a:pt x="54610" y="66702"/>
                    <a:pt x="53092" y="67846"/>
                  </a:cubicBezTo>
                  <a:cubicBezTo>
                    <a:pt x="52195" y="68522"/>
                    <a:pt x="51040" y="68879"/>
                    <a:pt x="50003" y="69381"/>
                  </a:cubicBezTo>
                  <a:cubicBezTo>
                    <a:pt x="48436" y="70139"/>
                    <a:pt x="46747" y="70583"/>
                    <a:pt x="45081" y="71066"/>
                  </a:cubicBezTo>
                  <a:cubicBezTo>
                    <a:pt x="43186" y="71613"/>
                    <a:pt x="41240" y="71826"/>
                    <a:pt x="39267" y="71826"/>
                  </a:cubicBezTo>
                  <a:cubicBezTo>
                    <a:pt x="39170" y="71826"/>
                    <a:pt x="39072" y="71826"/>
                    <a:pt x="38975" y="71825"/>
                  </a:cubicBezTo>
                  <a:cubicBezTo>
                    <a:pt x="38966" y="71825"/>
                    <a:pt x="38957" y="71825"/>
                    <a:pt x="38948" y="71825"/>
                  </a:cubicBezTo>
                  <a:cubicBezTo>
                    <a:pt x="38300" y="71825"/>
                    <a:pt x="37632" y="72055"/>
                    <a:pt x="36997" y="72055"/>
                  </a:cubicBezTo>
                  <a:cubicBezTo>
                    <a:pt x="36882" y="72055"/>
                    <a:pt x="36769" y="72048"/>
                    <a:pt x="36657" y="72030"/>
                  </a:cubicBezTo>
                  <a:cubicBezTo>
                    <a:pt x="36287" y="71972"/>
                    <a:pt x="35918" y="71954"/>
                    <a:pt x="35550" y="71954"/>
                  </a:cubicBezTo>
                  <a:cubicBezTo>
                    <a:pt x="34891" y="71954"/>
                    <a:pt x="34232" y="72013"/>
                    <a:pt x="33565" y="72013"/>
                  </a:cubicBezTo>
                  <a:cubicBezTo>
                    <a:pt x="33207" y="72013"/>
                    <a:pt x="32846" y="71996"/>
                    <a:pt x="32482" y="71943"/>
                  </a:cubicBezTo>
                  <a:cubicBezTo>
                    <a:pt x="30682" y="71682"/>
                    <a:pt x="28960" y="71187"/>
                    <a:pt x="27230" y="70734"/>
                  </a:cubicBezTo>
                  <a:cubicBezTo>
                    <a:pt x="26734" y="70605"/>
                    <a:pt x="26085" y="70226"/>
                    <a:pt x="25607" y="70079"/>
                  </a:cubicBezTo>
                  <a:cubicBezTo>
                    <a:pt x="24869" y="69855"/>
                    <a:pt x="24200" y="69479"/>
                    <a:pt x="23524" y="69185"/>
                  </a:cubicBezTo>
                  <a:cubicBezTo>
                    <a:pt x="21890" y="68476"/>
                    <a:pt x="20365" y="67514"/>
                    <a:pt x="18901" y="66491"/>
                  </a:cubicBezTo>
                  <a:cubicBezTo>
                    <a:pt x="18439" y="66166"/>
                    <a:pt x="17951" y="65879"/>
                    <a:pt x="17442" y="65634"/>
                  </a:cubicBezTo>
                  <a:cubicBezTo>
                    <a:pt x="16562" y="65204"/>
                    <a:pt x="15625" y="64737"/>
                    <a:pt x="15127" y="63776"/>
                  </a:cubicBezTo>
                  <a:cubicBezTo>
                    <a:pt x="15073" y="63672"/>
                    <a:pt x="14937" y="63572"/>
                    <a:pt x="14821" y="63543"/>
                  </a:cubicBezTo>
                  <a:cubicBezTo>
                    <a:pt x="13985" y="63330"/>
                    <a:pt x="13601" y="62491"/>
                    <a:pt x="12869" y="62149"/>
                  </a:cubicBezTo>
                  <a:cubicBezTo>
                    <a:pt x="12646" y="62045"/>
                    <a:pt x="12663" y="61861"/>
                    <a:pt x="12615" y="61690"/>
                  </a:cubicBezTo>
                  <a:cubicBezTo>
                    <a:pt x="12548" y="61450"/>
                    <a:pt x="12441" y="61217"/>
                    <a:pt x="12207" y="61124"/>
                  </a:cubicBezTo>
                  <a:cubicBezTo>
                    <a:pt x="11493" y="60839"/>
                    <a:pt x="11094" y="60246"/>
                    <a:pt x="10608" y="59696"/>
                  </a:cubicBezTo>
                  <a:cubicBezTo>
                    <a:pt x="9420" y="58345"/>
                    <a:pt x="8612" y="56732"/>
                    <a:pt x="7467" y="55363"/>
                  </a:cubicBezTo>
                  <a:cubicBezTo>
                    <a:pt x="7166" y="55001"/>
                    <a:pt x="7245" y="54553"/>
                    <a:pt x="7069" y="54164"/>
                  </a:cubicBezTo>
                  <a:cubicBezTo>
                    <a:pt x="6856" y="53690"/>
                    <a:pt x="5991" y="53842"/>
                    <a:pt x="6116" y="52926"/>
                  </a:cubicBezTo>
                  <a:cubicBezTo>
                    <a:pt x="6170" y="52512"/>
                    <a:pt x="5535" y="51874"/>
                    <a:pt x="5269" y="51306"/>
                  </a:cubicBezTo>
                  <a:cubicBezTo>
                    <a:pt x="4781" y="50263"/>
                    <a:pt x="4224" y="49242"/>
                    <a:pt x="3835" y="48161"/>
                  </a:cubicBezTo>
                  <a:cubicBezTo>
                    <a:pt x="3418" y="47007"/>
                    <a:pt x="3107" y="45815"/>
                    <a:pt x="2833" y="44608"/>
                  </a:cubicBezTo>
                  <a:cubicBezTo>
                    <a:pt x="2566" y="43430"/>
                    <a:pt x="2385" y="42232"/>
                    <a:pt x="2234" y="41055"/>
                  </a:cubicBezTo>
                  <a:cubicBezTo>
                    <a:pt x="2155" y="40431"/>
                    <a:pt x="2205" y="39716"/>
                    <a:pt x="2172" y="39042"/>
                  </a:cubicBezTo>
                  <a:cubicBezTo>
                    <a:pt x="2127" y="38056"/>
                    <a:pt x="2194" y="37074"/>
                    <a:pt x="2325" y="36100"/>
                  </a:cubicBezTo>
                  <a:cubicBezTo>
                    <a:pt x="2525" y="34616"/>
                    <a:pt x="2752" y="33137"/>
                    <a:pt x="3007" y="31661"/>
                  </a:cubicBezTo>
                  <a:cubicBezTo>
                    <a:pt x="3116" y="31023"/>
                    <a:pt x="3404" y="30410"/>
                    <a:pt x="3466" y="29770"/>
                  </a:cubicBezTo>
                  <a:cubicBezTo>
                    <a:pt x="3525" y="29145"/>
                    <a:pt x="3819" y="28594"/>
                    <a:pt x="4026" y="28058"/>
                  </a:cubicBezTo>
                  <a:cubicBezTo>
                    <a:pt x="4411" y="27058"/>
                    <a:pt x="4891" y="26068"/>
                    <a:pt x="5327" y="25085"/>
                  </a:cubicBezTo>
                  <a:cubicBezTo>
                    <a:pt x="6182" y="23150"/>
                    <a:pt x="7478" y="21513"/>
                    <a:pt x="8603" y="19769"/>
                  </a:cubicBezTo>
                  <a:cubicBezTo>
                    <a:pt x="9595" y="18231"/>
                    <a:pt x="10835" y="16856"/>
                    <a:pt x="12150" y="15543"/>
                  </a:cubicBezTo>
                  <a:cubicBezTo>
                    <a:pt x="12749" y="14947"/>
                    <a:pt x="13653" y="14515"/>
                    <a:pt x="13875" y="13527"/>
                  </a:cubicBezTo>
                  <a:cubicBezTo>
                    <a:pt x="13945" y="13217"/>
                    <a:pt x="14427" y="13228"/>
                    <a:pt x="14699" y="13020"/>
                  </a:cubicBezTo>
                  <a:cubicBezTo>
                    <a:pt x="15669" y="12276"/>
                    <a:pt x="16566" y="11455"/>
                    <a:pt x="17490" y="10660"/>
                  </a:cubicBezTo>
                  <a:cubicBezTo>
                    <a:pt x="18140" y="10100"/>
                    <a:pt x="19194" y="10047"/>
                    <a:pt x="19548" y="9081"/>
                  </a:cubicBezTo>
                  <a:cubicBezTo>
                    <a:pt x="19638" y="9099"/>
                    <a:pt x="19722" y="9108"/>
                    <a:pt x="19802" y="9108"/>
                  </a:cubicBezTo>
                  <a:cubicBezTo>
                    <a:pt x="20809" y="9108"/>
                    <a:pt x="21113" y="7759"/>
                    <a:pt x="22030" y="7745"/>
                  </a:cubicBezTo>
                  <a:cubicBezTo>
                    <a:pt x="22985" y="7729"/>
                    <a:pt x="23375" y="6807"/>
                    <a:pt x="24211" y="6667"/>
                  </a:cubicBezTo>
                  <a:cubicBezTo>
                    <a:pt x="24711" y="6583"/>
                    <a:pt x="24920" y="5979"/>
                    <a:pt x="25579" y="5979"/>
                  </a:cubicBezTo>
                  <a:cubicBezTo>
                    <a:pt x="25617" y="5979"/>
                    <a:pt x="25656" y="5981"/>
                    <a:pt x="25698" y="5985"/>
                  </a:cubicBezTo>
                  <a:cubicBezTo>
                    <a:pt x="25717" y="5987"/>
                    <a:pt x="25738" y="5988"/>
                    <a:pt x="25759" y="5988"/>
                  </a:cubicBezTo>
                  <a:cubicBezTo>
                    <a:pt x="26189" y="5988"/>
                    <a:pt x="26832" y="5556"/>
                    <a:pt x="27278" y="5273"/>
                  </a:cubicBezTo>
                  <a:cubicBezTo>
                    <a:pt x="28941" y="4218"/>
                    <a:pt x="30853" y="3960"/>
                    <a:pt x="32651" y="3352"/>
                  </a:cubicBezTo>
                  <a:cubicBezTo>
                    <a:pt x="34297" y="2795"/>
                    <a:pt x="36069" y="2815"/>
                    <a:pt x="37726" y="2348"/>
                  </a:cubicBezTo>
                  <a:cubicBezTo>
                    <a:pt x="39974" y="1717"/>
                    <a:pt x="42288" y="1829"/>
                    <a:pt x="44567" y="1597"/>
                  </a:cubicBezTo>
                  <a:cubicBezTo>
                    <a:pt x="44865" y="1567"/>
                    <a:pt x="45165" y="1554"/>
                    <a:pt x="45467" y="1554"/>
                  </a:cubicBezTo>
                  <a:close/>
                  <a:moveTo>
                    <a:pt x="43237" y="0"/>
                  </a:moveTo>
                  <a:cubicBezTo>
                    <a:pt x="41868" y="0"/>
                    <a:pt x="40497" y="154"/>
                    <a:pt x="39144" y="270"/>
                  </a:cubicBezTo>
                  <a:cubicBezTo>
                    <a:pt x="37706" y="393"/>
                    <a:pt x="36234" y="617"/>
                    <a:pt x="34798" y="1045"/>
                  </a:cubicBezTo>
                  <a:cubicBezTo>
                    <a:pt x="33851" y="1326"/>
                    <a:pt x="32841" y="1563"/>
                    <a:pt x="31842" y="1752"/>
                  </a:cubicBezTo>
                  <a:cubicBezTo>
                    <a:pt x="29554" y="2186"/>
                    <a:pt x="27449" y="3210"/>
                    <a:pt x="25295" y="4045"/>
                  </a:cubicBezTo>
                  <a:cubicBezTo>
                    <a:pt x="24909" y="4195"/>
                    <a:pt x="24445" y="4431"/>
                    <a:pt x="24050" y="4618"/>
                  </a:cubicBezTo>
                  <a:cubicBezTo>
                    <a:pt x="23370" y="4937"/>
                    <a:pt x="22736" y="5369"/>
                    <a:pt x="22106" y="5729"/>
                  </a:cubicBezTo>
                  <a:cubicBezTo>
                    <a:pt x="21653" y="5987"/>
                    <a:pt x="21007" y="5981"/>
                    <a:pt x="20662" y="6545"/>
                  </a:cubicBezTo>
                  <a:cubicBezTo>
                    <a:pt x="20458" y="6878"/>
                    <a:pt x="19979" y="7043"/>
                    <a:pt x="19621" y="7283"/>
                  </a:cubicBezTo>
                  <a:cubicBezTo>
                    <a:pt x="18601" y="7967"/>
                    <a:pt x="17486" y="8473"/>
                    <a:pt x="16543" y="9325"/>
                  </a:cubicBezTo>
                  <a:cubicBezTo>
                    <a:pt x="15627" y="10153"/>
                    <a:pt x="14489" y="10745"/>
                    <a:pt x="13573" y="11607"/>
                  </a:cubicBezTo>
                  <a:cubicBezTo>
                    <a:pt x="12943" y="12200"/>
                    <a:pt x="12193" y="12621"/>
                    <a:pt x="11587" y="13286"/>
                  </a:cubicBezTo>
                  <a:cubicBezTo>
                    <a:pt x="11159" y="13752"/>
                    <a:pt x="10842" y="14289"/>
                    <a:pt x="10420" y="14742"/>
                  </a:cubicBezTo>
                  <a:cubicBezTo>
                    <a:pt x="9877" y="15325"/>
                    <a:pt x="9264" y="15845"/>
                    <a:pt x="8684" y="16395"/>
                  </a:cubicBezTo>
                  <a:cubicBezTo>
                    <a:pt x="8003" y="17041"/>
                    <a:pt x="7645" y="17920"/>
                    <a:pt x="7075" y="18646"/>
                  </a:cubicBezTo>
                  <a:cubicBezTo>
                    <a:pt x="6170" y="19801"/>
                    <a:pt x="5266" y="21000"/>
                    <a:pt x="4560" y="22243"/>
                  </a:cubicBezTo>
                  <a:cubicBezTo>
                    <a:pt x="3703" y="23752"/>
                    <a:pt x="2631" y="25199"/>
                    <a:pt x="2360" y="27062"/>
                  </a:cubicBezTo>
                  <a:cubicBezTo>
                    <a:pt x="2217" y="28050"/>
                    <a:pt x="1606" y="28983"/>
                    <a:pt x="1494" y="30066"/>
                  </a:cubicBezTo>
                  <a:cubicBezTo>
                    <a:pt x="1461" y="30374"/>
                    <a:pt x="1366" y="30886"/>
                    <a:pt x="1089" y="31228"/>
                  </a:cubicBezTo>
                  <a:cubicBezTo>
                    <a:pt x="761" y="31636"/>
                    <a:pt x="442" y="32065"/>
                    <a:pt x="1091" y="32480"/>
                  </a:cubicBezTo>
                  <a:cubicBezTo>
                    <a:pt x="1022" y="32552"/>
                    <a:pt x="960" y="32572"/>
                    <a:pt x="898" y="32572"/>
                  </a:cubicBezTo>
                  <a:cubicBezTo>
                    <a:pt x="810" y="32572"/>
                    <a:pt x="725" y="32531"/>
                    <a:pt x="628" y="32531"/>
                  </a:cubicBezTo>
                  <a:cubicBezTo>
                    <a:pt x="600" y="32531"/>
                    <a:pt x="570" y="32534"/>
                    <a:pt x="539" y="32544"/>
                  </a:cubicBezTo>
                  <a:cubicBezTo>
                    <a:pt x="878" y="33222"/>
                    <a:pt x="876" y="33221"/>
                    <a:pt x="430" y="33754"/>
                  </a:cubicBezTo>
                  <a:cubicBezTo>
                    <a:pt x="346" y="33854"/>
                    <a:pt x="231" y="33950"/>
                    <a:pt x="279" y="34104"/>
                  </a:cubicBezTo>
                  <a:cubicBezTo>
                    <a:pt x="495" y="34790"/>
                    <a:pt x="335" y="35469"/>
                    <a:pt x="232" y="36147"/>
                  </a:cubicBezTo>
                  <a:cubicBezTo>
                    <a:pt x="8" y="37640"/>
                    <a:pt x="270" y="39154"/>
                    <a:pt x="58" y="40649"/>
                  </a:cubicBezTo>
                  <a:cubicBezTo>
                    <a:pt x="49" y="40728"/>
                    <a:pt x="58" y="40809"/>
                    <a:pt x="88" y="40884"/>
                  </a:cubicBezTo>
                  <a:cubicBezTo>
                    <a:pt x="246" y="41307"/>
                    <a:pt x="357" y="41699"/>
                    <a:pt x="145" y="42173"/>
                  </a:cubicBezTo>
                  <a:cubicBezTo>
                    <a:pt x="69" y="42344"/>
                    <a:pt x="0" y="42942"/>
                    <a:pt x="207" y="42951"/>
                  </a:cubicBezTo>
                  <a:cubicBezTo>
                    <a:pt x="982" y="42992"/>
                    <a:pt x="526" y="43438"/>
                    <a:pt x="543" y="43734"/>
                  </a:cubicBezTo>
                  <a:cubicBezTo>
                    <a:pt x="595" y="44603"/>
                    <a:pt x="735" y="45457"/>
                    <a:pt x="993" y="46294"/>
                  </a:cubicBezTo>
                  <a:cubicBezTo>
                    <a:pt x="1278" y="47220"/>
                    <a:pt x="1474" y="48180"/>
                    <a:pt x="1839" y="49071"/>
                  </a:cubicBezTo>
                  <a:cubicBezTo>
                    <a:pt x="2160" y="49850"/>
                    <a:pt x="2763" y="50434"/>
                    <a:pt x="2962" y="51367"/>
                  </a:cubicBezTo>
                  <a:cubicBezTo>
                    <a:pt x="3208" y="52510"/>
                    <a:pt x="3914" y="53595"/>
                    <a:pt x="4588" y="54593"/>
                  </a:cubicBezTo>
                  <a:cubicBezTo>
                    <a:pt x="5470" y="55902"/>
                    <a:pt x="6402" y="57174"/>
                    <a:pt x="7236" y="58518"/>
                  </a:cubicBezTo>
                  <a:cubicBezTo>
                    <a:pt x="8239" y="60134"/>
                    <a:pt x="9620" y="61443"/>
                    <a:pt x="10943" y="62782"/>
                  </a:cubicBezTo>
                  <a:cubicBezTo>
                    <a:pt x="11215" y="63057"/>
                    <a:pt x="11384" y="63481"/>
                    <a:pt x="11778" y="63641"/>
                  </a:cubicBezTo>
                  <a:cubicBezTo>
                    <a:pt x="13038" y="64156"/>
                    <a:pt x="13794" y="65326"/>
                    <a:pt x="14922" y="66047"/>
                  </a:cubicBezTo>
                  <a:cubicBezTo>
                    <a:pt x="15995" y="66735"/>
                    <a:pt x="16977" y="67623"/>
                    <a:pt x="17980" y="68446"/>
                  </a:cubicBezTo>
                  <a:cubicBezTo>
                    <a:pt x="18817" y="69135"/>
                    <a:pt x="19836" y="69488"/>
                    <a:pt x="20731" y="70061"/>
                  </a:cubicBezTo>
                  <a:cubicBezTo>
                    <a:pt x="21782" y="70731"/>
                    <a:pt x="22860" y="71316"/>
                    <a:pt x="24058" y="71672"/>
                  </a:cubicBezTo>
                  <a:cubicBezTo>
                    <a:pt x="24617" y="71837"/>
                    <a:pt x="25208" y="71946"/>
                    <a:pt x="25715" y="72212"/>
                  </a:cubicBezTo>
                  <a:cubicBezTo>
                    <a:pt x="27252" y="73018"/>
                    <a:pt x="28975" y="73004"/>
                    <a:pt x="30609" y="73354"/>
                  </a:cubicBezTo>
                  <a:cubicBezTo>
                    <a:pt x="32046" y="73664"/>
                    <a:pt x="33564" y="73589"/>
                    <a:pt x="35044" y="73723"/>
                  </a:cubicBezTo>
                  <a:cubicBezTo>
                    <a:pt x="35633" y="73776"/>
                    <a:pt x="36221" y="73801"/>
                    <a:pt x="36808" y="73801"/>
                  </a:cubicBezTo>
                  <a:cubicBezTo>
                    <a:pt x="38145" y="73801"/>
                    <a:pt x="39475" y="73673"/>
                    <a:pt x="40790" y="73463"/>
                  </a:cubicBezTo>
                  <a:cubicBezTo>
                    <a:pt x="41185" y="73400"/>
                    <a:pt x="41599" y="73276"/>
                    <a:pt x="42001" y="73276"/>
                  </a:cubicBezTo>
                  <a:cubicBezTo>
                    <a:pt x="42059" y="73276"/>
                    <a:pt x="42116" y="73278"/>
                    <a:pt x="42173" y="73284"/>
                  </a:cubicBezTo>
                  <a:cubicBezTo>
                    <a:pt x="42246" y="73291"/>
                    <a:pt x="42318" y="73295"/>
                    <a:pt x="42389" y="73295"/>
                  </a:cubicBezTo>
                  <a:cubicBezTo>
                    <a:pt x="42800" y="73295"/>
                    <a:pt x="43170" y="73180"/>
                    <a:pt x="43561" y="73065"/>
                  </a:cubicBezTo>
                  <a:cubicBezTo>
                    <a:pt x="44424" y="72810"/>
                    <a:pt x="45291" y="72559"/>
                    <a:pt x="46149" y="72299"/>
                  </a:cubicBezTo>
                  <a:cubicBezTo>
                    <a:pt x="46885" y="72077"/>
                    <a:pt x="47668" y="71985"/>
                    <a:pt x="48389" y="71649"/>
                  </a:cubicBezTo>
                  <a:cubicBezTo>
                    <a:pt x="48960" y="71383"/>
                    <a:pt x="49581" y="71226"/>
                    <a:pt x="50160" y="70979"/>
                  </a:cubicBezTo>
                  <a:cubicBezTo>
                    <a:pt x="50507" y="70831"/>
                    <a:pt x="51045" y="70826"/>
                    <a:pt x="51462" y="70571"/>
                  </a:cubicBezTo>
                  <a:cubicBezTo>
                    <a:pt x="52339" y="70033"/>
                    <a:pt x="53260" y="69580"/>
                    <a:pt x="54106" y="68972"/>
                  </a:cubicBezTo>
                  <a:cubicBezTo>
                    <a:pt x="54573" y="68636"/>
                    <a:pt x="55189" y="68471"/>
                    <a:pt x="55665" y="68079"/>
                  </a:cubicBezTo>
                  <a:cubicBezTo>
                    <a:pt x="56057" y="67757"/>
                    <a:pt x="56485" y="67342"/>
                    <a:pt x="56880" y="67183"/>
                  </a:cubicBezTo>
                  <a:cubicBezTo>
                    <a:pt x="57812" y="66806"/>
                    <a:pt x="58266" y="65873"/>
                    <a:pt x="59157" y="65514"/>
                  </a:cubicBezTo>
                  <a:cubicBezTo>
                    <a:pt x="59363" y="65431"/>
                    <a:pt x="59486" y="65276"/>
                    <a:pt x="59624" y="65105"/>
                  </a:cubicBezTo>
                  <a:cubicBezTo>
                    <a:pt x="60320" y="64254"/>
                    <a:pt x="60957" y="63325"/>
                    <a:pt x="61783" y="62620"/>
                  </a:cubicBezTo>
                  <a:cubicBezTo>
                    <a:pt x="62449" y="62053"/>
                    <a:pt x="63141" y="61441"/>
                    <a:pt x="63583" y="60774"/>
                  </a:cubicBezTo>
                  <a:cubicBezTo>
                    <a:pt x="64475" y="59428"/>
                    <a:pt x="65620" y="58282"/>
                    <a:pt x="66400" y="56832"/>
                  </a:cubicBezTo>
                  <a:cubicBezTo>
                    <a:pt x="67071" y="55586"/>
                    <a:pt x="67631" y="54273"/>
                    <a:pt x="68384" y="53081"/>
                  </a:cubicBezTo>
                  <a:cubicBezTo>
                    <a:pt x="69073" y="51988"/>
                    <a:pt x="69355" y="50743"/>
                    <a:pt x="69745" y="49578"/>
                  </a:cubicBezTo>
                  <a:cubicBezTo>
                    <a:pt x="70240" y="48102"/>
                    <a:pt x="70692" y="46557"/>
                    <a:pt x="70759" y="44938"/>
                  </a:cubicBezTo>
                  <a:cubicBezTo>
                    <a:pt x="70781" y="44432"/>
                    <a:pt x="70692" y="43777"/>
                    <a:pt x="70896" y="43412"/>
                  </a:cubicBezTo>
                  <a:cubicBezTo>
                    <a:pt x="71326" y="42642"/>
                    <a:pt x="71100" y="41803"/>
                    <a:pt x="71014" y="41181"/>
                  </a:cubicBezTo>
                  <a:cubicBezTo>
                    <a:pt x="70868" y="40128"/>
                    <a:pt x="71033" y="39095"/>
                    <a:pt x="70923" y="38051"/>
                  </a:cubicBezTo>
                  <a:cubicBezTo>
                    <a:pt x="70686" y="35823"/>
                    <a:pt x="70285" y="33660"/>
                    <a:pt x="69574" y="31539"/>
                  </a:cubicBezTo>
                  <a:cubicBezTo>
                    <a:pt x="69008" y="29848"/>
                    <a:pt x="68303" y="28263"/>
                    <a:pt x="67394" y="26701"/>
                  </a:cubicBezTo>
                  <a:cubicBezTo>
                    <a:pt x="66480" y="25127"/>
                    <a:pt x="65375" y="23680"/>
                    <a:pt x="64478" y="22095"/>
                  </a:cubicBezTo>
                  <a:cubicBezTo>
                    <a:pt x="63624" y="20583"/>
                    <a:pt x="62468" y="19216"/>
                    <a:pt x="61298" y="17915"/>
                  </a:cubicBezTo>
                  <a:cubicBezTo>
                    <a:pt x="59554" y="15974"/>
                    <a:pt x="57577" y="14291"/>
                    <a:pt x="55265" y="13015"/>
                  </a:cubicBezTo>
                  <a:cubicBezTo>
                    <a:pt x="54589" y="12640"/>
                    <a:pt x="53848" y="12345"/>
                    <a:pt x="53259" y="11809"/>
                  </a:cubicBezTo>
                  <a:cubicBezTo>
                    <a:pt x="53039" y="11612"/>
                    <a:pt x="52935" y="11484"/>
                    <a:pt x="53156" y="11176"/>
                  </a:cubicBezTo>
                  <a:cubicBezTo>
                    <a:pt x="53811" y="10268"/>
                    <a:pt x="54562" y="9422"/>
                    <a:pt x="55189" y="8516"/>
                  </a:cubicBezTo>
                  <a:cubicBezTo>
                    <a:pt x="56040" y="7284"/>
                    <a:pt x="56978" y="6113"/>
                    <a:pt x="57793" y="4851"/>
                  </a:cubicBezTo>
                  <a:cubicBezTo>
                    <a:pt x="58447" y="3838"/>
                    <a:pt x="58419" y="3317"/>
                    <a:pt x="57323" y="2774"/>
                  </a:cubicBezTo>
                  <a:cubicBezTo>
                    <a:pt x="56325" y="2280"/>
                    <a:pt x="55309" y="1742"/>
                    <a:pt x="54239" y="1489"/>
                  </a:cubicBezTo>
                  <a:cubicBezTo>
                    <a:pt x="52423" y="1060"/>
                    <a:pt x="50665" y="429"/>
                    <a:pt x="48747" y="327"/>
                  </a:cubicBezTo>
                  <a:cubicBezTo>
                    <a:pt x="47030" y="237"/>
                    <a:pt x="45311" y="40"/>
                    <a:pt x="43584" y="4"/>
                  </a:cubicBezTo>
                  <a:cubicBezTo>
                    <a:pt x="43469" y="2"/>
                    <a:pt x="43353" y="0"/>
                    <a:pt x="432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66" name="Google Shape;966;p33"/>
          <p:cNvGrpSpPr/>
          <p:nvPr/>
        </p:nvGrpSpPr>
        <p:grpSpPr>
          <a:xfrm>
            <a:off x="2509330" y="1371995"/>
            <a:ext cx="393094" cy="209646"/>
            <a:chOff x="2509330" y="1371995"/>
            <a:chExt cx="393094" cy="209646"/>
          </a:xfrm>
        </p:grpSpPr>
        <p:sp>
          <p:nvSpPr>
            <p:cNvPr id="967" name="Google Shape;967;p33"/>
            <p:cNvSpPr/>
            <p:nvPr/>
          </p:nvSpPr>
          <p:spPr>
            <a:xfrm>
              <a:off x="2509330" y="1371995"/>
              <a:ext cx="393094" cy="209646"/>
            </a:xfrm>
            <a:custGeom>
              <a:avLst/>
              <a:gdLst/>
              <a:ahLst/>
              <a:cxnLst/>
              <a:rect l="l" t="t" r="r" b="b"/>
              <a:pathLst>
                <a:path w="29950" h="15973" extrusionOk="0">
                  <a:moveTo>
                    <a:pt x="27452" y="1"/>
                  </a:moveTo>
                  <a:cubicBezTo>
                    <a:pt x="27319" y="1"/>
                    <a:pt x="27186" y="4"/>
                    <a:pt x="27057" y="4"/>
                  </a:cubicBezTo>
                  <a:cubicBezTo>
                    <a:pt x="23277" y="6"/>
                    <a:pt x="19696" y="1121"/>
                    <a:pt x="16149" y="2263"/>
                  </a:cubicBezTo>
                  <a:cubicBezTo>
                    <a:pt x="14263" y="2870"/>
                    <a:pt x="12368" y="3546"/>
                    <a:pt x="10674" y="4635"/>
                  </a:cubicBezTo>
                  <a:cubicBezTo>
                    <a:pt x="9930" y="5113"/>
                    <a:pt x="9073" y="5393"/>
                    <a:pt x="8413" y="6032"/>
                  </a:cubicBezTo>
                  <a:cubicBezTo>
                    <a:pt x="8259" y="6183"/>
                    <a:pt x="8102" y="6253"/>
                    <a:pt x="7959" y="6253"/>
                  </a:cubicBezTo>
                  <a:cubicBezTo>
                    <a:pt x="7718" y="6253"/>
                    <a:pt x="7518" y="6051"/>
                    <a:pt x="7443" y="5699"/>
                  </a:cubicBezTo>
                  <a:cubicBezTo>
                    <a:pt x="7195" y="4536"/>
                    <a:pt x="6316" y="3940"/>
                    <a:pt x="5352" y="3521"/>
                  </a:cubicBezTo>
                  <a:cubicBezTo>
                    <a:pt x="5282" y="3491"/>
                    <a:pt x="5211" y="3477"/>
                    <a:pt x="5140" y="3477"/>
                  </a:cubicBezTo>
                  <a:cubicBezTo>
                    <a:pt x="4780" y="3477"/>
                    <a:pt x="4424" y="3834"/>
                    <a:pt x="4173" y="4158"/>
                  </a:cubicBezTo>
                  <a:cubicBezTo>
                    <a:pt x="3720" y="4744"/>
                    <a:pt x="3372" y="5391"/>
                    <a:pt x="3053" y="6060"/>
                  </a:cubicBezTo>
                  <a:cubicBezTo>
                    <a:pt x="2466" y="7289"/>
                    <a:pt x="1758" y="8468"/>
                    <a:pt x="1272" y="9733"/>
                  </a:cubicBezTo>
                  <a:cubicBezTo>
                    <a:pt x="1040" y="10335"/>
                    <a:pt x="687" y="10893"/>
                    <a:pt x="551" y="11533"/>
                  </a:cubicBezTo>
                  <a:cubicBezTo>
                    <a:pt x="335" y="12561"/>
                    <a:pt x="72" y="13583"/>
                    <a:pt x="22" y="14641"/>
                  </a:cubicBezTo>
                  <a:cubicBezTo>
                    <a:pt x="0" y="15120"/>
                    <a:pt x="697" y="15714"/>
                    <a:pt x="1256" y="15714"/>
                  </a:cubicBezTo>
                  <a:cubicBezTo>
                    <a:pt x="1292" y="15714"/>
                    <a:pt x="1327" y="15711"/>
                    <a:pt x="1362" y="15706"/>
                  </a:cubicBezTo>
                  <a:cubicBezTo>
                    <a:pt x="1514" y="15684"/>
                    <a:pt x="1665" y="15674"/>
                    <a:pt x="1815" y="15674"/>
                  </a:cubicBezTo>
                  <a:cubicBezTo>
                    <a:pt x="2362" y="15674"/>
                    <a:pt x="2891" y="15805"/>
                    <a:pt x="3426" y="15916"/>
                  </a:cubicBezTo>
                  <a:cubicBezTo>
                    <a:pt x="3624" y="15958"/>
                    <a:pt x="3823" y="15972"/>
                    <a:pt x="4021" y="15972"/>
                  </a:cubicBezTo>
                  <a:cubicBezTo>
                    <a:pt x="4506" y="15972"/>
                    <a:pt x="4992" y="15885"/>
                    <a:pt x="5483" y="15885"/>
                  </a:cubicBezTo>
                  <a:cubicBezTo>
                    <a:pt x="5539" y="15885"/>
                    <a:pt x="5596" y="15886"/>
                    <a:pt x="5652" y="15888"/>
                  </a:cubicBezTo>
                  <a:cubicBezTo>
                    <a:pt x="5782" y="15895"/>
                    <a:pt x="5911" y="15897"/>
                    <a:pt x="6039" y="15897"/>
                  </a:cubicBezTo>
                  <a:cubicBezTo>
                    <a:pt x="7725" y="15897"/>
                    <a:pt x="9351" y="15400"/>
                    <a:pt x="10982" y="15014"/>
                  </a:cubicBezTo>
                  <a:cubicBezTo>
                    <a:pt x="11635" y="14860"/>
                    <a:pt x="13016" y="14434"/>
                    <a:pt x="13016" y="13583"/>
                  </a:cubicBezTo>
                  <a:cubicBezTo>
                    <a:pt x="13016" y="13099"/>
                    <a:pt x="12656" y="12412"/>
                    <a:pt x="12254" y="12161"/>
                  </a:cubicBezTo>
                  <a:cubicBezTo>
                    <a:pt x="12173" y="12113"/>
                    <a:pt x="12134" y="11996"/>
                    <a:pt x="12064" y="11919"/>
                  </a:cubicBezTo>
                  <a:cubicBezTo>
                    <a:pt x="11935" y="11749"/>
                    <a:pt x="11822" y="11564"/>
                    <a:pt x="11672" y="11413"/>
                  </a:cubicBezTo>
                  <a:cubicBezTo>
                    <a:pt x="11442" y="11178"/>
                    <a:pt x="10938" y="11079"/>
                    <a:pt x="11010" y="10736"/>
                  </a:cubicBezTo>
                  <a:cubicBezTo>
                    <a:pt x="11049" y="10550"/>
                    <a:pt x="11564" y="10433"/>
                    <a:pt x="11881" y="10341"/>
                  </a:cubicBezTo>
                  <a:cubicBezTo>
                    <a:pt x="12996" y="10021"/>
                    <a:pt x="14090" y="9626"/>
                    <a:pt x="15211" y="9313"/>
                  </a:cubicBezTo>
                  <a:cubicBezTo>
                    <a:pt x="16140" y="9053"/>
                    <a:pt x="17055" y="8767"/>
                    <a:pt x="18012" y="8597"/>
                  </a:cubicBezTo>
                  <a:cubicBezTo>
                    <a:pt x="19399" y="8350"/>
                    <a:pt x="20756" y="8003"/>
                    <a:pt x="22191" y="8003"/>
                  </a:cubicBezTo>
                  <a:cubicBezTo>
                    <a:pt x="22314" y="8003"/>
                    <a:pt x="22438" y="8005"/>
                    <a:pt x="22563" y="8011"/>
                  </a:cubicBezTo>
                  <a:cubicBezTo>
                    <a:pt x="22721" y="8018"/>
                    <a:pt x="22879" y="8021"/>
                    <a:pt x="23037" y="8021"/>
                  </a:cubicBezTo>
                  <a:cubicBezTo>
                    <a:pt x="24205" y="8021"/>
                    <a:pt x="25384" y="7853"/>
                    <a:pt x="26560" y="7802"/>
                  </a:cubicBezTo>
                  <a:cubicBezTo>
                    <a:pt x="26594" y="7801"/>
                    <a:pt x="26628" y="7800"/>
                    <a:pt x="26663" y="7800"/>
                  </a:cubicBezTo>
                  <a:cubicBezTo>
                    <a:pt x="26988" y="7800"/>
                    <a:pt x="27311" y="7861"/>
                    <a:pt x="27621" y="7869"/>
                  </a:cubicBezTo>
                  <a:cubicBezTo>
                    <a:pt x="27639" y="7870"/>
                    <a:pt x="27657" y="7870"/>
                    <a:pt x="27674" y="7870"/>
                  </a:cubicBezTo>
                  <a:cubicBezTo>
                    <a:pt x="28619" y="7870"/>
                    <a:pt x="28937" y="7264"/>
                    <a:pt x="29296" y="6586"/>
                  </a:cubicBezTo>
                  <a:cubicBezTo>
                    <a:pt x="29903" y="5436"/>
                    <a:pt x="29949" y="4291"/>
                    <a:pt x="29571" y="3039"/>
                  </a:cubicBezTo>
                  <a:cubicBezTo>
                    <a:pt x="29385" y="2417"/>
                    <a:pt x="29400" y="1754"/>
                    <a:pt x="29176" y="1087"/>
                  </a:cubicBezTo>
                  <a:cubicBezTo>
                    <a:pt x="28840" y="83"/>
                    <a:pt x="28132" y="1"/>
                    <a:pt x="2745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33"/>
            <p:cNvSpPr/>
            <p:nvPr/>
          </p:nvSpPr>
          <p:spPr>
            <a:xfrm>
              <a:off x="2509330" y="1371995"/>
              <a:ext cx="393094" cy="209646"/>
            </a:xfrm>
            <a:custGeom>
              <a:avLst/>
              <a:gdLst/>
              <a:ahLst/>
              <a:cxnLst/>
              <a:rect l="l" t="t" r="r" b="b"/>
              <a:pathLst>
                <a:path w="29950" h="15973" extrusionOk="0">
                  <a:moveTo>
                    <a:pt x="26933" y="937"/>
                  </a:moveTo>
                  <a:cubicBezTo>
                    <a:pt x="27600" y="937"/>
                    <a:pt x="28332" y="1344"/>
                    <a:pt x="28512" y="1972"/>
                  </a:cubicBezTo>
                  <a:cubicBezTo>
                    <a:pt x="28929" y="3422"/>
                    <a:pt x="28929" y="4865"/>
                    <a:pt x="28356" y="6287"/>
                  </a:cubicBezTo>
                  <a:cubicBezTo>
                    <a:pt x="28195" y="6687"/>
                    <a:pt x="27805" y="6911"/>
                    <a:pt x="27493" y="6911"/>
                  </a:cubicBezTo>
                  <a:cubicBezTo>
                    <a:pt x="27441" y="6911"/>
                    <a:pt x="27391" y="6905"/>
                    <a:pt x="27345" y="6892"/>
                  </a:cubicBezTo>
                  <a:cubicBezTo>
                    <a:pt x="27162" y="6842"/>
                    <a:pt x="26986" y="6824"/>
                    <a:pt x="26812" y="6824"/>
                  </a:cubicBezTo>
                  <a:cubicBezTo>
                    <a:pt x="26420" y="6824"/>
                    <a:pt x="26046" y="6914"/>
                    <a:pt x="25657" y="6917"/>
                  </a:cubicBezTo>
                  <a:cubicBezTo>
                    <a:pt x="24414" y="6927"/>
                    <a:pt x="23173" y="6931"/>
                    <a:pt x="21935" y="7076"/>
                  </a:cubicBezTo>
                  <a:cubicBezTo>
                    <a:pt x="20406" y="7253"/>
                    <a:pt x="18878" y="7328"/>
                    <a:pt x="17368" y="7759"/>
                  </a:cubicBezTo>
                  <a:cubicBezTo>
                    <a:pt x="16587" y="7981"/>
                    <a:pt x="15743" y="8137"/>
                    <a:pt x="14949" y="8359"/>
                  </a:cubicBezTo>
                  <a:cubicBezTo>
                    <a:pt x="13312" y="8818"/>
                    <a:pt x="11727" y="9448"/>
                    <a:pt x="10160" y="10109"/>
                  </a:cubicBezTo>
                  <a:cubicBezTo>
                    <a:pt x="9817" y="10254"/>
                    <a:pt x="9708" y="10587"/>
                    <a:pt x="9586" y="10898"/>
                  </a:cubicBezTo>
                  <a:cubicBezTo>
                    <a:pt x="9533" y="11036"/>
                    <a:pt x="9554" y="11175"/>
                    <a:pt x="9734" y="11197"/>
                  </a:cubicBezTo>
                  <a:cubicBezTo>
                    <a:pt x="10258" y="11261"/>
                    <a:pt x="10489" y="11705"/>
                    <a:pt x="10823" y="12017"/>
                  </a:cubicBezTo>
                  <a:cubicBezTo>
                    <a:pt x="12001" y="13119"/>
                    <a:pt x="11938" y="13466"/>
                    <a:pt x="10470" y="13973"/>
                  </a:cubicBezTo>
                  <a:cubicBezTo>
                    <a:pt x="10395" y="14001"/>
                    <a:pt x="10324" y="14036"/>
                    <a:pt x="10257" y="14076"/>
                  </a:cubicBezTo>
                  <a:cubicBezTo>
                    <a:pt x="9417" y="14548"/>
                    <a:pt x="8432" y="14610"/>
                    <a:pt x="7541" y="14754"/>
                  </a:cubicBezTo>
                  <a:cubicBezTo>
                    <a:pt x="6693" y="14894"/>
                    <a:pt x="5823" y="14977"/>
                    <a:pt x="4945" y="14977"/>
                  </a:cubicBezTo>
                  <a:cubicBezTo>
                    <a:pt x="4381" y="14977"/>
                    <a:pt x="3814" y="14942"/>
                    <a:pt x="3247" y="14866"/>
                  </a:cubicBezTo>
                  <a:cubicBezTo>
                    <a:pt x="2827" y="14810"/>
                    <a:pt x="2360" y="14782"/>
                    <a:pt x="1917" y="14751"/>
                  </a:cubicBezTo>
                  <a:cubicBezTo>
                    <a:pt x="1500" y="14723"/>
                    <a:pt x="858" y="13785"/>
                    <a:pt x="1083" y="13653"/>
                  </a:cubicBezTo>
                  <a:cubicBezTo>
                    <a:pt x="1657" y="13317"/>
                    <a:pt x="1401" y="12802"/>
                    <a:pt x="1443" y="12374"/>
                  </a:cubicBezTo>
                  <a:cubicBezTo>
                    <a:pt x="1477" y="12020"/>
                    <a:pt x="1573" y="11688"/>
                    <a:pt x="1785" y="11460"/>
                  </a:cubicBezTo>
                  <a:cubicBezTo>
                    <a:pt x="1995" y="11231"/>
                    <a:pt x="2090" y="10957"/>
                    <a:pt x="2034" y="10741"/>
                  </a:cubicBezTo>
                  <a:cubicBezTo>
                    <a:pt x="1881" y="10134"/>
                    <a:pt x="2883" y="9851"/>
                    <a:pt x="2421" y="9199"/>
                  </a:cubicBezTo>
                  <a:cubicBezTo>
                    <a:pt x="2462" y="9174"/>
                    <a:pt x="2504" y="9151"/>
                    <a:pt x="2547" y="9132"/>
                  </a:cubicBezTo>
                  <a:cubicBezTo>
                    <a:pt x="3187" y="8899"/>
                    <a:pt x="3249" y="8207"/>
                    <a:pt x="3493" y="7735"/>
                  </a:cubicBezTo>
                  <a:cubicBezTo>
                    <a:pt x="3717" y="7301"/>
                    <a:pt x="4296" y="6891"/>
                    <a:pt x="4034" y="6242"/>
                  </a:cubicBezTo>
                  <a:cubicBezTo>
                    <a:pt x="4025" y="6220"/>
                    <a:pt x="4046" y="6052"/>
                    <a:pt x="4151" y="6052"/>
                  </a:cubicBezTo>
                  <a:cubicBezTo>
                    <a:pt x="4171" y="6052"/>
                    <a:pt x="4194" y="6057"/>
                    <a:pt x="4219" y="6071"/>
                  </a:cubicBezTo>
                  <a:cubicBezTo>
                    <a:pt x="4291" y="6108"/>
                    <a:pt x="4349" y="6124"/>
                    <a:pt x="4397" y="6124"/>
                  </a:cubicBezTo>
                  <a:cubicBezTo>
                    <a:pt x="4535" y="6124"/>
                    <a:pt x="4579" y="5990"/>
                    <a:pt x="4563" y="5841"/>
                  </a:cubicBezTo>
                  <a:cubicBezTo>
                    <a:pt x="4524" y="5488"/>
                    <a:pt x="4629" y="5275"/>
                    <a:pt x="4983" y="5225"/>
                  </a:cubicBezTo>
                  <a:cubicBezTo>
                    <a:pt x="5134" y="5109"/>
                    <a:pt x="5154" y="4788"/>
                    <a:pt x="5362" y="4788"/>
                  </a:cubicBezTo>
                  <a:cubicBezTo>
                    <a:pt x="5426" y="4788"/>
                    <a:pt x="5507" y="4818"/>
                    <a:pt x="5615" y="4893"/>
                  </a:cubicBezTo>
                  <a:cubicBezTo>
                    <a:pt x="6477" y="5497"/>
                    <a:pt x="6715" y="6469"/>
                    <a:pt x="6942" y="7365"/>
                  </a:cubicBezTo>
                  <a:cubicBezTo>
                    <a:pt x="7011" y="7641"/>
                    <a:pt x="7078" y="7735"/>
                    <a:pt x="7165" y="7735"/>
                  </a:cubicBezTo>
                  <a:cubicBezTo>
                    <a:pt x="7231" y="7735"/>
                    <a:pt x="7308" y="7683"/>
                    <a:pt x="7407" y="7616"/>
                  </a:cubicBezTo>
                  <a:cubicBezTo>
                    <a:pt x="8263" y="7040"/>
                    <a:pt x="9196" y="6583"/>
                    <a:pt x="10030" y="5993"/>
                  </a:cubicBezTo>
                  <a:cubicBezTo>
                    <a:pt x="11800" y="4743"/>
                    <a:pt x="13860" y="4126"/>
                    <a:pt x="15792" y="3234"/>
                  </a:cubicBezTo>
                  <a:cubicBezTo>
                    <a:pt x="16061" y="3108"/>
                    <a:pt x="16356" y="2863"/>
                    <a:pt x="16695" y="2863"/>
                  </a:cubicBezTo>
                  <a:cubicBezTo>
                    <a:pt x="16727" y="2863"/>
                    <a:pt x="16758" y="2865"/>
                    <a:pt x="16790" y="2870"/>
                  </a:cubicBezTo>
                  <a:cubicBezTo>
                    <a:pt x="16895" y="2884"/>
                    <a:pt x="16998" y="2891"/>
                    <a:pt x="17099" y="2891"/>
                  </a:cubicBezTo>
                  <a:cubicBezTo>
                    <a:pt x="17978" y="2891"/>
                    <a:pt x="18748" y="2382"/>
                    <a:pt x="19549" y="2159"/>
                  </a:cubicBezTo>
                  <a:cubicBezTo>
                    <a:pt x="20645" y="1855"/>
                    <a:pt x="21775" y="1743"/>
                    <a:pt x="22862" y="1420"/>
                  </a:cubicBezTo>
                  <a:cubicBezTo>
                    <a:pt x="24144" y="1039"/>
                    <a:pt x="25497" y="1028"/>
                    <a:pt x="26829" y="941"/>
                  </a:cubicBezTo>
                  <a:cubicBezTo>
                    <a:pt x="26863" y="938"/>
                    <a:pt x="26898" y="937"/>
                    <a:pt x="26933" y="937"/>
                  </a:cubicBezTo>
                  <a:close/>
                  <a:moveTo>
                    <a:pt x="27452" y="1"/>
                  </a:moveTo>
                  <a:cubicBezTo>
                    <a:pt x="27319" y="1"/>
                    <a:pt x="27186" y="4"/>
                    <a:pt x="27057" y="4"/>
                  </a:cubicBezTo>
                  <a:cubicBezTo>
                    <a:pt x="23277" y="6"/>
                    <a:pt x="19696" y="1121"/>
                    <a:pt x="16149" y="2263"/>
                  </a:cubicBezTo>
                  <a:cubicBezTo>
                    <a:pt x="14263" y="2870"/>
                    <a:pt x="12368" y="3546"/>
                    <a:pt x="10674" y="4635"/>
                  </a:cubicBezTo>
                  <a:cubicBezTo>
                    <a:pt x="9930" y="5113"/>
                    <a:pt x="9073" y="5393"/>
                    <a:pt x="8413" y="6032"/>
                  </a:cubicBezTo>
                  <a:cubicBezTo>
                    <a:pt x="8259" y="6183"/>
                    <a:pt x="8102" y="6253"/>
                    <a:pt x="7959" y="6253"/>
                  </a:cubicBezTo>
                  <a:cubicBezTo>
                    <a:pt x="7718" y="6253"/>
                    <a:pt x="7518" y="6051"/>
                    <a:pt x="7443" y="5699"/>
                  </a:cubicBezTo>
                  <a:cubicBezTo>
                    <a:pt x="7195" y="4536"/>
                    <a:pt x="6316" y="3940"/>
                    <a:pt x="5352" y="3521"/>
                  </a:cubicBezTo>
                  <a:cubicBezTo>
                    <a:pt x="5282" y="3491"/>
                    <a:pt x="5211" y="3477"/>
                    <a:pt x="5140" y="3477"/>
                  </a:cubicBezTo>
                  <a:cubicBezTo>
                    <a:pt x="4780" y="3477"/>
                    <a:pt x="4424" y="3834"/>
                    <a:pt x="4173" y="4158"/>
                  </a:cubicBezTo>
                  <a:cubicBezTo>
                    <a:pt x="3720" y="4744"/>
                    <a:pt x="3372" y="5391"/>
                    <a:pt x="3053" y="6060"/>
                  </a:cubicBezTo>
                  <a:cubicBezTo>
                    <a:pt x="2466" y="7289"/>
                    <a:pt x="1758" y="8468"/>
                    <a:pt x="1272" y="9733"/>
                  </a:cubicBezTo>
                  <a:cubicBezTo>
                    <a:pt x="1040" y="10335"/>
                    <a:pt x="687" y="10893"/>
                    <a:pt x="551" y="11533"/>
                  </a:cubicBezTo>
                  <a:cubicBezTo>
                    <a:pt x="335" y="12561"/>
                    <a:pt x="72" y="13583"/>
                    <a:pt x="22" y="14641"/>
                  </a:cubicBezTo>
                  <a:cubicBezTo>
                    <a:pt x="0" y="15120"/>
                    <a:pt x="697" y="15714"/>
                    <a:pt x="1256" y="15714"/>
                  </a:cubicBezTo>
                  <a:cubicBezTo>
                    <a:pt x="1292" y="15714"/>
                    <a:pt x="1327" y="15711"/>
                    <a:pt x="1362" y="15706"/>
                  </a:cubicBezTo>
                  <a:cubicBezTo>
                    <a:pt x="1514" y="15684"/>
                    <a:pt x="1665" y="15674"/>
                    <a:pt x="1815" y="15674"/>
                  </a:cubicBezTo>
                  <a:cubicBezTo>
                    <a:pt x="2362" y="15674"/>
                    <a:pt x="2891" y="15805"/>
                    <a:pt x="3426" y="15916"/>
                  </a:cubicBezTo>
                  <a:cubicBezTo>
                    <a:pt x="3624" y="15958"/>
                    <a:pt x="3823" y="15972"/>
                    <a:pt x="4021" y="15972"/>
                  </a:cubicBezTo>
                  <a:cubicBezTo>
                    <a:pt x="4506" y="15972"/>
                    <a:pt x="4992" y="15885"/>
                    <a:pt x="5483" y="15885"/>
                  </a:cubicBezTo>
                  <a:cubicBezTo>
                    <a:pt x="5539" y="15885"/>
                    <a:pt x="5596" y="15886"/>
                    <a:pt x="5652" y="15888"/>
                  </a:cubicBezTo>
                  <a:cubicBezTo>
                    <a:pt x="5782" y="15895"/>
                    <a:pt x="5911" y="15897"/>
                    <a:pt x="6039" y="15897"/>
                  </a:cubicBezTo>
                  <a:cubicBezTo>
                    <a:pt x="7725" y="15897"/>
                    <a:pt x="9351" y="15400"/>
                    <a:pt x="10982" y="15014"/>
                  </a:cubicBezTo>
                  <a:cubicBezTo>
                    <a:pt x="11635" y="14860"/>
                    <a:pt x="13016" y="14434"/>
                    <a:pt x="13016" y="13583"/>
                  </a:cubicBezTo>
                  <a:cubicBezTo>
                    <a:pt x="13016" y="13099"/>
                    <a:pt x="12656" y="12412"/>
                    <a:pt x="12254" y="12161"/>
                  </a:cubicBezTo>
                  <a:cubicBezTo>
                    <a:pt x="12173" y="12113"/>
                    <a:pt x="12134" y="11996"/>
                    <a:pt x="12064" y="11919"/>
                  </a:cubicBezTo>
                  <a:cubicBezTo>
                    <a:pt x="11935" y="11749"/>
                    <a:pt x="11822" y="11564"/>
                    <a:pt x="11672" y="11413"/>
                  </a:cubicBezTo>
                  <a:cubicBezTo>
                    <a:pt x="11442" y="11178"/>
                    <a:pt x="10938" y="11079"/>
                    <a:pt x="11010" y="10736"/>
                  </a:cubicBezTo>
                  <a:cubicBezTo>
                    <a:pt x="11049" y="10550"/>
                    <a:pt x="11564" y="10433"/>
                    <a:pt x="11881" y="10341"/>
                  </a:cubicBezTo>
                  <a:cubicBezTo>
                    <a:pt x="12996" y="10021"/>
                    <a:pt x="14090" y="9626"/>
                    <a:pt x="15211" y="9313"/>
                  </a:cubicBezTo>
                  <a:cubicBezTo>
                    <a:pt x="16140" y="9053"/>
                    <a:pt x="17055" y="8767"/>
                    <a:pt x="18012" y="8597"/>
                  </a:cubicBezTo>
                  <a:cubicBezTo>
                    <a:pt x="19399" y="8350"/>
                    <a:pt x="20756" y="8003"/>
                    <a:pt x="22191" y="8003"/>
                  </a:cubicBezTo>
                  <a:cubicBezTo>
                    <a:pt x="22314" y="8003"/>
                    <a:pt x="22438" y="8005"/>
                    <a:pt x="22563" y="8011"/>
                  </a:cubicBezTo>
                  <a:cubicBezTo>
                    <a:pt x="22721" y="8018"/>
                    <a:pt x="22879" y="8021"/>
                    <a:pt x="23037" y="8021"/>
                  </a:cubicBezTo>
                  <a:cubicBezTo>
                    <a:pt x="24205" y="8021"/>
                    <a:pt x="25384" y="7853"/>
                    <a:pt x="26560" y="7802"/>
                  </a:cubicBezTo>
                  <a:cubicBezTo>
                    <a:pt x="26594" y="7801"/>
                    <a:pt x="26628" y="7800"/>
                    <a:pt x="26663" y="7800"/>
                  </a:cubicBezTo>
                  <a:cubicBezTo>
                    <a:pt x="26988" y="7800"/>
                    <a:pt x="27311" y="7861"/>
                    <a:pt x="27621" y="7869"/>
                  </a:cubicBezTo>
                  <a:cubicBezTo>
                    <a:pt x="27639" y="7870"/>
                    <a:pt x="27657" y="7870"/>
                    <a:pt x="27674" y="7870"/>
                  </a:cubicBezTo>
                  <a:cubicBezTo>
                    <a:pt x="28619" y="7870"/>
                    <a:pt x="28937" y="7264"/>
                    <a:pt x="29296" y="6586"/>
                  </a:cubicBezTo>
                  <a:cubicBezTo>
                    <a:pt x="29903" y="5436"/>
                    <a:pt x="29949" y="4291"/>
                    <a:pt x="29571" y="3039"/>
                  </a:cubicBezTo>
                  <a:cubicBezTo>
                    <a:pt x="29385" y="2417"/>
                    <a:pt x="29400" y="1754"/>
                    <a:pt x="29176" y="1087"/>
                  </a:cubicBezTo>
                  <a:cubicBezTo>
                    <a:pt x="28840" y="83"/>
                    <a:pt x="28132" y="1"/>
                    <a:pt x="274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0" name="Google Shape;970;p33"/>
          <p:cNvGrpSpPr/>
          <p:nvPr/>
        </p:nvGrpSpPr>
        <p:grpSpPr>
          <a:xfrm>
            <a:off x="755565" y="1348136"/>
            <a:ext cx="1771112" cy="1610288"/>
            <a:chOff x="1535763" y="1453020"/>
            <a:chExt cx="997658" cy="927032"/>
          </a:xfrm>
        </p:grpSpPr>
        <p:sp>
          <p:nvSpPr>
            <p:cNvPr id="971" name="Google Shape;971;p33"/>
            <p:cNvSpPr/>
            <p:nvPr/>
          </p:nvSpPr>
          <p:spPr>
            <a:xfrm>
              <a:off x="1535763" y="1453020"/>
              <a:ext cx="997658" cy="927032"/>
            </a:xfrm>
            <a:custGeom>
              <a:avLst/>
              <a:gdLst/>
              <a:ahLst/>
              <a:cxnLst/>
              <a:rect l="l" t="t" r="r" b="b"/>
              <a:pathLst>
                <a:path w="76012" h="70631" extrusionOk="0">
                  <a:moveTo>
                    <a:pt x="39031" y="2012"/>
                  </a:moveTo>
                  <a:cubicBezTo>
                    <a:pt x="39295" y="2012"/>
                    <a:pt x="39588" y="2238"/>
                    <a:pt x="39874" y="2298"/>
                  </a:cubicBezTo>
                  <a:cubicBezTo>
                    <a:pt x="41032" y="2544"/>
                    <a:pt x="42203" y="2631"/>
                    <a:pt x="43365" y="2805"/>
                  </a:cubicBezTo>
                  <a:cubicBezTo>
                    <a:pt x="44029" y="2903"/>
                    <a:pt x="44649" y="3409"/>
                    <a:pt x="45305" y="3409"/>
                  </a:cubicBezTo>
                  <a:cubicBezTo>
                    <a:pt x="45358" y="3409"/>
                    <a:pt x="45412" y="3405"/>
                    <a:pt x="45465" y="3398"/>
                  </a:cubicBezTo>
                  <a:cubicBezTo>
                    <a:pt x="45504" y="3393"/>
                    <a:pt x="45542" y="3390"/>
                    <a:pt x="45578" y="3390"/>
                  </a:cubicBezTo>
                  <a:cubicBezTo>
                    <a:pt x="46098" y="3390"/>
                    <a:pt x="46337" y="3898"/>
                    <a:pt x="46842" y="3898"/>
                  </a:cubicBezTo>
                  <a:cubicBezTo>
                    <a:pt x="46874" y="3898"/>
                    <a:pt x="46908" y="3896"/>
                    <a:pt x="46943" y="3891"/>
                  </a:cubicBezTo>
                  <a:cubicBezTo>
                    <a:pt x="47054" y="3877"/>
                    <a:pt x="47168" y="3869"/>
                    <a:pt x="47284" y="3869"/>
                  </a:cubicBezTo>
                  <a:cubicBezTo>
                    <a:pt x="47739" y="3869"/>
                    <a:pt x="48214" y="3991"/>
                    <a:pt x="48606" y="4324"/>
                  </a:cubicBezTo>
                  <a:cubicBezTo>
                    <a:pt x="49345" y="4952"/>
                    <a:pt x="50348" y="4943"/>
                    <a:pt x="51212" y="5240"/>
                  </a:cubicBezTo>
                  <a:cubicBezTo>
                    <a:pt x="51689" y="5406"/>
                    <a:pt x="52002" y="5761"/>
                    <a:pt x="52439" y="5878"/>
                  </a:cubicBezTo>
                  <a:cubicBezTo>
                    <a:pt x="52938" y="6013"/>
                    <a:pt x="53383" y="6195"/>
                    <a:pt x="53833" y="6469"/>
                  </a:cubicBezTo>
                  <a:cubicBezTo>
                    <a:pt x="54356" y="6788"/>
                    <a:pt x="54998" y="6850"/>
                    <a:pt x="55557" y="7191"/>
                  </a:cubicBezTo>
                  <a:cubicBezTo>
                    <a:pt x="56877" y="7995"/>
                    <a:pt x="58175" y="8835"/>
                    <a:pt x="59486" y="9647"/>
                  </a:cubicBezTo>
                  <a:cubicBezTo>
                    <a:pt x="61099" y="10646"/>
                    <a:pt x="62432" y="11979"/>
                    <a:pt x="64007" y="13024"/>
                  </a:cubicBezTo>
                  <a:cubicBezTo>
                    <a:pt x="65607" y="14087"/>
                    <a:pt x="66844" y="15642"/>
                    <a:pt x="68224" y="16991"/>
                  </a:cubicBezTo>
                  <a:cubicBezTo>
                    <a:pt x="69265" y="18007"/>
                    <a:pt x="70111" y="19250"/>
                    <a:pt x="70991" y="20438"/>
                  </a:cubicBezTo>
                  <a:cubicBezTo>
                    <a:pt x="72510" y="22487"/>
                    <a:pt x="73494" y="24775"/>
                    <a:pt x="74324" y="27154"/>
                  </a:cubicBezTo>
                  <a:cubicBezTo>
                    <a:pt x="74381" y="27322"/>
                    <a:pt x="74405" y="27501"/>
                    <a:pt x="74218" y="27501"/>
                  </a:cubicBezTo>
                  <a:cubicBezTo>
                    <a:pt x="74208" y="27501"/>
                    <a:pt x="74198" y="27500"/>
                    <a:pt x="74187" y="27499"/>
                  </a:cubicBezTo>
                  <a:cubicBezTo>
                    <a:pt x="74115" y="27492"/>
                    <a:pt x="74043" y="27489"/>
                    <a:pt x="73972" y="27489"/>
                  </a:cubicBezTo>
                  <a:cubicBezTo>
                    <a:pt x="73258" y="27489"/>
                    <a:pt x="72573" y="27799"/>
                    <a:pt x="71665" y="27799"/>
                  </a:cubicBezTo>
                  <a:cubicBezTo>
                    <a:pt x="71629" y="27799"/>
                    <a:pt x="71592" y="27799"/>
                    <a:pt x="71555" y="27798"/>
                  </a:cubicBezTo>
                  <a:cubicBezTo>
                    <a:pt x="71390" y="27838"/>
                    <a:pt x="71203" y="27847"/>
                    <a:pt x="71001" y="27847"/>
                  </a:cubicBezTo>
                  <a:cubicBezTo>
                    <a:pt x="70823" y="27847"/>
                    <a:pt x="70633" y="27840"/>
                    <a:pt x="70436" y="27840"/>
                  </a:cubicBezTo>
                  <a:cubicBezTo>
                    <a:pt x="70075" y="27840"/>
                    <a:pt x="69688" y="27864"/>
                    <a:pt x="69304" y="28003"/>
                  </a:cubicBezTo>
                  <a:cubicBezTo>
                    <a:pt x="69114" y="28072"/>
                    <a:pt x="68883" y="28098"/>
                    <a:pt x="68652" y="28098"/>
                  </a:cubicBezTo>
                  <a:cubicBezTo>
                    <a:pt x="68447" y="28098"/>
                    <a:pt x="68243" y="28078"/>
                    <a:pt x="68072" y="28048"/>
                  </a:cubicBezTo>
                  <a:cubicBezTo>
                    <a:pt x="67958" y="28029"/>
                    <a:pt x="67846" y="28021"/>
                    <a:pt x="67735" y="28021"/>
                  </a:cubicBezTo>
                  <a:cubicBezTo>
                    <a:pt x="67112" y="28021"/>
                    <a:pt x="66526" y="28280"/>
                    <a:pt x="65909" y="28280"/>
                  </a:cubicBezTo>
                  <a:cubicBezTo>
                    <a:pt x="65780" y="28280"/>
                    <a:pt x="65650" y="28268"/>
                    <a:pt x="65519" y="28241"/>
                  </a:cubicBezTo>
                  <a:cubicBezTo>
                    <a:pt x="65491" y="28235"/>
                    <a:pt x="65460" y="28233"/>
                    <a:pt x="65427" y="28233"/>
                  </a:cubicBezTo>
                  <a:cubicBezTo>
                    <a:pt x="65199" y="28233"/>
                    <a:pt x="64851" y="28363"/>
                    <a:pt x="64671" y="28601"/>
                  </a:cubicBezTo>
                  <a:cubicBezTo>
                    <a:pt x="64532" y="28784"/>
                    <a:pt x="64290" y="28868"/>
                    <a:pt x="64501" y="29277"/>
                  </a:cubicBezTo>
                  <a:cubicBezTo>
                    <a:pt x="64755" y="29764"/>
                    <a:pt x="64456" y="30481"/>
                    <a:pt x="65015" y="30925"/>
                  </a:cubicBezTo>
                  <a:cubicBezTo>
                    <a:pt x="64526" y="31790"/>
                    <a:pt x="65321" y="32561"/>
                    <a:pt x="65197" y="33432"/>
                  </a:cubicBezTo>
                  <a:cubicBezTo>
                    <a:pt x="65130" y="33891"/>
                    <a:pt x="65387" y="34420"/>
                    <a:pt x="65464" y="34930"/>
                  </a:cubicBezTo>
                  <a:cubicBezTo>
                    <a:pt x="65648" y="36123"/>
                    <a:pt x="65576" y="37328"/>
                    <a:pt x="65639" y="38519"/>
                  </a:cubicBezTo>
                  <a:cubicBezTo>
                    <a:pt x="65695" y="39619"/>
                    <a:pt x="65326" y="40742"/>
                    <a:pt x="65124" y="41851"/>
                  </a:cubicBezTo>
                  <a:cubicBezTo>
                    <a:pt x="64861" y="43286"/>
                    <a:pt x="64680" y="44746"/>
                    <a:pt x="64273" y="46139"/>
                  </a:cubicBezTo>
                  <a:cubicBezTo>
                    <a:pt x="63929" y="47307"/>
                    <a:pt x="63898" y="48562"/>
                    <a:pt x="63302" y="49657"/>
                  </a:cubicBezTo>
                  <a:cubicBezTo>
                    <a:pt x="63251" y="49751"/>
                    <a:pt x="63263" y="49894"/>
                    <a:pt x="63195" y="49956"/>
                  </a:cubicBezTo>
                  <a:cubicBezTo>
                    <a:pt x="62428" y="50642"/>
                    <a:pt x="62302" y="51636"/>
                    <a:pt x="61922" y="52512"/>
                  </a:cubicBezTo>
                  <a:cubicBezTo>
                    <a:pt x="61435" y="53632"/>
                    <a:pt x="60852" y="54713"/>
                    <a:pt x="60085" y="55667"/>
                  </a:cubicBezTo>
                  <a:cubicBezTo>
                    <a:pt x="59881" y="55919"/>
                    <a:pt x="59915" y="56199"/>
                    <a:pt x="59760" y="56449"/>
                  </a:cubicBezTo>
                  <a:cubicBezTo>
                    <a:pt x="59212" y="57331"/>
                    <a:pt x="58380" y="58023"/>
                    <a:pt x="58002" y="59007"/>
                  </a:cubicBezTo>
                  <a:cubicBezTo>
                    <a:pt x="57947" y="59148"/>
                    <a:pt x="57866" y="59183"/>
                    <a:pt x="57777" y="59183"/>
                  </a:cubicBezTo>
                  <a:cubicBezTo>
                    <a:pt x="57692" y="59183"/>
                    <a:pt x="57599" y="59151"/>
                    <a:pt x="57515" y="59151"/>
                  </a:cubicBezTo>
                  <a:cubicBezTo>
                    <a:pt x="57437" y="59151"/>
                    <a:pt x="57366" y="59180"/>
                    <a:pt x="57316" y="59290"/>
                  </a:cubicBezTo>
                  <a:cubicBezTo>
                    <a:pt x="56977" y="60036"/>
                    <a:pt x="56403" y="60576"/>
                    <a:pt x="55655" y="60923"/>
                  </a:cubicBezTo>
                  <a:cubicBezTo>
                    <a:pt x="55631" y="60932"/>
                    <a:pt x="55595" y="60967"/>
                    <a:pt x="55600" y="60976"/>
                  </a:cubicBezTo>
                  <a:cubicBezTo>
                    <a:pt x="56020" y="62014"/>
                    <a:pt x="55060" y="61634"/>
                    <a:pt x="54693" y="61861"/>
                  </a:cubicBezTo>
                  <a:cubicBezTo>
                    <a:pt x="54603" y="61917"/>
                    <a:pt x="54454" y="61958"/>
                    <a:pt x="54432" y="62034"/>
                  </a:cubicBezTo>
                  <a:cubicBezTo>
                    <a:pt x="54087" y="63191"/>
                    <a:pt x="52719" y="63162"/>
                    <a:pt x="52125" y="64042"/>
                  </a:cubicBezTo>
                  <a:cubicBezTo>
                    <a:pt x="51565" y="64871"/>
                    <a:pt x="50583" y="65308"/>
                    <a:pt x="49762" y="65563"/>
                  </a:cubicBezTo>
                  <a:cubicBezTo>
                    <a:pt x="48925" y="65823"/>
                    <a:pt x="48286" y="66396"/>
                    <a:pt x="47404" y="66613"/>
                  </a:cubicBezTo>
                  <a:cubicBezTo>
                    <a:pt x="45955" y="66971"/>
                    <a:pt x="44572" y="67677"/>
                    <a:pt x="43115" y="68096"/>
                  </a:cubicBezTo>
                  <a:cubicBezTo>
                    <a:pt x="41770" y="68483"/>
                    <a:pt x="40481" y="69103"/>
                    <a:pt x="39036" y="69103"/>
                  </a:cubicBezTo>
                  <a:cubicBezTo>
                    <a:pt x="38989" y="69103"/>
                    <a:pt x="38943" y="69102"/>
                    <a:pt x="38896" y="69101"/>
                  </a:cubicBezTo>
                  <a:cubicBezTo>
                    <a:pt x="38715" y="69096"/>
                    <a:pt x="38535" y="69094"/>
                    <a:pt x="38355" y="69094"/>
                  </a:cubicBezTo>
                  <a:cubicBezTo>
                    <a:pt x="37128" y="69094"/>
                    <a:pt x="35904" y="69194"/>
                    <a:pt x="34672" y="69194"/>
                  </a:cubicBezTo>
                  <a:cubicBezTo>
                    <a:pt x="34502" y="69194"/>
                    <a:pt x="34332" y="69192"/>
                    <a:pt x="34162" y="69188"/>
                  </a:cubicBezTo>
                  <a:cubicBezTo>
                    <a:pt x="32586" y="69148"/>
                    <a:pt x="31051" y="68987"/>
                    <a:pt x="29503" y="68751"/>
                  </a:cubicBezTo>
                  <a:cubicBezTo>
                    <a:pt x="27997" y="68521"/>
                    <a:pt x="26605" y="67884"/>
                    <a:pt x="25140" y="67581"/>
                  </a:cubicBezTo>
                  <a:cubicBezTo>
                    <a:pt x="23232" y="67186"/>
                    <a:pt x="21627" y="66114"/>
                    <a:pt x="19815" y="65539"/>
                  </a:cubicBezTo>
                  <a:cubicBezTo>
                    <a:pt x="19308" y="65378"/>
                    <a:pt x="18906" y="65017"/>
                    <a:pt x="18499" y="64745"/>
                  </a:cubicBezTo>
                  <a:cubicBezTo>
                    <a:pt x="16887" y="63670"/>
                    <a:pt x="15202" y="62720"/>
                    <a:pt x="13801" y="61295"/>
                  </a:cubicBezTo>
                  <a:cubicBezTo>
                    <a:pt x="12743" y="60218"/>
                    <a:pt x="11562" y="59209"/>
                    <a:pt x="10546" y="58098"/>
                  </a:cubicBezTo>
                  <a:cubicBezTo>
                    <a:pt x="9591" y="57054"/>
                    <a:pt x="8521" y="56113"/>
                    <a:pt x="7712" y="54875"/>
                  </a:cubicBezTo>
                  <a:cubicBezTo>
                    <a:pt x="6741" y="53391"/>
                    <a:pt x="5915" y="51852"/>
                    <a:pt x="5173" y="50267"/>
                  </a:cubicBezTo>
                  <a:cubicBezTo>
                    <a:pt x="4917" y="49721"/>
                    <a:pt x="4739" y="49046"/>
                    <a:pt x="4501" y="48505"/>
                  </a:cubicBezTo>
                  <a:cubicBezTo>
                    <a:pt x="4174" y="47758"/>
                    <a:pt x="3936" y="46982"/>
                    <a:pt x="3726" y="46224"/>
                  </a:cubicBezTo>
                  <a:cubicBezTo>
                    <a:pt x="3243" y="44490"/>
                    <a:pt x="2837" y="42727"/>
                    <a:pt x="2720" y="40913"/>
                  </a:cubicBezTo>
                  <a:cubicBezTo>
                    <a:pt x="2687" y="40423"/>
                    <a:pt x="2524" y="39955"/>
                    <a:pt x="2389" y="39480"/>
                  </a:cubicBezTo>
                  <a:cubicBezTo>
                    <a:pt x="2120" y="38528"/>
                    <a:pt x="1905" y="37516"/>
                    <a:pt x="2200" y="36487"/>
                  </a:cubicBezTo>
                  <a:cubicBezTo>
                    <a:pt x="2266" y="36260"/>
                    <a:pt x="2174" y="35893"/>
                    <a:pt x="2101" y="35693"/>
                  </a:cubicBezTo>
                  <a:cubicBezTo>
                    <a:pt x="1878" y="35086"/>
                    <a:pt x="2140" y="34478"/>
                    <a:pt x="1964" y="33896"/>
                  </a:cubicBezTo>
                  <a:cubicBezTo>
                    <a:pt x="1883" y="33627"/>
                    <a:pt x="1888" y="33403"/>
                    <a:pt x="2098" y="33171"/>
                  </a:cubicBezTo>
                  <a:cubicBezTo>
                    <a:pt x="2235" y="33020"/>
                    <a:pt x="2359" y="32773"/>
                    <a:pt x="2261" y="32574"/>
                  </a:cubicBezTo>
                  <a:cubicBezTo>
                    <a:pt x="1900" y="31838"/>
                    <a:pt x="2157" y="31130"/>
                    <a:pt x="2250" y="30391"/>
                  </a:cubicBezTo>
                  <a:cubicBezTo>
                    <a:pt x="2479" y="28594"/>
                    <a:pt x="3092" y="26891"/>
                    <a:pt x="3403" y="25119"/>
                  </a:cubicBezTo>
                  <a:cubicBezTo>
                    <a:pt x="3481" y="24685"/>
                    <a:pt x="3817" y="24449"/>
                    <a:pt x="3982" y="24089"/>
                  </a:cubicBezTo>
                  <a:cubicBezTo>
                    <a:pt x="4201" y="23612"/>
                    <a:pt x="3596" y="23066"/>
                    <a:pt x="4276" y="22549"/>
                  </a:cubicBezTo>
                  <a:cubicBezTo>
                    <a:pt x="4679" y="22244"/>
                    <a:pt x="4682" y="21439"/>
                    <a:pt x="4912" y="20877"/>
                  </a:cubicBezTo>
                  <a:cubicBezTo>
                    <a:pt x="5357" y="19799"/>
                    <a:pt x="5775" y="18701"/>
                    <a:pt x="6318" y="17671"/>
                  </a:cubicBezTo>
                  <a:cubicBezTo>
                    <a:pt x="6901" y="16560"/>
                    <a:pt x="7555" y="15491"/>
                    <a:pt x="8342" y="14488"/>
                  </a:cubicBezTo>
                  <a:cubicBezTo>
                    <a:pt x="9037" y="13603"/>
                    <a:pt x="9723" y="12715"/>
                    <a:pt x="10459" y="11861"/>
                  </a:cubicBezTo>
                  <a:cubicBezTo>
                    <a:pt x="10862" y="11392"/>
                    <a:pt x="11351" y="11025"/>
                    <a:pt x="11775" y="10585"/>
                  </a:cubicBezTo>
                  <a:cubicBezTo>
                    <a:pt x="13558" y="8728"/>
                    <a:pt x="15756" y="7390"/>
                    <a:pt x="17948" y="6086"/>
                  </a:cubicBezTo>
                  <a:cubicBezTo>
                    <a:pt x="19270" y="5301"/>
                    <a:pt x="20701" y="4705"/>
                    <a:pt x="22137" y="4117"/>
                  </a:cubicBezTo>
                  <a:cubicBezTo>
                    <a:pt x="23116" y="3717"/>
                    <a:pt x="24141" y="3387"/>
                    <a:pt x="25121" y="3129"/>
                  </a:cubicBezTo>
                  <a:cubicBezTo>
                    <a:pt x="26355" y="2804"/>
                    <a:pt x="27686" y="2665"/>
                    <a:pt x="28982" y="2491"/>
                  </a:cubicBezTo>
                  <a:cubicBezTo>
                    <a:pt x="30214" y="2325"/>
                    <a:pt x="31452" y="2091"/>
                    <a:pt x="32684" y="2042"/>
                  </a:cubicBezTo>
                  <a:cubicBezTo>
                    <a:pt x="33123" y="2024"/>
                    <a:pt x="33565" y="2016"/>
                    <a:pt x="34009" y="2016"/>
                  </a:cubicBezTo>
                  <a:cubicBezTo>
                    <a:pt x="34685" y="2016"/>
                    <a:pt x="35365" y="2035"/>
                    <a:pt x="36043" y="2067"/>
                  </a:cubicBezTo>
                  <a:cubicBezTo>
                    <a:pt x="36632" y="2094"/>
                    <a:pt x="37229" y="2241"/>
                    <a:pt x="37830" y="2241"/>
                  </a:cubicBezTo>
                  <a:cubicBezTo>
                    <a:pt x="38176" y="2241"/>
                    <a:pt x="38524" y="2192"/>
                    <a:pt x="38873" y="2043"/>
                  </a:cubicBezTo>
                  <a:cubicBezTo>
                    <a:pt x="38924" y="2021"/>
                    <a:pt x="38977" y="2012"/>
                    <a:pt x="39031" y="2012"/>
                  </a:cubicBezTo>
                  <a:close/>
                  <a:moveTo>
                    <a:pt x="33221" y="0"/>
                  </a:moveTo>
                  <a:cubicBezTo>
                    <a:pt x="33034" y="0"/>
                    <a:pt x="32834" y="33"/>
                    <a:pt x="32655" y="57"/>
                  </a:cubicBezTo>
                  <a:cubicBezTo>
                    <a:pt x="30838" y="290"/>
                    <a:pt x="29021" y="528"/>
                    <a:pt x="27209" y="792"/>
                  </a:cubicBezTo>
                  <a:cubicBezTo>
                    <a:pt x="25838" y="993"/>
                    <a:pt x="24483" y="1198"/>
                    <a:pt x="23148" y="1656"/>
                  </a:cubicBezTo>
                  <a:cubicBezTo>
                    <a:pt x="22333" y="1934"/>
                    <a:pt x="21509" y="2205"/>
                    <a:pt x="20737" y="2571"/>
                  </a:cubicBezTo>
                  <a:cubicBezTo>
                    <a:pt x="20096" y="2874"/>
                    <a:pt x="19337" y="2952"/>
                    <a:pt x="18808" y="3454"/>
                  </a:cubicBezTo>
                  <a:cubicBezTo>
                    <a:pt x="18338" y="3901"/>
                    <a:pt x="17648" y="4212"/>
                    <a:pt x="17189" y="4243"/>
                  </a:cubicBezTo>
                  <a:cubicBezTo>
                    <a:pt x="16627" y="4281"/>
                    <a:pt x="16435" y="4958"/>
                    <a:pt x="15964" y="4958"/>
                  </a:cubicBezTo>
                  <a:cubicBezTo>
                    <a:pt x="15883" y="4958"/>
                    <a:pt x="15793" y="4938"/>
                    <a:pt x="15691" y="4890"/>
                  </a:cubicBezTo>
                  <a:cubicBezTo>
                    <a:pt x="15689" y="5924"/>
                    <a:pt x="14300" y="5200"/>
                    <a:pt x="14101" y="6134"/>
                  </a:cubicBezTo>
                  <a:cubicBezTo>
                    <a:pt x="14060" y="6323"/>
                    <a:pt x="13362" y="6624"/>
                    <a:pt x="12973" y="6870"/>
                  </a:cubicBezTo>
                  <a:cubicBezTo>
                    <a:pt x="11999" y="7488"/>
                    <a:pt x="11256" y="8417"/>
                    <a:pt x="10246" y="8998"/>
                  </a:cubicBezTo>
                  <a:cubicBezTo>
                    <a:pt x="10103" y="9081"/>
                    <a:pt x="10070" y="9180"/>
                    <a:pt x="10117" y="9327"/>
                  </a:cubicBezTo>
                  <a:cubicBezTo>
                    <a:pt x="10173" y="9500"/>
                    <a:pt x="10141" y="9611"/>
                    <a:pt x="9978" y="9611"/>
                  </a:cubicBezTo>
                  <a:cubicBezTo>
                    <a:pt x="9954" y="9611"/>
                    <a:pt x="9927" y="9608"/>
                    <a:pt x="9898" y="9603"/>
                  </a:cubicBezTo>
                  <a:cubicBezTo>
                    <a:pt x="9856" y="9596"/>
                    <a:pt x="9816" y="9593"/>
                    <a:pt x="9780" y="9593"/>
                  </a:cubicBezTo>
                  <a:cubicBezTo>
                    <a:pt x="9420" y="9593"/>
                    <a:pt x="9302" y="9913"/>
                    <a:pt x="9146" y="10176"/>
                  </a:cubicBezTo>
                  <a:cubicBezTo>
                    <a:pt x="9011" y="10406"/>
                    <a:pt x="8885" y="10625"/>
                    <a:pt x="8634" y="10772"/>
                  </a:cubicBezTo>
                  <a:cubicBezTo>
                    <a:pt x="8228" y="11007"/>
                    <a:pt x="7528" y="11092"/>
                    <a:pt x="7975" y="11861"/>
                  </a:cubicBezTo>
                  <a:cubicBezTo>
                    <a:pt x="7994" y="11892"/>
                    <a:pt x="7927" y="12013"/>
                    <a:pt x="7874" y="12038"/>
                  </a:cubicBezTo>
                  <a:cubicBezTo>
                    <a:pt x="7208" y="12355"/>
                    <a:pt x="6909" y="13066"/>
                    <a:pt x="6444" y="13477"/>
                  </a:cubicBezTo>
                  <a:cubicBezTo>
                    <a:pt x="5725" y="14112"/>
                    <a:pt x="5525" y="14980"/>
                    <a:pt x="4937" y="15647"/>
                  </a:cubicBezTo>
                  <a:cubicBezTo>
                    <a:pt x="4056" y="16649"/>
                    <a:pt x="4178" y="18197"/>
                    <a:pt x="3306" y="19275"/>
                  </a:cubicBezTo>
                  <a:cubicBezTo>
                    <a:pt x="2837" y="19856"/>
                    <a:pt x="2793" y="20633"/>
                    <a:pt x="2463" y="21289"/>
                  </a:cubicBezTo>
                  <a:cubicBezTo>
                    <a:pt x="1927" y="22359"/>
                    <a:pt x="1770" y="23568"/>
                    <a:pt x="1483" y="24710"/>
                  </a:cubicBezTo>
                  <a:cubicBezTo>
                    <a:pt x="1340" y="25281"/>
                    <a:pt x="1239" y="25996"/>
                    <a:pt x="1076" y="26555"/>
                  </a:cubicBezTo>
                  <a:cubicBezTo>
                    <a:pt x="774" y="27568"/>
                    <a:pt x="544" y="28602"/>
                    <a:pt x="387" y="29649"/>
                  </a:cubicBezTo>
                  <a:cubicBezTo>
                    <a:pt x="242" y="30621"/>
                    <a:pt x="131" y="31614"/>
                    <a:pt x="163" y="32592"/>
                  </a:cubicBezTo>
                  <a:cubicBezTo>
                    <a:pt x="178" y="33034"/>
                    <a:pt x="1" y="33462"/>
                    <a:pt x="119" y="33893"/>
                  </a:cubicBezTo>
                  <a:cubicBezTo>
                    <a:pt x="478" y="35206"/>
                    <a:pt x="133" y="36559"/>
                    <a:pt x="391" y="37897"/>
                  </a:cubicBezTo>
                  <a:cubicBezTo>
                    <a:pt x="620" y="39078"/>
                    <a:pt x="550" y="40316"/>
                    <a:pt x="611" y="41529"/>
                  </a:cubicBezTo>
                  <a:cubicBezTo>
                    <a:pt x="665" y="42660"/>
                    <a:pt x="1087" y="43721"/>
                    <a:pt x="1251" y="44821"/>
                  </a:cubicBezTo>
                  <a:cubicBezTo>
                    <a:pt x="1407" y="45852"/>
                    <a:pt x="1619" y="46887"/>
                    <a:pt x="2011" y="47808"/>
                  </a:cubicBezTo>
                  <a:cubicBezTo>
                    <a:pt x="2771" y="49597"/>
                    <a:pt x="3408" y="51468"/>
                    <a:pt x="4557" y="53064"/>
                  </a:cubicBezTo>
                  <a:cubicBezTo>
                    <a:pt x="4923" y="53571"/>
                    <a:pt x="5195" y="54127"/>
                    <a:pt x="5573" y="54629"/>
                  </a:cubicBezTo>
                  <a:cubicBezTo>
                    <a:pt x="6253" y="55527"/>
                    <a:pt x="7014" y="56381"/>
                    <a:pt x="7636" y="57292"/>
                  </a:cubicBezTo>
                  <a:cubicBezTo>
                    <a:pt x="8877" y="59114"/>
                    <a:pt x="10484" y="60537"/>
                    <a:pt x="12026" y="62052"/>
                  </a:cubicBezTo>
                  <a:cubicBezTo>
                    <a:pt x="12110" y="62134"/>
                    <a:pt x="12206" y="62146"/>
                    <a:pt x="12301" y="62146"/>
                  </a:cubicBezTo>
                  <a:cubicBezTo>
                    <a:pt x="12339" y="62146"/>
                    <a:pt x="12378" y="62144"/>
                    <a:pt x="12416" y="62144"/>
                  </a:cubicBezTo>
                  <a:cubicBezTo>
                    <a:pt x="12531" y="62144"/>
                    <a:pt x="12635" y="62163"/>
                    <a:pt x="12699" y="62318"/>
                  </a:cubicBezTo>
                  <a:cubicBezTo>
                    <a:pt x="13070" y="63214"/>
                    <a:pt x="13882" y="63644"/>
                    <a:pt x="14645" y="64123"/>
                  </a:cubicBezTo>
                  <a:cubicBezTo>
                    <a:pt x="15692" y="64779"/>
                    <a:pt x="16745" y="65428"/>
                    <a:pt x="17788" y="66095"/>
                  </a:cubicBezTo>
                  <a:cubicBezTo>
                    <a:pt x="18502" y="66551"/>
                    <a:pt x="19222" y="66982"/>
                    <a:pt x="20037" y="67239"/>
                  </a:cubicBezTo>
                  <a:cubicBezTo>
                    <a:pt x="20406" y="67354"/>
                    <a:pt x="20465" y="67830"/>
                    <a:pt x="20851" y="67956"/>
                  </a:cubicBezTo>
                  <a:cubicBezTo>
                    <a:pt x="22377" y="68457"/>
                    <a:pt x="23922" y="68902"/>
                    <a:pt x="25446" y="69415"/>
                  </a:cubicBezTo>
                  <a:cubicBezTo>
                    <a:pt x="26876" y="69896"/>
                    <a:pt x="28388" y="70157"/>
                    <a:pt x="29898" y="70350"/>
                  </a:cubicBezTo>
                  <a:cubicBezTo>
                    <a:pt x="30312" y="70403"/>
                    <a:pt x="30726" y="70446"/>
                    <a:pt x="31140" y="70479"/>
                  </a:cubicBezTo>
                  <a:cubicBezTo>
                    <a:pt x="31346" y="70495"/>
                    <a:pt x="31552" y="70501"/>
                    <a:pt x="31758" y="70501"/>
                  </a:cubicBezTo>
                  <a:cubicBezTo>
                    <a:pt x="32309" y="70501"/>
                    <a:pt x="32859" y="70459"/>
                    <a:pt x="33411" y="70459"/>
                  </a:cubicBezTo>
                  <a:cubicBezTo>
                    <a:pt x="33758" y="70459"/>
                    <a:pt x="34105" y="70476"/>
                    <a:pt x="34453" y="70530"/>
                  </a:cubicBezTo>
                  <a:cubicBezTo>
                    <a:pt x="34924" y="70604"/>
                    <a:pt x="35406" y="70631"/>
                    <a:pt x="35888" y="70631"/>
                  </a:cubicBezTo>
                  <a:cubicBezTo>
                    <a:pt x="36229" y="70631"/>
                    <a:pt x="36569" y="70618"/>
                    <a:pt x="36906" y="70599"/>
                  </a:cubicBezTo>
                  <a:cubicBezTo>
                    <a:pt x="37826" y="70548"/>
                    <a:pt x="38739" y="70389"/>
                    <a:pt x="39489" y="70297"/>
                  </a:cubicBezTo>
                  <a:cubicBezTo>
                    <a:pt x="39636" y="70326"/>
                    <a:pt x="39776" y="70339"/>
                    <a:pt x="39911" y="70339"/>
                  </a:cubicBezTo>
                  <a:cubicBezTo>
                    <a:pt x="40662" y="70339"/>
                    <a:pt x="41243" y="69952"/>
                    <a:pt x="41873" y="69933"/>
                  </a:cubicBezTo>
                  <a:cubicBezTo>
                    <a:pt x="43042" y="69899"/>
                    <a:pt x="44079" y="69407"/>
                    <a:pt x="45181" y="69148"/>
                  </a:cubicBezTo>
                  <a:cubicBezTo>
                    <a:pt x="46375" y="68864"/>
                    <a:pt x="47486" y="68334"/>
                    <a:pt x="48629" y="67903"/>
                  </a:cubicBezTo>
                  <a:cubicBezTo>
                    <a:pt x="49953" y="67402"/>
                    <a:pt x="51167" y="66707"/>
                    <a:pt x="52400" y="66067"/>
                  </a:cubicBezTo>
                  <a:cubicBezTo>
                    <a:pt x="53372" y="65563"/>
                    <a:pt x="54186" y="64736"/>
                    <a:pt x="55151" y="64162"/>
                  </a:cubicBezTo>
                  <a:cubicBezTo>
                    <a:pt x="55286" y="64082"/>
                    <a:pt x="55403" y="63966"/>
                    <a:pt x="55513" y="63851"/>
                  </a:cubicBezTo>
                  <a:cubicBezTo>
                    <a:pt x="56045" y="63302"/>
                    <a:pt x="56485" y="62598"/>
                    <a:pt x="57120" y="62225"/>
                  </a:cubicBezTo>
                  <a:cubicBezTo>
                    <a:pt x="58234" y="61572"/>
                    <a:pt x="58791" y="60436"/>
                    <a:pt x="59701" y="59615"/>
                  </a:cubicBezTo>
                  <a:cubicBezTo>
                    <a:pt x="60780" y="58638"/>
                    <a:pt x="61389" y="57284"/>
                    <a:pt x="62193" y="56085"/>
                  </a:cubicBezTo>
                  <a:cubicBezTo>
                    <a:pt x="63406" y="54279"/>
                    <a:pt x="64318" y="52288"/>
                    <a:pt x="64893" y="50191"/>
                  </a:cubicBezTo>
                  <a:cubicBezTo>
                    <a:pt x="65422" y="48268"/>
                    <a:pt x="65822" y="46311"/>
                    <a:pt x="66379" y="44398"/>
                  </a:cubicBezTo>
                  <a:cubicBezTo>
                    <a:pt x="66967" y="42380"/>
                    <a:pt x="67165" y="40302"/>
                    <a:pt x="67326" y="38238"/>
                  </a:cubicBezTo>
                  <a:cubicBezTo>
                    <a:pt x="67477" y="36321"/>
                    <a:pt x="67217" y="34389"/>
                    <a:pt x="66780" y="32497"/>
                  </a:cubicBezTo>
                  <a:cubicBezTo>
                    <a:pt x="66611" y="31763"/>
                    <a:pt x="66510" y="31012"/>
                    <a:pt x="66379" y="30268"/>
                  </a:cubicBezTo>
                  <a:cubicBezTo>
                    <a:pt x="66325" y="29965"/>
                    <a:pt x="66380" y="29758"/>
                    <a:pt x="66750" y="29758"/>
                  </a:cubicBezTo>
                  <a:cubicBezTo>
                    <a:pt x="66755" y="29758"/>
                    <a:pt x="66761" y="29758"/>
                    <a:pt x="66766" y="29758"/>
                  </a:cubicBezTo>
                  <a:cubicBezTo>
                    <a:pt x="66804" y="29758"/>
                    <a:pt x="66842" y="29759"/>
                    <a:pt x="66880" y="29759"/>
                  </a:cubicBezTo>
                  <a:cubicBezTo>
                    <a:pt x="67853" y="29759"/>
                    <a:pt x="68826" y="29590"/>
                    <a:pt x="69781" y="29503"/>
                  </a:cubicBezTo>
                  <a:cubicBezTo>
                    <a:pt x="71534" y="29343"/>
                    <a:pt x="73316" y="29212"/>
                    <a:pt x="75059" y="28860"/>
                  </a:cubicBezTo>
                  <a:cubicBezTo>
                    <a:pt x="75836" y="28705"/>
                    <a:pt x="76011" y="28261"/>
                    <a:pt x="75907" y="27616"/>
                  </a:cubicBezTo>
                  <a:cubicBezTo>
                    <a:pt x="75775" y="26780"/>
                    <a:pt x="75521" y="25926"/>
                    <a:pt x="75167" y="25205"/>
                  </a:cubicBezTo>
                  <a:cubicBezTo>
                    <a:pt x="74173" y="23173"/>
                    <a:pt x="73373" y="21045"/>
                    <a:pt x="71914" y="19228"/>
                  </a:cubicBezTo>
                  <a:cubicBezTo>
                    <a:pt x="70831" y="17878"/>
                    <a:pt x="69829" y="16454"/>
                    <a:pt x="68698" y="15134"/>
                  </a:cubicBezTo>
                  <a:cubicBezTo>
                    <a:pt x="67748" y="14026"/>
                    <a:pt x="66628" y="13079"/>
                    <a:pt x="65598" y="12055"/>
                  </a:cubicBezTo>
                  <a:cubicBezTo>
                    <a:pt x="64542" y="11007"/>
                    <a:pt x="63294" y="10098"/>
                    <a:pt x="62022" y="9252"/>
                  </a:cubicBezTo>
                  <a:cubicBezTo>
                    <a:pt x="60116" y="7986"/>
                    <a:pt x="58296" y="6584"/>
                    <a:pt x="56230" y="5579"/>
                  </a:cubicBezTo>
                  <a:cubicBezTo>
                    <a:pt x="54869" y="4916"/>
                    <a:pt x="53531" y="4209"/>
                    <a:pt x="52105" y="3675"/>
                  </a:cubicBezTo>
                  <a:cubicBezTo>
                    <a:pt x="51521" y="3456"/>
                    <a:pt x="50927" y="3295"/>
                    <a:pt x="50341" y="3101"/>
                  </a:cubicBezTo>
                  <a:cubicBezTo>
                    <a:pt x="49757" y="2908"/>
                    <a:pt x="49235" y="2591"/>
                    <a:pt x="48615" y="2441"/>
                  </a:cubicBezTo>
                  <a:cubicBezTo>
                    <a:pt x="47914" y="2272"/>
                    <a:pt x="47147" y="2322"/>
                    <a:pt x="46500" y="1855"/>
                  </a:cubicBezTo>
                  <a:cubicBezTo>
                    <a:pt x="46025" y="1511"/>
                    <a:pt x="45377" y="1580"/>
                    <a:pt x="44821" y="1281"/>
                  </a:cubicBezTo>
                  <a:cubicBezTo>
                    <a:pt x="44670" y="1199"/>
                    <a:pt x="44457" y="1186"/>
                    <a:pt x="44222" y="1186"/>
                  </a:cubicBezTo>
                  <a:cubicBezTo>
                    <a:pt x="44113" y="1186"/>
                    <a:pt x="43999" y="1189"/>
                    <a:pt x="43884" y="1189"/>
                  </a:cubicBezTo>
                  <a:cubicBezTo>
                    <a:pt x="43698" y="1189"/>
                    <a:pt x="43510" y="1182"/>
                    <a:pt x="43334" y="1144"/>
                  </a:cubicBezTo>
                  <a:cubicBezTo>
                    <a:pt x="41733" y="800"/>
                    <a:pt x="40125" y="472"/>
                    <a:pt x="38504" y="262"/>
                  </a:cubicBezTo>
                  <a:cubicBezTo>
                    <a:pt x="37990" y="196"/>
                    <a:pt x="37472" y="154"/>
                    <a:pt x="36946" y="154"/>
                  </a:cubicBezTo>
                  <a:cubicBezTo>
                    <a:pt x="36584" y="154"/>
                    <a:pt x="36218" y="173"/>
                    <a:pt x="35845" y="218"/>
                  </a:cubicBezTo>
                  <a:cubicBezTo>
                    <a:pt x="35506" y="259"/>
                    <a:pt x="35120" y="322"/>
                    <a:pt x="34726" y="322"/>
                  </a:cubicBezTo>
                  <a:cubicBezTo>
                    <a:pt x="34352" y="322"/>
                    <a:pt x="33970" y="265"/>
                    <a:pt x="33613" y="78"/>
                  </a:cubicBezTo>
                  <a:cubicBezTo>
                    <a:pt x="33502" y="20"/>
                    <a:pt x="33365" y="0"/>
                    <a:pt x="332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3"/>
            <p:cNvSpPr/>
            <p:nvPr/>
          </p:nvSpPr>
          <p:spPr>
            <a:xfrm>
              <a:off x="1564144" y="1485526"/>
              <a:ext cx="951930" cy="881790"/>
            </a:xfrm>
            <a:custGeom>
              <a:avLst/>
              <a:gdLst/>
              <a:ahLst/>
              <a:cxnLst/>
              <a:rect l="l" t="t" r="r" b="b"/>
              <a:pathLst>
                <a:path w="72528" h="67184" extrusionOk="0">
                  <a:moveTo>
                    <a:pt x="37153" y="1"/>
                  </a:moveTo>
                  <a:cubicBezTo>
                    <a:pt x="37099" y="1"/>
                    <a:pt x="37046" y="10"/>
                    <a:pt x="36995" y="32"/>
                  </a:cubicBezTo>
                  <a:cubicBezTo>
                    <a:pt x="36646" y="181"/>
                    <a:pt x="36298" y="230"/>
                    <a:pt x="35952" y="230"/>
                  </a:cubicBezTo>
                  <a:cubicBezTo>
                    <a:pt x="35351" y="230"/>
                    <a:pt x="34754" y="83"/>
                    <a:pt x="34165" y="56"/>
                  </a:cubicBezTo>
                  <a:cubicBezTo>
                    <a:pt x="33487" y="24"/>
                    <a:pt x="32807" y="5"/>
                    <a:pt x="32131" y="5"/>
                  </a:cubicBezTo>
                  <a:cubicBezTo>
                    <a:pt x="31687" y="5"/>
                    <a:pt x="31245" y="13"/>
                    <a:pt x="30806" y="31"/>
                  </a:cubicBezTo>
                  <a:cubicBezTo>
                    <a:pt x="29574" y="80"/>
                    <a:pt x="28336" y="314"/>
                    <a:pt x="27104" y="480"/>
                  </a:cubicBezTo>
                  <a:cubicBezTo>
                    <a:pt x="25808" y="654"/>
                    <a:pt x="24477" y="793"/>
                    <a:pt x="23243" y="1118"/>
                  </a:cubicBezTo>
                  <a:cubicBezTo>
                    <a:pt x="22263" y="1376"/>
                    <a:pt x="21238" y="1706"/>
                    <a:pt x="20259" y="2106"/>
                  </a:cubicBezTo>
                  <a:cubicBezTo>
                    <a:pt x="18823" y="2694"/>
                    <a:pt x="17392" y="3290"/>
                    <a:pt x="16070" y="4075"/>
                  </a:cubicBezTo>
                  <a:cubicBezTo>
                    <a:pt x="13878" y="5379"/>
                    <a:pt x="11680" y="6717"/>
                    <a:pt x="9897" y="8574"/>
                  </a:cubicBezTo>
                  <a:cubicBezTo>
                    <a:pt x="9473" y="9014"/>
                    <a:pt x="8984" y="9381"/>
                    <a:pt x="8581" y="9850"/>
                  </a:cubicBezTo>
                  <a:cubicBezTo>
                    <a:pt x="7845" y="10704"/>
                    <a:pt x="7159" y="11592"/>
                    <a:pt x="6464" y="12477"/>
                  </a:cubicBezTo>
                  <a:cubicBezTo>
                    <a:pt x="5677" y="13480"/>
                    <a:pt x="5023" y="14549"/>
                    <a:pt x="4440" y="15660"/>
                  </a:cubicBezTo>
                  <a:cubicBezTo>
                    <a:pt x="3897" y="16690"/>
                    <a:pt x="3479" y="17788"/>
                    <a:pt x="3034" y="18866"/>
                  </a:cubicBezTo>
                  <a:cubicBezTo>
                    <a:pt x="2804" y="19428"/>
                    <a:pt x="2801" y="20233"/>
                    <a:pt x="2398" y="20538"/>
                  </a:cubicBezTo>
                  <a:cubicBezTo>
                    <a:pt x="1718" y="21055"/>
                    <a:pt x="2323" y="21601"/>
                    <a:pt x="2104" y="22078"/>
                  </a:cubicBezTo>
                  <a:cubicBezTo>
                    <a:pt x="1939" y="22438"/>
                    <a:pt x="1603" y="22674"/>
                    <a:pt x="1525" y="23108"/>
                  </a:cubicBezTo>
                  <a:cubicBezTo>
                    <a:pt x="1214" y="24880"/>
                    <a:pt x="601" y="26583"/>
                    <a:pt x="372" y="28380"/>
                  </a:cubicBezTo>
                  <a:cubicBezTo>
                    <a:pt x="279" y="29119"/>
                    <a:pt x="22" y="29827"/>
                    <a:pt x="383" y="30563"/>
                  </a:cubicBezTo>
                  <a:cubicBezTo>
                    <a:pt x="481" y="30762"/>
                    <a:pt x="357" y="31009"/>
                    <a:pt x="220" y="31160"/>
                  </a:cubicBezTo>
                  <a:cubicBezTo>
                    <a:pt x="10" y="31392"/>
                    <a:pt x="5" y="31616"/>
                    <a:pt x="86" y="31885"/>
                  </a:cubicBezTo>
                  <a:cubicBezTo>
                    <a:pt x="262" y="32467"/>
                    <a:pt x="0" y="33075"/>
                    <a:pt x="223" y="33682"/>
                  </a:cubicBezTo>
                  <a:cubicBezTo>
                    <a:pt x="296" y="33882"/>
                    <a:pt x="388" y="34249"/>
                    <a:pt x="322" y="34476"/>
                  </a:cubicBezTo>
                  <a:cubicBezTo>
                    <a:pt x="27" y="35505"/>
                    <a:pt x="242" y="36517"/>
                    <a:pt x="511" y="37469"/>
                  </a:cubicBezTo>
                  <a:cubicBezTo>
                    <a:pt x="646" y="37944"/>
                    <a:pt x="809" y="38412"/>
                    <a:pt x="842" y="38902"/>
                  </a:cubicBezTo>
                  <a:cubicBezTo>
                    <a:pt x="959" y="40716"/>
                    <a:pt x="1365" y="42479"/>
                    <a:pt x="1848" y="44213"/>
                  </a:cubicBezTo>
                  <a:cubicBezTo>
                    <a:pt x="2058" y="44971"/>
                    <a:pt x="2296" y="45747"/>
                    <a:pt x="2623" y="46494"/>
                  </a:cubicBezTo>
                  <a:cubicBezTo>
                    <a:pt x="2861" y="47035"/>
                    <a:pt x="3039" y="47710"/>
                    <a:pt x="3295" y="48256"/>
                  </a:cubicBezTo>
                  <a:cubicBezTo>
                    <a:pt x="4037" y="49841"/>
                    <a:pt x="4863" y="51380"/>
                    <a:pt x="5834" y="52864"/>
                  </a:cubicBezTo>
                  <a:cubicBezTo>
                    <a:pt x="6643" y="54102"/>
                    <a:pt x="7713" y="55043"/>
                    <a:pt x="8668" y="56087"/>
                  </a:cubicBezTo>
                  <a:cubicBezTo>
                    <a:pt x="9684" y="57198"/>
                    <a:pt x="10865" y="58207"/>
                    <a:pt x="11923" y="59284"/>
                  </a:cubicBezTo>
                  <a:cubicBezTo>
                    <a:pt x="13324" y="60709"/>
                    <a:pt x="15009" y="61659"/>
                    <a:pt x="16621" y="62734"/>
                  </a:cubicBezTo>
                  <a:cubicBezTo>
                    <a:pt x="17028" y="63006"/>
                    <a:pt x="17430" y="63367"/>
                    <a:pt x="17937" y="63528"/>
                  </a:cubicBezTo>
                  <a:cubicBezTo>
                    <a:pt x="19749" y="64103"/>
                    <a:pt x="21354" y="65175"/>
                    <a:pt x="23262" y="65570"/>
                  </a:cubicBezTo>
                  <a:cubicBezTo>
                    <a:pt x="24727" y="65873"/>
                    <a:pt x="26119" y="66510"/>
                    <a:pt x="27625" y="66740"/>
                  </a:cubicBezTo>
                  <a:cubicBezTo>
                    <a:pt x="29173" y="66976"/>
                    <a:pt x="30708" y="67137"/>
                    <a:pt x="32284" y="67177"/>
                  </a:cubicBezTo>
                  <a:cubicBezTo>
                    <a:pt x="32454" y="67181"/>
                    <a:pt x="32624" y="67183"/>
                    <a:pt x="32794" y="67183"/>
                  </a:cubicBezTo>
                  <a:cubicBezTo>
                    <a:pt x="34026" y="67183"/>
                    <a:pt x="35250" y="67083"/>
                    <a:pt x="36477" y="67083"/>
                  </a:cubicBezTo>
                  <a:cubicBezTo>
                    <a:pt x="36657" y="67083"/>
                    <a:pt x="36837" y="67085"/>
                    <a:pt x="37018" y="67090"/>
                  </a:cubicBezTo>
                  <a:cubicBezTo>
                    <a:pt x="37065" y="67091"/>
                    <a:pt x="37111" y="67092"/>
                    <a:pt x="37158" y="67092"/>
                  </a:cubicBezTo>
                  <a:cubicBezTo>
                    <a:pt x="38603" y="67092"/>
                    <a:pt x="39892" y="66472"/>
                    <a:pt x="41237" y="66085"/>
                  </a:cubicBezTo>
                  <a:cubicBezTo>
                    <a:pt x="42694" y="65666"/>
                    <a:pt x="44077" y="64960"/>
                    <a:pt x="45526" y="64602"/>
                  </a:cubicBezTo>
                  <a:cubicBezTo>
                    <a:pt x="46408" y="64385"/>
                    <a:pt x="47047" y="63812"/>
                    <a:pt x="47884" y="63552"/>
                  </a:cubicBezTo>
                  <a:cubicBezTo>
                    <a:pt x="48705" y="63297"/>
                    <a:pt x="49687" y="62860"/>
                    <a:pt x="50247" y="62031"/>
                  </a:cubicBezTo>
                  <a:cubicBezTo>
                    <a:pt x="50841" y="61151"/>
                    <a:pt x="52209" y="61180"/>
                    <a:pt x="52554" y="60023"/>
                  </a:cubicBezTo>
                  <a:cubicBezTo>
                    <a:pt x="52576" y="59947"/>
                    <a:pt x="52725" y="59906"/>
                    <a:pt x="52815" y="59850"/>
                  </a:cubicBezTo>
                  <a:cubicBezTo>
                    <a:pt x="53182" y="59623"/>
                    <a:pt x="54142" y="60003"/>
                    <a:pt x="53722" y="58965"/>
                  </a:cubicBezTo>
                  <a:cubicBezTo>
                    <a:pt x="53717" y="58956"/>
                    <a:pt x="53753" y="58921"/>
                    <a:pt x="53777" y="58912"/>
                  </a:cubicBezTo>
                  <a:cubicBezTo>
                    <a:pt x="54525" y="58565"/>
                    <a:pt x="55099" y="58025"/>
                    <a:pt x="55438" y="57279"/>
                  </a:cubicBezTo>
                  <a:cubicBezTo>
                    <a:pt x="55488" y="57169"/>
                    <a:pt x="55559" y="57140"/>
                    <a:pt x="55637" y="57140"/>
                  </a:cubicBezTo>
                  <a:cubicBezTo>
                    <a:pt x="55721" y="57140"/>
                    <a:pt x="55814" y="57172"/>
                    <a:pt x="55899" y="57172"/>
                  </a:cubicBezTo>
                  <a:cubicBezTo>
                    <a:pt x="55988" y="57172"/>
                    <a:pt x="56069" y="57137"/>
                    <a:pt x="56124" y="56996"/>
                  </a:cubicBezTo>
                  <a:cubicBezTo>
                    <a:pt x="56502" y="56012"/>
                    <a:pt x="57334" y="55320"/>
                    <a:pt x="57882" y="54438"/>
                  </a:cubicBezTo>
                  <a:cubicBezTo>
                    <a:pt x="58037" y="54188"/>
                    <a:pt x="58003" y="53908"/>
                    <a:pt x="58207" y="53656"/>
                  </a:cubicBezTo>
                  <a:cubicBezTo>
                    <a:pt x="58974" y="52702"/>
                    <a:pt x="59557" y="51621"/>
                    <a:pt x="60044" y="50501"/>
                  </a:cubicBezTo>
                  <a:cubicBezTo>
                    <a:pt x="60424" y="49625"/>
                    <a:pt x="60550" y="48631"/>
                    <a:pt x="61317" y="47945"/>
                  </a:cubicBezTo>
                  <a:cubicBezTo>
                    <a:pt x="61385" y="47883"/>
                    <a:pt x="61373" y="47740"/>
                    <a:pt x="61424" y="47646"/>
                  </a:cubicBezTo>
                  <a:cubicBezTo>
                    <a:pt x="62020" y="46551"/>
                    <a:pt x="62051" y="45296"/>
                    <a:pt x="62395" y="44128"/>
                  </a:cubicBezTo>
                  <a:cubicBezTo>
                    <a:pt x="62802" y="42735"/>
                    <a:pt x="62983" y="41275"/>
                    <a:pt x="63246" y="39840"/>
                  </a:cubicBezTo>
                  <a:cubicBezTo>
                    <a:pt x="63448" y="38731"/>
                    <a:pt x="63817" y="37608"/>
                    <a:pt x="63761" y="36508"/>
                  </a:cubicBezTo>
                  <a:cubicBezTo>
                    <a:pt x="63698" y="35317"/>
                    <a:pt x="63770" y="34112"/>
                    <a:pt x="63586" y="32919"/>
                  </a:cubicBezTo>
                  <a:cubicBezTo>
                    <a:pt x="63509" y="32409"/>
                    <a:pt x="63252" y="31880"/>
                    <a:pt x="63319" y="31421"/>
                  </a:cubicBezTo>
                  <a:cubicBezTo>
                    <a:pt x="63443" y="30550"/>
                    <a:pt x="62648" y="29779"/>
                    <a:pt x="63137" y="28914"/>
                  </a:cubicBezTo>
                  <a:cubicBezTo>
                    <a:pt x="62578" y="28470"/>
                    <a:pt x="62877" y="27753"/>
                    <a:pt x="62623" y="27266"/>
                  </a:cubicBezTo>
                  <a:cubicBezTo>
                    <a:pt x="62412" y="26857"/>
                    <a:pt x="62654" y="26773"/>
                    <a:pt x="62793" y="26590"/>
                  </a:cubicBezTo>
                  <a:cubicBezTo>
                    <a:pt x="62973" y="26352"/>
                    <a:pt x="63321" y="26222"/>
                    <a:pt x="63549" y="26222"/>
                  </a:cubicBezTo>
                  <a:cubicBezTo>
                    <a:pt x="63582" y="26222"/>
                    <a:pt x="63613" y="26224"/>
                    <a:pt x="63641" y="26230"/>
                  </a:cubicBezTo>
                  <a:cubicBezTo>
                    <a:pt x="63772" y="26257"/>
                    <a:pt x="63902" y="26269"/>
                    <a:pt x="64031" y="26269"/>
                  </a:cubicBezTo>
                  <a:cubicBezTo>
                    <a:pt x="64648" y="26269"/>
                    <a:pt x="65234" y="26010"/>
                    <a:pt x="65857" y="26010"/>
                  </a:cubicBezTo>
                  <a:cubicBezTo>
                    <a:pt x="65968" y="26010"/>
                    <a:pt x="66080" y="26018"/>
                    <a:pt x="66194" y="26037"/>
                  </a:cubicBezTo>
                  <a:cubicBezTo>
                    <a:pt x="66365" y="26067"/>
                    <a:pt x="66569" y="26087"/>
                    <a:pt x="66774" y="26087"/>
                  </a:cubicBezTo>
                  <a:cubicBezTo>
                    <a:pt x="67005" y="26087"/>
                    <a:pt x="67236" y="26061"/>
                    <a:pt x="67426" y="25992"/>
                  </a:cubicBezTo>
                  <a:cubicBezTo>
                    <a:pt x="67810" y="25853"/>
                    <a:pt x="68197" y="25829"/>
                    <a:pt x="68558" y="25829"/>
                  </a:cubicBezTo>
                  <a:cubicBezTo>
                    <a:pt x="68755" y="25829"/>
                    <a:pt x="68945" y="25836"/>
                    <a:pt x="69123" y="25836"/>
                  </a:cubicBezTo>
                  <a:cubicBezTo>
                    <a:pt x="69325" y="25836"/>
                    <a:pt x="69512" y="25827"/>
                    <a:pt x="69677" y="25787"/>
                  </a:cubicBezTo>
                  <a:cubicBezTo>
                    <a:pt x="69714" y="25788"/>
                    <a:pt x="69751" y="25788"/>
                    <a:pt x="69787" y="25788"/>
                  </a:cubicBezTo>
                  <a:cubicBezTo>
                    <a:pt x="70695" y="25788"/>
                    <a:pt x="71381" y="25478"/>
                    <a:pt x="72094" y="25478"/>
                  </a:cubicBezTo>
                  <a:cubicBezTo>
                    <a:pt x="72165" y="25478"/>
                    <a:pt x="72237" y="25481"/>
                    <a:pt x="72309" y="25488"/>
                  </a:cubicBezTo>
                  <a:cubicBezTo>
                    <a:pt x="72320" y="25489"/>
                    <a:pt x="72330" y="25490"/>
                    <a:pt x="72340" y="25490"/>
                  </a:cubicBezTo>
                  <a:cubicBezTo>
                    <a:pt x="72527" y="25490"/>
                    <a:pt x="72503" y="25311"/>
                    <a:pt x="72446" y="25143"/>
                  </a:cubicBezTo>
                  <a:cubicBezTo>
                    <a:pt x="71616" y="22764"/>
                    <a:pt x="70632" y="20476"/>
                    <a:pt x="69113" y="18427"/>
                  </a:cubicBezTo>
                  <a:cubicBezTo>
                    <a:pt x="68235" y="17239"/>
                    <a:pt x="67387" y="15996"/>
                    <a:pt x="66348" y="14980"/>
                  </a:cubicBezTo>
                  <a:cubicBezTo>
                    <a:pt x="64966" y="13631"/>
                    <a:pt x="63729" y="12076"/>
                    <a:pt x="62129" y="11013"/>
                  </a:cubicBezTo>
                  <a:cubicBezTo>
                    <a:pt x="60554" y="9968"/>
                    <a:pt x="59221" y="8635"/>
                    <a:pt x="57608" y="7636"/>
                  </a:cubicBezTo>
                  <a:cubicBezTo>
                    <a:pt x="56297" y="6824"/>
                    <a:pt x="54999" y="5984"/>
                    <a:pt x="53679" y="5180"/>
                  </a:cubicBezTo>
                  <a:cubicBezTo>
                    <a:pt x="53120" y="4839"/>
                    <a:pt x="52478" y="4777"/>
                    <a:pt x="51955" y="4458"/>
                  </a:cubicBezTo>
                  <a:cubicBezTo>
                    <a:pt x="51505" y="4184"/>
                    <a:pt x="51060" y="4002"/>
                    <a:pt x="50561" y="3867"/>
                  </a:cubicBezTo>
                  <a:cubicBezTo>
                    <a:pt x="50124" y="3750"/>
                    <a:pt x="49811" y="3395"/>
                    <a:pt x="49334" y="3229"/>
                  </a:cubicBezTo>
                  <a:cubicBezTo>
                    <a:pt x="48470" y="2932"/>
                    <a:pt x="47467" y="2941"/>
                    <a:pt x="46728" y="2313"/>
                  </a:cubicBezTo>
                  <a:cubicBezTo>
                    <a:pt x="46336" y="1980"/>
                    <a:pt x="45861" y="1858"/>
                    <a:pt x="45406" y="1858"/>
                  </a:cubicBezTo>
                  <a:cubicBezTo>
                    <a:pt x="45290" y="1858"/>
                    <a:pt x="45176" y="1866"/>
                    <a:pt x="45065" y="1880"/>
                  </a:cubicBezTo>
                  <a:cubicBezTo>
                    <a:pt x="45030" y="1885"/>
                    <a:pt x="44996" y="1887"/>
                    <a:pt x="44964" y="1887"/>
                  </a:cubicBezTo>
                  <a:cubicBezTo>
                    <a:pt x="44459" y="1887"/>
                    <a:pt x="44220" y="1379"/>
                    <a:pt x="43700" y="1379"/>
                  </a:cubicBezTo>
                  <a:cubicBezTo>
                    <a:pt x="43664" y="1379"/>
                    <a:pt x="43626" y="1382"/>
                    <a:pt x="43587" y="1387"/>
                  </a:cubicBezTo>
                  <a:cubicBezTo>
                    <a:pt x="43534" y="1394"/>
                    <a:pt x="43480" y="1398"/>
                    <a:pt x="43427" y="1398"/>
                  </a:cubicBezTo>
                  <a:cubicBezTo>
                    <a:pt x="42771" y="1398"/>
                    <a:pt x="42151" y="892"/>
                    <a:pt x="41487" y="794"/>
                  </a:cubicBezTo>
                  <a:cubicBezTo>
                    <a:pt x="40325" y="620"/>
                    <a:pt x="39154" y="533"/>
                    <a:pt x="37996" y="287"/>
                  </a:cubicBezTo>
                  <a:cubicBezTo>
                    <a:pt x="37710" y="227"/>
                    <a:pt x="37417" y="1"/>
                    <a:pt x="37153" y="1"/>
                  </a:cubicBezTo>
                  <a:close/>
                </a:path>
              </a:pathLst>
            </a:custGeom>
            <a:solidFill>
              <a:srgbClr val="B0E0F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1" name="Google Shape;981;p33"/>
          <p:cNvSpPr txBox="1">
            <a:spLocks noGrp="1"/>
          </p:cNvSpPr>
          <p:nvPr>
            <p:ph type="subTitle" idx="4294967295"/>
          </p:nvPr>
        </p:nvSpPr>
        <p:spPr>
          <a:xfrm>
            <a:off x="1059409" y="1521567"/>
            <a:ext cx="966577" cy="72139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1400" dirty="0" smtClean="0"/>
              <a:t>N</a:t>
            </a:r>
            <a:r>
              <a:rPr lang="en" sz="1400" dirty="0" smtClean="0"/>
              <a:t>gồi trong xe và gọi cứu hộ</a:t>
            </a:r>
            <a:endParaRPr sz="1400" dirty="0"/>
          </a:p>
        </p:txBody>
      </p:sp>
      <p:sp>
        <p:nvSpPr>
          <p:cNvPr id="983" name="Google Shape;983;p33"/>
          <p:cNvSpPr txBox="1">
            <a:spLocks noGrp="1"/>
          </p:cNvSpPr>
          <p:nvPr>
            <p:ph type="subTitle" idx="4294967295"/>
          </p:nvPr>
        </p:nvSpPr>
        <p:spPr>
          <a:xfrm>
            <a:off x="2616403" y="2584839"/>
            <a:ext cx="1281844" cy="7272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1400" dirty="0" err="1" smtClean="0"/>
              <a:t>Không</a:t>
            </a:r>
            <a:r>
              <a:rPr lang="en-US" sz="1400" dirty="0" smtClean="0"/>
              <a:t> </a:t>
            </a:r>
            <a:r>
              <a:rPr lang="en-US" sz="1400" dirty="0" err="1" smtClean="0"/>
              <a:t>chạm</a:t>
            </a:r>
            <a:r>
              <a:rPr lang="en-US" sz="1400" dirty="0" smtClean="0"/>
              <a:t> </a:t>
            </a:r>
            <a:r>
              <a:rPr lang="en-US" sz="1400" dirty="0" err="1" smtClean="0"/>
              <a:t>vào</a:t>
            </a:r>
            <a:r>
              <a:rPr lang="en-US" sz="1400" dirty="0" smtClean="0"/>
              <a:t> </a:t>
            </a:r>
            <a:r>
              <a:rPr lang="en-US" sz="1400" dirty="0" err="1" smtClean="0"/>
              <a:t>xe</a:t>
            </a:r>
            <a:r>
              <a:rPr lang="en-US" sz="1400" dirty="0" smtClean="0"/>
              <a:t> </a:t>
            </a:r>
            <a:r>
              <a:rPr lang="en-US" sz="1400" dirty="0" err="1" smtClean="0"/>
              <a:t>và</a:t>
            </a:r>
            <a:r>
              <a:rPr lang="en-US" sz="1400" dirty="0" smtClean="0"/>
              <a:t> </a:t>
            </a:r>
            <a:r>
              <a:rPr lang="en-US" sz="1400" dirty="0" err="1" smtClean="0"/>
              <a:t>mặt</a:t>
            </a:r>
            <a:r>
              <a:rPr lang="en-US" sz="1400" dirty="0" smtClean="0"/>
              <a:t> </a:t>
            </a:r>
            <a:r>
              <a:rPr lang="en-US" sz="1400" dirty="0" err="1" smtClean="0"/>
              <a:t>đất</a:t>
            </a:r>
            <a:endParaRPr sz="1400" dirty="0"/>
          </a:p>
        </p:txBody>
      </p:sp>
      <p:sp>
        <p:nvSpPr>
          <p:cNvPr id="2" name="Rectangle 1"/>
          <p:cNvSpPr/>
          <p:nvPr/>
        </p:nvSpPr>
        <p:spPr>
          <a:xfrm>
            <a:off x="5054449" y="2755072"/>
            <a:ext cx="15164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fortaa" panose="020B0604020202020204" charset="0"/>
              </a:rPr>
              <a:t>Nhảy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ra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khỏi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xe</a:t>
            </a:r>
            <a:r>
              <a:rPr lang="en-US" dirty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dứt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khoát</a:t>
            </a:r>
            <a:r>
              <a:rPr lang="en-US" dirty="0" smtClean="0">
                <a:latin typeface="Comfortaa" panose="020B0604020202020204" charset="0"/>
              </a:rPr>
              <a:t>, </a:t>
            </a:r>
            <a:r>
              <a:rPr lang="en-US" dirty="0" err="1" smtClean="0">
                <a:latin typeface="Comfortaa" panose="020B0604020202020204" charset="0"/>
              </a:rPr>
              <a:t>chụm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chân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nhảy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ra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xa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xe</a:t>
            </a:r>
            <a:endParaRPr lang="en-US" dirty="0">
              <a:latin typeface="Comfortaa" panose="020B060402020202020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7021968" y="1788873"/>
            <a:ext cx="137157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fortaa" panose="020B0604020202020204" charset="0"/>
              </a:rPr>
              <a:t>Thông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báo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trước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cho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điện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lực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trước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khi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làm</a:t>
            </a:r>
            <a:r>
              <a:rPr lang="en-US" dirty="0" smtClean="0">
                <a:latin typeface="Comfortaa" panose="020B0604020202020204" charset="0"/>
              </a:rPr>
              <a:t> </a:t>
            </a:r>
            <a:r>
              <a:rPr lang="en-US" dirty="0" err="1" smtClean="0">
                <a:latin typeface="Comfortaa" panose="020B0604020202020204" charset="0"/>
              </a:rPr>
              <a:t>việc</a:t>
            </a:r>
            <a:endParaRPr lang="en-US" dirty="0">
              <a:latin typeface="Comfortaa" panose="020B0604020202020204" charset="0"/>
            </a:endParaRPr>
          </a:p>
        </p:txBody>
      </p:sp>
      <p:sp>
        <p:nvSpPr>
          <p:cNvPr id="94" name="Google Shape;11697;p58"/>
          <p:cNvSpPr/>
          <p:nvPr/>
        </p:nvSpPr>
        <p:spPr>
          <a:xfrm>
            <a:off x="504680" y="3908315"/>
            <a:ext cx="831834" cy="764449"/>
          </a:xfrm>
          <a:custGeom>
            <a:avLst/>
            <a:gdLst/>
            <a:ahLst/>
            <a:cxnLst/>
            <a:rect l="l" t="t" r="r" b="b"/>
            <a:pathLst>
              <a:path w="11042" h="10870" extrusionOk="0">
                <a:moveTo>
                  <a:pt x="10656" y="324"/>
                </a:moveTo>
                <a:lnTo>
                  <a:pt x="10216" y="1871"/>
                </a:lnTo>
                <a:lnTo>
                  <a:pt x="9108" y="776"/>
                </a:lnTo>
                <a:lnTo>
                  <a:pt x="10656" y="324"/>
                </a:lnTo>
                <a:close/>
                <a:moveTo>
                  <a:pt x="4632" y="3586"/>
                </a:moveTo>
                <a:lnTo>
                  <a:pt x="2679" y="5538"/>
                </a:lnTo>
                <a:lnTo>
                  <a:pt x="465" y="5360"/>
                </a:lnTo>
                <a:cubicBezTo>
                  <a:pt x="429" y="5360"/>
                  <a:pt x="417" y="5324"/>
                  <a:pt x="441" y="5300"/>
                </a:cubicBezTo>
                <a:cubicBezTo>
                  <a:pt x="1393" y="4348"/>
                  <a:pt x="2667" y="3764"/>
                  <a:pt x="4001" y="3645"/>
                </a:cubicBezTo>
                <a:lnTo>
                  <a:pt x="4632" y="3586"/>
                </a:lnTo>
                <a:close/>
                <a:moveTo>
                  <a:pt x="2727" y="5955"/>
                </a:moveTo>
                <a:lnTo>
                  <a:pt x="3584" y="6812"/>
                </a:lnTo>
                <a:lnTo>
                  <a:pt x="3263" y="7146"/>
                </a:lnTo>
                <a:lnTo>
                  <a:pt x="2393" y="6277"/>
                </a:lnTo>
                <a:lnTo>
                  <a:pt x="2727" y="5955"/>
                </a:lnTo>
                <a:close/>
                <a:moveTo>
                  <a:pt x="2572" y="6920"/>
                </a:moveTo>
                <a:lnTo>
                  <a:pt x="3024" y="7360"/>
                </a:lnTo>
                <a:lnTo>
                  <a:pt x="2655" y="7753"/>
                </a:lnTo>
                <a:lnTo>
                  <a:pt x="2596" y="7813"/>
                </a:lnTo>
                <a:lnTo>
                  <a:pt x="2191" y="7408"/>
                </a:lnTo>
                <a:cubicBezTo>
                  <a:pt x="2155" y="7384"/>
                  <a:pt x="2155" y="7336"/>
                  <a:pt x="2191" y="7313"/>
                </a:cubicBezTo>
                <a:lnTo>
                  <a:pt x="2572" y="6920"/>
                </a:lnTo>
                <a:close/>
                <a:moveTo>
                  <a:pt x="8775" y="895"/>
                </a:moveTo>
                <a:lnTo>
                  <a:pt x="10121" y="2229"/>
                </a:lnTo>
                <a:lnTo>
                  <a:pt x="9704" y="3598"/>
                </a:lnTo>
                <a:lnTo>
                  <a:pt x="5275" y="8039"/>
                </a:lnTo>
                <a:lnTo>
                  <a:pt x="4406" y="7170"/>
                </a:lnTo>
                <a:lnTo>
                  <a:pt x="6430" y="5146"/>
                </a:lnTo>
                <a:cubicBezTo>
                  <a:pt x="6584" y="5003"/>
                  <a:pt x="6608" y="4741"/>
                  <a:pt x="6418" y="4574"/>
                </a:cubicBezTo>
                <a:cubicBezTo>
                  <a:pt x="6334" y="4491"/>
                  <a:pt x="6230" y="4449"/>
                  <a:pt x="6127" y="4449"/>
                </a:cubicBezTo>
                <a:cubicBezTo>
                  <a:pt x="6025" y="4449"/>
                  <a:pt x="5924" y="4491"/>
                  <a:pt x="5846" y="4574"/>
                </a:cubicBezTo>
                <a:lnTo>
                  <a:pt x="3822" y="6598"/>
                </a:lnTo>
                <a:lnTo>
                  <a:pt x="2965" y="5729"/>
                </a:lnTo>
                <a:lnTo>
                  <a:pt x="7394" y="1300"/>
                </a:lnTo>
                <a:lnTo>
                  <a:pt x="8775" y="895"/>
                </a:lnTo>
                <a:close/>
                <a:moveTo>
                  <a:pt x="6126" y="4785"/>
                </a:moveTo>
                <a:cubicBezTo>
                  <a:pt x="6153" y="4785"/>
                  <a:pt x="6180" y="4794"/>
                  <a:pt x="6191" y="4812"/>
                </a:cubicBezTo>
                <a:cubicBezTo>
                  <a:pt x="6227" y="4836"/>
                  <a:pt x="6239" y="4907"/>
                  <a:pt x="6191" y="4943"/>
                </a:cubicBezTo>
                <a:lnTo>
                  <a:pt x="4060" y="7074"/>
                </a:lnTo>
                <a:cubicBezTo>
                  <a:pt x="3941" y="7170"/>
                  <a:pt x="3108" y="8003"/>
                  <a:pt x="3024" y="8110"/>
                </a:cubicBezTo>
                <a:cubicBezTo>
                  <a:pt x="3005" y="8129"/>
                  <a:pt x="2976" y="8142"/>
                  <a:pt x="2949" y="8142"/>
                </a:cubicBezTo>
                <a:cubicBezTo>
                  <a:pt x="2926" y="8142"/>
                  <a:pt x="2904" y="8132"/>
                  <a:pt x="2893" y="8110"/>
                </a:cubicBezTo>
                <a:cubicBezTo>
                  <a:pt x="2858" y="8086"/>
                  <a:pt x="2858" y="8003"/>
                  <a:pt x="2893" y="7979"/>
                </a:cubicBezTo>
                <a:lnTo>
                  <a:pt x="6060" y="4812"/>
                </a:lnTo>
                <a:cubicBezTo>
                  <a:pt x="6072" y="4794"/>
                  <a:pt x="6099" y="4785"/>
                  <a:pt x="6126" y="4785"/>
                </a:cubicBezTo>
                <a:close/>
                <a:moveTo>
                  <a:pt x="4179" y="7396"/>
                </a:moveTo>
                <a:lnTo>
                  <a:pt x="5048" y="8253"/>
                </a:lnTo>
                <a:lnTo>
                  <a:pt x="4739" y="8586"/>
                </a:lnTo>
                <a:lnTo>
                  <a:pt x="4715" y="8586"/>
                </a:lnTo>
                <a:lnTo>
                  <a:pt x="3858" y="7729"/>
                </a:lnTo>
                <a:lnTo>
                  <a:pt x="4179" y="7396"/>
                </a:lnTo>
                <a:close/>
                <a:moveTo>
                  <a:pt x="3608" y="7944"/>
                </a:moveTo>
                <a:lnTo>
                  <a:pt x="4048" y="8396"/>
                </a:lnTo>
                <a:lnTo>
                  <a:pt x="3679" y="8801"/>
                </a:lnTo>
                <a:cubicBezTo>
                  <a:pt x="3667" y="8813"/>
                  <a:pt x="3632" y="8813"/>
                  <a:pt x="3620" y="8813"/>
                </a:cubicBezTo>
                <a:cubicBezTo>
                  <a:pt x="3608" y="8813"/>
                  <a:pt x="3584" y="8813"/>
                  <a:pt x="3560" y="8801"/>
                </a:cubicBezTo>
                <a:lnTo>
                  <a:pt x="3155" y="8396"/>
                </a:lnTo>
                <a:cubicBezTo>
                  <a:pt x="3191" y="8384"/>
                  <a:pt x="3203" y="8360"/>
                  <a:pt x="3215" y="8336"/>
                </a:cubicBezTo>
                <a:lnTo>
                  <a:pt x="3608" y="7944"/>
                </a:lnTo>
                <a:close/>
                <a:moveTo>
                  <a:pt x="10687" y="1"/>
                </a:moveTo>
                <a:cubicBezTo>
                  <a:pt x="10658" y="1"/>
                  <a:pt x="10627" y="5"/>
                  <a:pt x="10597" y="14"/>
                </a:cubicBezTo>
                <a:cubicBezTo>
                  <a:pt x="9894" y="228"/>
                  <a:pt x="7918" y="800"/>
                  <a:pt x="7263" y="1002"/>
                </a:cubicBezTo>
                <a:cubicBezTo>
                  <a:pt x="7239" y="1014"/>
                  <a:pt x="7215" y="1014"/>
                  <a:pt x="7192" y="1038"/>
                </a:cubicBezTo>
                <a:lnTo>
                  <a:pt x="4953" y="3276"/>
                </a:lnTo>
                <a:lnTo>
                  <a:pt x="3965" y="3360"/>
                </a:lnTo>
                <a:cubicBezTo>
                  <a:pt x="2548" y="3479"/>
                  <a:pt x="1203" y="4110"/>
                  <a:pt x="215" y="5110"/>
                </a:cubicBezTo>
                <a:cubicBezTo>
                  <a:pt x="0" y="5312"/>
                  <a:pt x="131" y="5681"/>
                  <a:pt x="429" y="5705"/>
                </a:cubicBezTo>
                <a:lnTo>
                  <a:pt x="2370" y="5860"/>
                </a:lnTo>
                <a:lnTo>
                  <a:pt x="2179" y="6062"/>
                </a:lnTo>
                <a:cubicBezTo>
                  <a:pt x="2060" y="6181"/>
                  <a:pt x="2060" y="6384"/>
                  <a:pt x="2179" y="6503"/>
                </a:cubicBezTo>
                <a:lnTo>
                  <a:pt x="2370" y="6693"/>
                </a:lnTo>
                <a:lnTo>
                  <a:pt x="1977" y="7086"/>
                </a:lnTo>
                <a:cubicBezTo>
                  <a:pt x="1834" y="7229"/>
                  <a:pt x="1834" y="7491"/>
                  <a:pt x="1977" y="7634"/>
                </a:cubicBezTo>
                <a:lnTo>
                  <a:pt x="3370" y="9015"/>
                </a:lnTo>
                <a:cubicBezTo>
                  <a:pt x="3441" y="9092"/>
                  <a:pt x="3539" y="9131"/>
                  <a:pt x="3639" y="9131"/>
                </a:cubicBezTo>
                <a:cubicBezTo>
                  <a:pt x="3739" y="9131"/>
                  <a:pt x="3840" y="9092"/>
                  <a:pt x="3917" y="9015"/>
                </a:cubicBezTo>
                <a:lnTo>
                  <a:pt x="4298" y="8634"/>
                </a:lnTo>
                <a:lnTo>
                  <a:pt x="4477" y="8813"/>
                </a:lnTo>
                <a:cubicBezTo>
                  <a:pt x="4548" y="8878"/>
                  <a:pt x="4635" y="8911"/>
                  <a:pt x="4720" y="8911"/>
                </a:cubicBezTo>
                <a:cubicBezTo>
                  <a:pt x="4804" y="8911"/>
                  <a:pt x="4888" y="8878"/>
                  <a:pt x="4953" y="8813"/>
                </a:cubicBezTo>
                <a:lnTo>
                  <a:pt x="5156" y="8622"/>
                </a:lnTo>
                <a:lnTo>
                  <a:pt x="5310" y="10551"/>
                </a:lnTo>
                <a:cubicBezTo>
                  <a:pt x="5334" y="10682"/>
                  <a:pt x="5418" y="10801"/>
                  <a:pt x="5537" y="10849"/>
                </a:cubicBezTo>
                <a:cubicBezTo>
                  <a:pt x="5577" y="10863"/>
                  <a:pt x="5618" y="10870"/>
                  <a:pt x="5658" y="10870"/>
                </a:cubicBezTo>
                <a:cubicBezTo>
                  <a:pt x="5750" y="10870"/>
                  <a:pt x="5840" y="10835"/>
                  <a:pt x="5906" y="10777"/>
                </a:cubicBezTo>
                <a:cubicBezTo>
                  <a:pt x="6537" y="10146"/>
                  <a:pt x="7001" y="9420"/>
                  <a:pt x="7299" y="8598"/>
                </a:cubicBezTo>
                <a:cubicBezTo>
                  <a:pt x="7323" y="8515"/>
                  <a:pt x="7275" y="8420"/>
                  <a:pt x="7203" y="8396"/>
                </a:cubicBezTo>
                <a:cubicBezTo>
                  <a:pt x="7184" y="8388"/>
                  <a:pt x="7164" y="8384"/>
                  <a:pt x="7144" y="8384"/>
                </a:cubicBezTo>
                <a:cubicBezTo>
                  <a:pt x="7079" y="8384"/>
                  <a:pt x="7019" y="8425"/>
                  <a:pt x="7001" y="8479"/>
                </a:cubicBezTo>
                <a:cubicBezTo>
                  <a:pt x="6715" y="9253"/>
                  <a:pt x="6263" y="9956"/>
                  <a:pt x="5691" y="10539"/>
                </a:cubicBezTo>
                <a:cubicBezTo>
                  <a:pt x="5682" y="10544"/>
                  <a:pt x="5670" y="10547"/>
                  <a:pt x="5659" y="10547"/>
                </a:cubicBezTo>
                <a:cubicBezTo>
                  <a:pt x="5644" y="10547"/>
                  <a:pt x="5632" y="10541"/>
                  <a:pt x="5632" y="10527"/>
                </a:cubicBezTo>
                <a:lnTo>
                  <a:pt x="5429" y="8325"/>
                </a:lnTo>
                <a:lnTo>
                  <a:pt x="7382" y="6372"/>
                </a:lnTo>
                <a:lnTo>
                  <a:pt x="7382" y="6372"/>
                </a:lnTo>
                <a:cubicBezTo>
                  <a:pt x="7323" y="7158"/>
                  <a:pt x="7299" y="7372"/>
                  <a:pt x="7203" y="7765"/>
                </a:cubicBezTo>
                <a:cubicBezTo>
                  <a:pt x="7192" y="7860"/>
                  <a:pt x="7239" y="7944"/>
                  <a:pt x="7323" y="7967"/>
                </a:cubicBezTo>
                <a:cubicBezTo>
                  <a:pt x="7332" y="7969"/>
                  <a:pt x="7342" y="7969"/>
                  <a:pt x="7351" y="7969"/>
                </a:cubicBezTo>
                <a:cubicBezTo>
                  <a:pt x="7434" y="7969"/>
                  <a:pt x="7502" y="7923"/>
                  <a:pt x="7513" y="7848"/>
                </a:cubicBezTo>
                <a:cubicBezTo>
                  <a:pt x="7620" y="7348"/>
                  <a:pt x="7632" y="7134"/>
                  <a:pt x="7727" y="6027"/>
                </a:cubicBezTo>
                <a:lnTo>
                  <a:pt x="9954" y="3800"/>
                </a:lnTo>
                <a:cubicBezTo>
                  <a:pt x="9978" y="3776"/>
                  <a:pt x="9990" y="3753"/>
                  <a:pt x="10001" y="3717"/>
                </a:cubicBezTo>
                <a:lnTo>
                  <a:pt x="10454" y="2205"/>
                </a:lnTo>
                <a:lnTo>
                  <a:pt x="10990" y="383"/>
                </a:lnTo>
                <a:cubicBezTo>
                  <a:pt x="11042" y="196"/>
                  <a:pt x="10885" y="1"/>
                  <a:pt x="10687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Cloud Callout 2"/>
          <p:cNvSpPr/>
          <p:nvPr/>
        </p:nvSpPr>
        <p:spPr>
          <a:xfrm rot="12126562">
            <a:off x="82831" y="4567727"/>
            <a:ext cx="543526" cy="537000"/>
          </a:xfrm>
          <a:prstGeom prst="cloud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Google Shape;630;p26"/>
          <p:cNvSpPr txBox="1">
            <a:spLocks/>
          </p:cNvSpPr>
          <p:nvPr/>
        </p:nvSpPr>
        <p:spPr>
          <a:xfrm>
            <a:off x="1751528" y="4456472"/>
            <a:ext cx="6948691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 marL="0" indent="0"/>
            <a:endParaRPr lang="vi-VN" sz="1400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1000"/>
                                        <p:tgtEl>
                                          <p:spTgt spid="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" grpId="0" build="p"/>
      <p:bldP spid="983" grpId="0" build="p"/>
      <p:bldP spid="2" grpId="0"/>
      <p:bldP spid="90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240;p41"/>
          <p:cNvSpPr/>
          <p:nvPr/>
        </p:nvSpPr>
        <p:spPr>
          <a:xfrm>
            <a:off x="1243486" y="224624"/>
            <a:ext cx="6554114" cy="792600"/>
          </a:xfrm>
          <a:custGeom>
            <a:avLst/>
            <a:gdLst/>
            <a:ahLst/>
            <a:cxnLst/>
            <a:rect l="l" t="t" r="r" b="b"/>
            <a:pathLst>
              <a:path w="52127" h="13160" extrusionOk="0">
                <a:moveTo>
                  <a:pt x="41797" y="0"/>
                </a:moveTo>
                <a:cubicBezTo>
                  <a:pt x="41733" y="0"/>
                  <a:pt x="41673" y="3"/>
                  <a:pt x="41623" y="11"/>
                </a:cubicBezTo>
                <a:cubicBezTo>
                  <a:pt x="41525" y="26"/>
                  <a:pt x="41427" y="30"/>
                  <a:pt x="41330" y="30"/>
                </a:cubicBezTo>
                <a:cubicBezTo>
                  <a:pt x="41198" y="30"/>
                  <a:pt x="41068" y="23"/>
                  <a:pt x="40937" y="23"/>
                </a:cubicBezTo>
                <a:cubicBezTo>
                  <a:pt x="40867" y="23"/>
                  <a:pt x="40798" y="25"/>
                  <a:pt x="40729" y="32"/>
                </a:cubicBezTo>
                <a:cubicBezTo>
                  <a:pt x="40603" y="44"/>
                  <a:pt x="40477" y="48"/>
                  <a:pt x="40351" y="48"/>
                </a:cubicBezTo>
                <a:cubicBezTo>
                  <a:pt x="40084" y="48"/>
                  <a:pt x="39817" y="30"/>
                  <a:pt x="39550" y="30"/>
                </a:cubicBezTo>
                <a:cubicBezTo>
                  <a:pt x="39365" y="30"/>
                  <a:pt x="39179" y="39"/>
                  <a:pt x="38993" y="69"/>
                </a:cubicBezTo>
                <a:cubicBezTo>
                  <a:pt x="38821" y="98"/>
                  <a:pt x="38647" y="103"/>
                  <a:pt x="38473" y="103"/>
                </a:cubicBezTo>
                <a:cubicBezTo>
                  <a:pt x="38377" y="103"/>
                  <a:pt x="38281" y="101"/>
                  <a:pt x="38184" y="101"/>
                </a:cubicBezTo>
                <a:cubicBezTo>
                  <a:pt x="37918" y="101"/>
                  <a:pt x="37652" y="113"/>
                  <a:pt x="37390" y="201"/>
                </a:cubicBezTo>
                <a:cubicBezTo>
                  <a:pt x="37360" y="211"/>
                  <a:pt x="37331" y="215"/>
                  <a:pt x="37301" y="215"/>
                </a:cubicBezTo>
                <a:cubicBezTo>
                  <a:pt x="37194" y="215"/>
                  <a:pt x="37089" y="162"/>
                  <a:pt x="36992" y="162"/>
                </a:cubicBezTo>
                <a:cubicBezTo>
                  <a:pt x="36968" y="162"/>
                  <a:pt x="36944" y="165"/>
                  <a:pt x="36921" y="173"/>
                </a:cubicBezTo>
                <a:cubicBezTo>
                  <a:pt x="36796" y="218"/>
                  <a:pt x="36660" y="258"/>
                  <a:pt x="36539" y="258"/>
                </a:cubicBezTo>
                <a:cubicBezTo>
                  <a:pt x="36493" y="258"/>
                  <a:pt x="36449" y="253"/>
                  <a:pt x="36409" y="239"/>
                </a:cubicBezTo>
                <a:cubicBezTo>
                  <a:pt x="36262" y="191"/>
                  <a:pt x="36117" y="175"/>
                  <a:pt x="35971" y="175"/>
                </a:cubicBezTo>
                <a:cubicBezTo>
                  <a:pt x="35659" y="175"/>
                  <a:pt x="35350" y="250"/>
                  <a:pt x="35039" y="250"/>
                </a:cubicBezTo>
                <a:cubicBezTo>
                  <a:pt x="34979" y="250"/>
                  <a:pt x="34919" y="247"/>
                  <a:pt x="34859" y="240"/>
                </a:cubicBezTo>
                <a:cubicBezTo>
                  <a:pt x="34741" y="227"/>
                  <a:pt x="34621" y="223"/>
                  <a:pt x="34502" y="223"/>
                </a:cubicBezTo>
                <a:cubicBezTo>
                  <a:pt x="34240" y="223"/>
                  <a:pt x="33976" y="245"/>
                  <a:pt x="33714" y="245"/>
                </a:cubicBezTo>
                <a:cubicBezTo>
                  <a:pt x="33711" y="245"/>
                  <a:pt x="33709" y="245"/>
                  <a:pt x="33706" y="245"/>
                </a:cubicBezTo>
                <a:cubicBezTo>
                  <a:pt x="33412" y="245"/>
                  <a:pt x="33118" y="196"/>
                  <a:pt x="32824" y="196"/>
                </a:cubicBezTo>
                <a:cubicBezTo>
                  <a:pt x="32722" y="196"/>
                  <a:pt x="32621" y="201"/>
                  <a:pt x="32520" y="217"/>
                </a:cubicBezTo>
                <a:cubicBezTo>
                  <a:pt x="32391" y="238"/>
                  <a:pt x="32252" y="260"/>
                  <a:pt x="32124" y="260"/>
                </a:cubicBezTo>
                <a:cubicBezTo>
                  <a:pt x="32073" y="260"/>
                  <a:pt x="32024" y="256"/>
                  <a:pt x="31977" y="248"/>
                </a:cubicBezTo>
                <a:cubicBezTo>
                  <a:pt x="31895" y="233"/>
                  <a:pt x="31813" y="229"/>
                  <a:pt x="31731" y="229"/>
                </a:cubicBezTo>
                <a:cubicBezTo>
                  <a:pt x="31582" y="229"/>
                  <a:pt x="31433" y="244"/>
                  <a:pt x="31285" y="244"/>
                </a:cubicBezTo>
                <a:cubicBezTo>
                  <a:pt x="31173" y="244"/>
                  <a:pt x="31061" y="235"/>
                  <a:pt x="30949" y="204"/>
                </a:cubicBezTo>
                <a:cubicBezTo>
                  <a:pt x="30839" y="173"/>
                  <a:pt x="30729" y="162"/>
                  <a:pt x="30618" y="162"/>
                </a:cubicBezTo>
                <a:cubicBezTo>
                  <a:pt x="30376" y="162"/>
                  <a:pt x="30133" y="213"/>
                  <a:pt x="29890" y="213"/>
                </a:cubicBezTo>
                <a:cubicBezTo>
                  <a:pt x="29837" y="213"/>
                  <a:pt x="29784" y="211"/>
                  <a:pt x="29731" y="205"/>
                </a:cubicBezTo>
                <a:cubicBezTo>
                  <a:pt x="29524" y="181"/>
                  <a:pt x="29297" y="122"/>
                  <a:pt x="29108" y="122"/>
                </a:cubicBezTo>
                <a:cubicBezTo>
                  <a:pt x="29082" y="122"/>
                  <a:pt x="29057" y="123"/>
                  <a:pt x="29033" y="126"/>
                </a:cubicBezTo>
                <a:cubicBezTo>
                  <a:pt x="28898" y="140"/>
                  <a:pt x="28763" y="145"/>
                  <a:pt x="28629" y="145"/>
                </a:cubicBezTo>
                <a:cubicBezTo>
                  <a:pt x="28307" y="145"/>
                  <a:pt x="27987" y="116"/>
                  <a:pt x="27667" y="116"/>
                </a:cubicBezTo>
                <a:cubicBezTo>
                  <a:pt x="27605" y="116"/>
                  <a:pt x="27543" y="117"/>
                  <a:pt x="27481" y="120"/>
                </a:cubicBezTo>
                <a:cubicBezTo>
                  <a:pt x="27432" y="122"/>
                  <a:pt x="27383" y="123"/>
                  <a:pt x="27335" y="123"/>
                </a:cubicBezTo>
                <a:cubicBezTo>
                  <a:pt x="26924" y="123"/>
                  <a:pt x="26511" y="54"/>
                  <a:pt x="26101" y="54"/>
                </a:cubicBezTo>
                <a:cubicBezTo>
                  <a:pt x="26010" y="54"/>
                  <a:pt x="25919" y="58"/>
                  <a:pt x="25828" y="66"/>
                </a:cubicBezTo>
                <a:cubicBezTo>
                  <a:pt x="25148" y="128"/>
                  <a:pt x="24469" y="164"/>
                  <a:pt x="23789" y="167"/>
                </a:cubicBezTo>
                <a:cubicBezTo>
                  <a:pt x="23617" y="168"/>
                  <a:pt x="23444" y="172"/>
                  <a:pt x="23271" y="172"/>
                </a:cubicBezTo>
                <a:cubicBezTo>
                  <a:pt x="23056" y="172"/>
                  <a:pt x="22842" y="166"/>
                  <a:pt x="22629" y="140"/>
                </a:cubicBezTo>
                <a:cubicBezTo>
                  <a:pt x="22611" y="138"/>
                  <a:pt x="22593" y="137"/>
                  <a:pt x="22576" y="137"/>
                </a:cubicBezTo>
                <a:cubicBezTo>
                  <a:pt x="22393" y="137"/>
                  <a:pt x="22224" y="243"/>
                  <a:pt x="22052" y="243"/>
                </a:cubicBezTo>
                <a:cubicBezTo>
                  <a:pt x="22023" y="243"/>
                  <a:pt x="21994" y="240"/>
                  <a:pt x="21966" y="233"/>
                </a:cubicBezTo>
                <a:cubicBezTo>
                  <a:pt x="21774" y="189"/>
                  <a:pt x="21582" y="174"/>
                  <a:pt x="21391" y="174"/>
                </a:cubicBezTo>
                <a:cubicBezTo>
                  <a:pt x="21065" y="174"/>
                  <a:pt x="20740" y="217"/>
                  <a:pt x="20413" y="232"/>
                </a:cubicBezTo>
                <a:cubicBezTo>
                  <a:pt x="20302" y="237"/>
                  <a:pt x="20191" y="239"/>
                  <a:pt x="20080" y="239"/>
                </a:cubicBezTo>
                <a:cubicBezTo>
                  <a:pt x="19794" y="239"/>
                  <a:pt x="19509" y="227"/>
                  <a:pt x="19223" y="227"/>
                </a:cubicBezTo>
                <a:cubicBezTo>
                  <a:pt x="18976" y="227"/>
                  <a:pt x="18730" y="236"/>
                  <a:pt x="18483" y="267"/>
                </a:cubicBezTo>
                <a:cubicBezTo>
                  <a:pt x="18321" y="288"/>
                  <a:pt x="18159" y="294"/>
                  <a:pt x="17996" y="294"/>
                </a:cubicBezTo>
                <a:cubicBezTo>
                  <a:pt x="17762" y="294"/>
                  <a:pt x="17528" y="282"/>
                  <a:pt x="17294" y="282"/>
                </a:cubicBezTo>
                <a:cubicBezTo>
                  <a:pt x="17144" y="282"/>
                  <a:pt x="16993" y="287"/>
                  <a:pt x="16844" y="304"/>
                </a:cubicBezTo>
                <a:cubicBezTo>
                  <a:pt x="16024" y="399"/>
                  <a:pt x="15204" y="446"/>
                  <a:pt x="14385" y="537"/>
                </a:cubicBezTo>
                <a:cubicBezTo>
                  <a:pt x="13491" y="637"/>
                  <a:pt x="12595" y="650"/>
                  <a:pt x="11701" y="730"/>
                </a:cubicBezTo>
                <a:cubicBezTo>
                  <a:pt x="11506" y="748"/>
                  <a:pt x="11309" y="753"/>
                  <a:pt x="11113" y="753"/>
                </a:cubicBezTo>
                <a:cubicBezTo>
                  <a:pt x="10898" y="753"/>
                  <a:pt x="10682" y="747"/>
                  <a:pt x="10467" y="747"/>
                </a:cubicBezTo>
                <a:cubicBezTo>
                  <a:pt x="10293" y="747"/>
                  <a:pt x="10119" y="751"/>
                  <a:pt x="9946" y="764"/>
                </a:cubicBezTo>
                <a:cubicBezTo>
                  <a:pt x="9610" y="791"/>
                  <a:pt x="9274" y="798"/>
                  <a:pt x="8938" y="798"/>
                </a:cubicBezTo>
                <a:cubicBezTo>
                  <a:pt x="8555" y="798"/>
                  <a:pt x="8173" y="789"/>
                  <a:pt x="7791" y="789"/>
                </a:cubicBezTo>
                <a:cubicBezTo>
                  <a:pt x="7680" y="789"/>
                  <a:pt x="7569" y="789"/>
                  <a:pt x="7459" y="791"/>
                </a:cubicBezTo>
                <a:cubicBezTo>
                  <a:pt x="7452" y="791"/>
                  <a:pt x="7446" y="791"/>
                  <a:pt x="7440" y="791"/>
                </a:cubicBezTo>
                <a:cubicBezTo>
                  <a:pt x="7220" y="791"/>
                  <a:pt x="6999" y="709"/>
                  <a:pt x="6778" y="700"/>
                </a:cubicBezTo>
                <a:cubicBezTo>
                  <a:pt x="6153" y="678"/>
                  <a:pt x="5523" y="714"/>
                  <a:pt x="4899" y="652"/>
                </a:cubicBezTo>
                <a:cubicBezTo>
                  <a:pt x="4596" y="622"/>
                  <a:pt x="4293" y="617"/>
                  <a:pt x="3990" y="617"/>
                </a:cubicBezTo>
                <a:cubicBezTo>
                  <a:pt x="3844" y="617"/>
                  <a:pt x="3697" y="619"/>
                  <a:pt x="3550" y="619"/>
                </a:cubicBezTo>
                <a:cubicBezTo>
                  <a:pt x="3353" y="619"/>
                  <a:pt x="3156" y="617"/>
                  <a:pt x="2958" y="607"/>
                </a:cubicBezTo>
                <a:cubicBezTo>
                  <a:pt x="2803" y="599"/>
                  <a:pt x="2649" y="595"/>
                  <a:pt x="2494" y="595"/>
                </a:cubicBezTo>
                <a:cubicBezTo>
                  <a:pt x="1838" y="595"/>
                  <a:pt x="1183" y="661"/>
                  <a:pt x="530" y="761"/>
                </a:cubicBezTo>
                <a:cubicBezTo>
                  <a:pt x="333" y="791"/>
                  <a:pt x="107" y="899"/>
                  <a:pt x="47" y="1115"/>
                </a:cubicBezTo>
                <a:cubicBezTo>
                  <a:pt x="0" y="1282"/>
                  <a:pt x="87" y="1545"/>
                  <a:pt x="225" y="1721"/>
                </a:cubicBezTo>
                <a:cubicBezTo>
                  <a:pt x="380" y="1917"/>
                  <a:pt x="506" y="2149"/>
                  <a:pt x="649" y="2362"/>
                </a:cubicBezTo>
                <a:cubicBezTo>
                  <a:pt x="1014" y="2911"/>
                  <a:pt x="1347" y="3504"/>
                  <a:pt x="1755" y="3993"/>
                </a:cubicBezTo>
                <a:cubicBezTo>
                  <a:pt x="2224" y="4555"/>
                  <a:pt x="2712" y="5070"/>
                  <a:pt x="3122" y="5724"/>
                </a:cubicBezTo>
                <a:cubicBezTo>
                  <a:pt x="3494" y="6320"/>
                  <a:pt x="3374" y="7060"/>
                  <a:pt x="3027" y="7548"/>
                </a:cubicBezTo>
                <a:cubicBezTo>
                  <a:pt x="2646" y="8087"/>
                  <a:pt x="2333" y="8705"/>
                  <a:pt x="2051" y="9313"/>
                </a:cubicBezTo>
                <a:cubicBezTo>
                  <a:pt x="1765" y="9933"/>
                  <a:pt x="1415" y="10499"/>
                  <a:pt x="1147" y="11134"/>
                </a:cubicBezTo>
                <a:cubicBezTo>
                  <a:pt x="913" y="11688"/>
                  <a:pt x="605" y="12193"/>
                  <a:pt x="335" y="12724"/>
                </a:cubicBezTo>
                <a:cubicBezTo>
                  <a:pt x="274" y="12843"/>
                  <a:pt x="384" y="13160"/>
                  <a:pt x="461" y="13160"/>
                </a:cubicBezTo>
                <a:cubicBezTo>
                  <a:pt x="467" y="13160"/>
                  <a:pt x="473" y="13158"/>
                  <a:pt x="478" y="13154"/>
                </a:cubicBezTo>
                <a:cubicBezTo>
                  <a:pt x="639" y="13037"/>
                  <a:pt x="815" y="13110"/>
                  <a:pt x="988" y="13022"/>
                </a:cubicBezTo>
                <a:cubicBezTo>
                  <a:pt x="1225" y="12901"/>
                  <a:pt x="1511" y="12944"/>
                  <a:pt x="1776" y="12908"/>
                </a:cubicBezTo>
                <a:cubicBezTo>
                  <a:pt x="1778" y="12908"/>
                  <a:pt x="1780" y="12908"/>
                  <a:pt x="1782" y="12908"/>
                </a:cubicBezTo>
                <a:cubicBezTo>
                  <a:pt x="1842" y="12908"/>
                  <a:pt x="1800" y="13061"/>
                  <a:pt x="1851" y="13061"/>
                </a:cubicBezTo>
                <a:cubicBezTo>
                  <a:pt x="1862" y="13061"/>
                  <a:pt x="1877" y="13054"/>
                  <a:pt x="1898" y="13037"/>
                </a:cubicBezTo>
                <a:cubicBezTo>
                  <a:pt x="2040" y="12925"/>
                  <a:pt x="2191" y="12901"/>
                  <a:pt x="2345" y="12901"/>
                </a:cubicBezTo>
                <a:cubicBezTo>
                  <a:pt x="2467" y="12901"/>
                  <a:pt x="2591" y="12916"/>
                  <a:pt x="2713" y="12916"/>
                </a:cubicBezTo>
                <a:cubicBezTo>
                  <a:pt x="2847" y="12916"/>
                  <a:pt x="2979" y="12898"/>
                  <a:pt x="3106" y="12823"/>
                </a:cubicBezTo>
                <a:cubicBezTo>
                  <a:pt x="3114" y="12819"/>
                  <a:pt x="3125" y="12817"/>
                  <a:pt x="3140" y="12817"/>
                </a:cubicBezTo>
                <a:cubicBezTo>
                  <a:pt x="3154" y="12817"/>
                  <a:pt x="3172" y="12819"/>
                  <a:pt x="3192" y="12819"/>
                </a:cubicBezTo>
                <a:cubicBezTo>
                  <a:pt x="3248" y="12819"/>
                  <a:pt x="3317" y="12808"/>
                  <a:pt x="3361" y="12729"/>
                </a:cubicBezTo>
                <a:cubicBezTo>
                  <a:pt x="3362" y="12727"/>
                  <a:pt x="3365" y="12726"/>
                  <a:pt x="3369" y="12726"/>
                </a:cubicBezTo>
                <a:cubicBezTo>
                  <a:pt x="3376" y="12726"/>
                  <a:pt x="3385" y="12729"/>
                  <a:pt x="3389" y="12734"/>
                </a:cubicBezTo>
                <a:cubicBezTo>
                  <a:pt x="3439" y="12796"/>
                  <a:pt x="3489" y="12816"/>
                  <a:pt x="3538" y="12816"/>
                </a:cubicBezTo>
                <a:cubicBezTo>
                  <a:pt x="3622" y="12816"/>
                  <a:pt x="3704" y="12758"/>
                  <a:pt x="3779" y="12758"/>
                </a:cubicBezTo>
                <a:cubicBezTo>
                  <a:pt x="3781" y="12758"/>
                  <a:pt x="3782" y="12758"/>
                  <a:pt x="3784" y="12758"/>
                </a:cubicBezTo>
                <a:cubicBezTo>
                  <a:pt x="3845" y="12760"/>
                  <a:pt x="3907" y="12761"/>
                  <a:pt x="3969" y="12761"/>
                </a:cubicBezTo>
                <a:cubicBezTo>
                  <a:pt x="4233" y="12761"/>
                  <a:pt x="4497" y="12744"/>
                  <a:pt x="4758" y="12708"/>
                </a:cubicBezTo>
                <a:cubicBezTo>
                  <a:pt x="4816" y="12701"/>
                  <a:pt x="4911" y="12629"/>
                  <a:pt x="4997" y="12629"/>
                </a:cubicBezTo>
                <a:cubicBezTo>
                  <a:pt x="5062" y="12629"/>
                  <a:pt x="5120" y="12670"/>
                  <a:pt x="5153" y="12811"/>
                </a:cubicBezTo>
                <a:cubicBezTo>
                  <a:pt x="5194" y="12790"/>
                  <a:pt x="5237" y="12805"/>
                  <a:pt x="5286" y="12783"/>
                </a:cubicBezTo>
                <a:cubicBezTo>
                  <a:pt x="5423" y="12720"/>
                  <a:pt x="5551" y="12535"/>
                  <a:pt x="5700" y="12535"/>
                </a:cubicBezTo>
                <a:cubicBezTo>
                  <a:pt x="5763" y="12535"/>
                  <a:pt x="5830" y="12568"/>
                  <a:pt x="5904" y="12658"/>
                </a:cubicBezTo>
                <a:cubicBezTo>
                  <a:pt x="5907" y="12662"/>
                  <a:pt x="5915" y="12664"/>
                  <a:pt x="5924" y="12664"/>
                </a:cubicBezTo>
                <a:cubicBezTo>
                  <a:pt x="5954" y="12664"/>
                  <a:pt x="6004" y="12645"/>
                  <a:pt x="6015" y="12621"/>
                </a:cubicBezTo>
                <a:cubicBezTo>
                  <a:pt x="6066" y="12508"/>
                  <a:pt x="6128" y="12469"/>
                  <a:pt x="6189" y="12469"/>
                </a:cubicBezTo>
                <a:cubicBezTo>
                  <a:pt x="6275" y="12469"/>
                  <a:pt x="6359" y="12546"/>
                  <a:pt x="6406" y="12596"/>
                </a:cubicBezTo>
                <a:cubicBezTo>
                  <a:pt x="6449" y="12642"/>
                  <a:pt x="6493" y="12656"/>
                  <a:pt x="6539" y="12656"/>
                </a:cubicBezTo>
                <a:cubicBezTo>
                  <a:pt x="6616" y="12656"/>
                  <a:pt x="6695" y="12614"/>
                  <a:pt x="6768" y="12614"/>
                </a:cubicBezTo>
                <a:cubicBezTo>
                  <a:pt x="6817" y="12614"/>
                  <a:pt x="6863" y="12632"/>
                  <a:pt x="6904" y="12695"/>
                </a:cubicBezTo>
                <a:cubicBezTo>
                  <a:pt x="6907" y="12699"/>
                  <a:pt x="6911" y="12701"/>
                  <a:pt x="6915" y="12701"/>
                </a:cubicBezTo>
                <a:cubicBezTo>
                  <a:pt x="6930" y="12701"/>
                  <a:pt x="6945" y="12664"/>
                  <a:pt x="6935" y="12626"/>
                </a:cubicBezTo>
                <a:cubicBezTo>
                  <a:pt x="6901" y="12501"/>
                  <a:pt x="6925" y="12483"/>
                  <a:pt x="6971" y="12483"/>
                </a:cubicBezTo>
                <a:cubicBezTo>
                  <a:pt x="6989" y="12483"/>
                  <a:pt x="7010" y="12486"/>
                  <a:pt x="7031" y="12486"/>
                </a:cubicBezTo>
                <a:cubicBezTo>
                  <a:pt x="7042" y="12486"/>
                  <a:pt x="7053" y="12485"/>
                  <a:pt x="7064" y="12483"/>
                </a:cubicBezTo>
                <a:cubicBezTo>
                  <a:pt x="7075" y="12481"/>
                  <a:pt x="7086" y="12480"/>
                  <a:pt x="7097" y="12480"/>
                </a:cubicBezTo>
                <a:cubicBezTo>
                  <a:pt x="7229" y="12480"/>
                  <a:pt x="7329" y="12622"/>
                  <a:pt x="7452" y="12622"/>
                </a:cubicBezTo>
                <a:cubicBezTo>
                  <a:pt x="7472" y="12622"/>
                  <a:pt x="7492" y="12618"/>
                  <a:pt x="7512" y="12610"/>
                </a:cubicBezTo>
                <a:cubicBezTo>
                  <a:pt x="7831" y="12488"/>
                  <a:pt x="8158" y="12538"/>
                  <a:pt x="8481" y="12504"/>
                </a:cubicBezTo>
                <a:cubicBezTo>
                  <a:pt x="8486" y="12504"/>
                  <a:pt x="8490" y="12503"/>
                  <a:pt x="8495" y="12503"/>
                </a:cubicBezTo>
                <a:cubicBezTo>
                  <a:pt x="8603" y="12503"/>
                  <a:pt x="8709" y="12620"/>
                  <a:pt x="8788" y="12620"/>
                </a:cubicBezTo>
                <a:cubicBezTo>
                  <a:pt x="8803" y="12620"/>
                  <a:pt x="8816" y="12616"/>
                  <a:pt x="8829" y="12607"/>
                </a:cubicBezTo>
                <a:cubicBezTo>
                  <a:pt x="8935" y="12531"/>
                  <a:pt x="9041" y="12508"/>
                  <a:pt x="9149" y="12508"/>
                </a:cubicBezTo>
                <a:cubicBezTo>
                  <a:pt x="9301" y="12508"/>
                  <a:pt x="9454" y="12552"/>
                  <a:pt x="9609" y="12552"/>
                </a:cubicBezTo>
                <a:cubicBezTo>
                  <a:pt x="9692" y="12552"/>
                  <a:pt x="9776" y="12540"/>
                  <a:pt x="9860" y="12500"/>
                </a:cubicBezTo>
                <a:cubicBezTo>
                  <a:pt x="9945" y="12461"/>
                  <a:pt x="10032" y="12446"/>
                  <a:pt x="10120" y="12446"/>
                </a:cubicBezTo>
                <a:cubicBezTo>
                  <a:pt x="10354" y="12446"/>
                  <a:pt x="10598" y="12548"/>
                  <a:pt x="10848" y="12548"/>
                </a:cubicBezTo>
                <a:cubicBezTo>
                  <a:pt x="10909" y="12548"/>
                  <a:pt x="10972" y="12542"/>
                  <a:pt x="11034" y="12526"/>
                </a:cubicBezTo>
                <a:cubicBezTo>
                  <a:pt x="11116" y="12506"/>
                  <a:pt x="11199" y="12498"/>
                  <a:pt x="11283" y="12498"/>
                </a:cubicBezTo>
                <a:cubicBezTo>
                  <a:pt x="11488" y="12498"/>
                  <a:pt x="11699" y="12542"/>
                  <a:pt x="11909" y="12542"/>
                </a:cubicBezTo>
                <a:cubicBezTo>
                  <a:pt x="12000" y="12542"/>
                  <a:pt x="12091" y="12534"/>
                  <a:pt x="12181" y="12510"/>
                </a:cubicBezTo>
                <a:cubicBezTo>
                  <a:pt x="12325" y="12473"/>
                  <a:pt x="12468" y="12460"/>
                  <a:pt x="12612" y="12460"/>
                </a:cubicBezTo>
                <a:cubicBezTo>
                  <a:pt x="12966" y="12460"/>
                  <a:pt x="13320" y="12541"/>
                  <a:pt x="13678" y="12541"/>
                </a:cubicBezTo>
                <a:cubicBezTo>
                  <a:pt x="13822" y="12541"/>
                  <a:pt x="13967" y="12527"/>
                  <a:pt x="14112" y="12491"/>
                </a:cubicBezTo>
                <a:cubicBezTo>
                  <a:pt x="14232" y="12460"/>
                  <a:pt x="14352" y="12449"/>
                  <a:pt x="14473" y="12449"/>
                </a:cubicBezTo>
                <a:cubicBezTo>
                  <a:pt x="14794" y="12449"/>
                  <a:pt x="15119" y="12526"/>
                  <a:pt x="15449" y="12526"/>
                </a:cubicBezTo>
                <a:cubicBezTo>
                  <a:pt x="15537" y="12526"/>
                  <a:pt x="15627" y="12521"/>
                  <a:pt x="15717" y="12507"/>
                </a:cubicBezTo>
                <a:cubicBezTo>
                  <a:pt x="15862" y="12484"/>
                  <a:pt x="16011" y="12476"/>
                  <a:pt x="16163" y="12476"/>
                </a:cubicBezTo>
                <a:cubicBezTo>
                  <a:pt x="16471" y="12476"/>
                  <a:pt x="16787" y="12509"/>
                  <a:pt x="17097" y="12520"/>
                </a:cubicBezTo>
                <a:cubicBezTo>
                  <a:pt x="17191" y="12523"/>
                  <a:pt x="17271" y="12631"/>
                  <a:pt x="17366" y="12631"/>
                </a:cubicBezTo>
                <a:cubicBezTo>
                  <a:pt x="17393" y="12631"/>
                  <a:pt x="17421" y="12622"/>
                  <a:pt x="17451" y="12599"/>
                </a:cubicBezTo>
                <a:cubicBezTo>
                  <a:pt x="17608" y="12480"/>
                  <a:pt x="17769" y="12445"/>
                  <a:pt x="17932" y="12445"/>
                </a:cubicBezTo>
                <a:cubicBezTo>
                  <a:pt x="18165" y="12445"/>
                  <a:pt x="18402" y="12516"/>
                  <a:pt x="18637" y="12516"/>
                </a:cubicBezTo>
                <a:cubicBezTo>
                  <a:pt x="18702" y="12516"/>
                  <a:pt x="18766" y="12510"/>
                  <a:pt x="18831" y="12497"/>
                </a:cubicBezTo>
                <a:cubicBezTo>
                  <a:pt x="18968" y="12468"/>
                  <a:pt x="19134" y="12448"/>
                  <a:pt x="19304" y="12448"/>
                </a:cubicBezTo>
                <a:cubicBezTo>
                  <a:pt x="19406" y="12448"/>
                  <a:pt x="19508" y="12455"/>
                  <a:pt x="19607" y="12471"/>
                </a:cubicBezTo>
                <a:cubicBezTo>
                  <a:pt x="19744" y="12494"/>
                  <a:pt x="19882" y="12503"/>
                  <a:pt x="20021" y="12503"/>
                </a:cubicBezTo>
                <a:cubicBezTo>
                  <a:pt x="20257" y="12503"/>
                  <a:pt x="20495" y="12477"/>
                  <a:pt x="20732" y="12449"/>
                </a:cubicBezTo>
                <a:cubicBezTo>
                  <a:pt x="20750" y="12447"/>
                  <a:pt x="20769" y="12446"/>
                  <a:pt x="20788" y="12446"/>
                </a:cubicBezTo>
                <a:cubicBezTo>
                  <a:pt x="20964" y="12446"/>
                  <a:pt x="21176" y="12526"/>
                  <a:pt x="21316" y="12526"/>
                </a:cubicBezTo>
                <a:cubicBezTo>
                  <a:pt x="21355" y="12526"/>
                  <a:pt x="21389" y="12519"/>
                  <a:pt x="21415" y="12503"/>
                </a:cubicBezTo>
                <a:cubicBezTo>
                  <a:pt x="21477" y="12463"/>
                  <a:pt x="21541" y="12449"/>
                  <a:pt x="21607" y="12449"/>
                </a:cubicBezTo>
                <a:cubicBezTo>
                  <a:pt x="21760" y="12449"/>
                  <a:pt x="21918" y="12527"/>
                  <a:pt x="22063" y="12527"/>
                </a:cubicBezTo>
                <a:cubicBezTo>
                  <a:pt x="22176" y="12527"/>
                  <a:pt x="22282" y="12480"/>
                  <a:pt x="22372" y="12311"/>
                </a:cubicBezTo>
                <a:cubicBezTo>
                  <a:pt x="22386" y="12328"/>
                  <a:pt x="22397" y="12353"/>
                  <a:pt x="22413" y="12362"/>
                </a:cubicBezTo>
                <a:cubicBezTo>
                  <a:pt x="22532" y="12431"/>
                  <a:pt x="22664" y="12461"/>
                  <a:pt x="22789" y="12461"/>
                </a:cubicBezTo>
                <a:cubicBezTo>
                  <a:pt x="22875" y="12461"/>
                  <a:pt x="22958" y="12447"/>
                  <a:pt x="23032" y="12420"/>
                </a:cubicBezTo>
                <a:cubicBezTo>
                  <a:pt x="23129" y="12384"/>
                  <a:pt x="23218" y="12368"/>
                  <a:pt x="23305" y="12368"/>
                </a:cubicBezTo>
                <a:cubicBezTo>
                  <a:pt x="23419" y="12368"/>
                  <a:pt x="23528" y="12396"/>
                  <a:pt x="23644" y="12443"/>
                </a:cubicBezTo>
                <a:cubicBezTo>
                  <a:pt x="23695" y="12464"/>
                  <a:pt x="23735" y="12525"/>
                  <a:pt x="23794" y="12525"/>
                </a:cubicBezTo>
                <a:cubicBezTo>
                  <a:pt x="23815" y="12525"/>
                  <a:pt x="23837" y="12518"/>
                  <a:pt x="23863" y="12499"/>
                </a:cubicBezTo>
                <a:cubicBezTo>
                  <a:pt x="24005" y="12400"/>
                  <a:pt x="24155" y="12371"/>
                  <a:pt x="24306" y="12371"/>
                </a:cubicBezTo>
                <a:cubicBezTo>
                  <a:pt x="24509" y="12371"/>
                  <a:pt x="24714" y="12423"/>
                  <a:pt x="24906" y="12426"/>
                </a:cubicBezTo>
                <a:cubicBezTo>
                  <a:pt x="25329" y="12432"/>
                  <a:pt x="25762" y="12510"/>
                  <a:pt x="26188" y="12510"/>
                </a:cubicBezTo>
                <a:cubicBezTo>
                  <a:pt x="26259" y="12510"/>
                  <a:pt x="26330" y="12508"/>
                  <a:pt x="26401" y="12503"/>
                </a:cubicBezTo>
                <a:cubicBezTo>
                  <a:pt x="26428" y="12501"/>
                  <a:pt x="26454" y="12500"/>
                  <a:pt x="26481" y="12500"/>
                </a:cubicBezTo>
                <a:cubicBezTo>
                  <a:pt x="26684" y="12500"/>
                  <a:pt x="26882" y="12551"/>
                  <a:pt x="27089" y="12551"/>
                </a:cubicBezTo>
                <a:cubicBezTo>
                  <a:pt x="27144" y="12551"/>
                  <a:pt x="27199" y="12547"/>
                  <a:pt x="27255" y="12538"/>
                </a:cubicBezTo>
                <a:cubicBezTo>
                  <a:pt x="27411" y="12514"/>
                  <a:pt x="27570" y="12507"/>
                  <a:pt x="27730" y="12507"/>
                </a:cubicBezTo>
                <a:cubicBezTo>
                  <a:pt x="27965" y="12507"/>
                  <a:pt x="28204" y="12522"/>
                  <a:pt x="28443" y="12522"/>
                </a:cubicBezTo>
                <a:cubicBezTo>
                  <a:pt x="28539" y="12522"/>
                  <a:pt x="28635" y="12520"/>
                  <a:pt x="28730" y="12513"/>
                </a:cubicBezTo>
                <a:cubicBezTo>
                  <a:pt x="28736" y="12512"/>
                  <a:pt x="28742" y="12512"/>
                  <a:pt x="28747" y="12512"/>
                </a:cubicBezTo>
                <a:cubicBezTo>
                  <a:pt x="28835" y="12512"/>
                  <a:pt x="28930" y="12555"/>
                  <a:pt x="29013" y="12555"/>
                </a:cubicBezTo>
                <a:cubicBezTo>
                  <a:pt x="29039" y="12555"/>
                  <a:pt x="29064" y="12551"/>
                  <a:pt x="29088" y="12540"/>
                </a:cubicBezTo>
                <a:cubicBezTo>
                  <a:pt x="29177" y="12497"/>
                  <a:pt x="29260" y="12475"/>
                  <a:pt x="29339" y="12475"/>
                </a:cubicBezTo>
                <a:cubicBezTo>
                  <a:pt x="29485" y="12475"/>
                  <a:pt x="29616" y="12550"/>
                  <a:pt x="29741" y="12708"/>
                </a:cubicBezTo>
                <a:cubicBezTo>
                  <a:pt x="29774" y="12634"/>
                  <a:pt x="29773" y="12466"/>
                  <a:pt x="29839" y="12466"/>
                </a:cubicBezTo>
                <a:cubicBezTo>
                  <a:pt x="29866" y="12466"/>
                  <a:pt x="29905" y="12495"/>
                  <a:pt x="29962" y="12569"/>
                </a:cubicBezTo>
                <a:cubicBezTo>
                  <a:pt x="29998" y="12615"/>
                  <a:pt x="30042" y="12635"/>
                  <a:pt x="30090" y="12635"/>
                </a:cubicBezTo>
                <a:cubicBezTo>
                  <a:pt x="30132" y="12635"/>
                  <a:pt x="30177" y="12620"/>
                  <a:pt x="30221" y="12596"/>
                </a:cubicBezTo>
                <a:cubicBezTo>
                  <a:pt x="30349" y="12525"/>
                  <a:pt x="30483" y="12500"/>
                  <a:pt x="30617" y="12500"/>
                </a:cubicBezTo>
                <a:cubicBezTo>
                  <a:pt x="30766" y="12500"/>
                  <a:pt x="30913" y="12531"/>
                  <a:pt x="31050" y="12560"/>
                </a:cubicBezTo>
                <a:cubicBezTo>
                  <a:pt x="31134" y="12579"/>
                  <a:pt x="31237" y="12640"/>
                  <a:pt x="31321" y="12640"/>
                </a:cubicBezTo>
                <a:cubicBezTo>
                  <a:pt x="31356" y="12640"/>
                  <a:pt x="31389" y="12629"/>
                  <a:pt x="31416" y="12599"/>
                </a:cubicBezTo>
                <a:cubicBezTo>
                  <a:pt x="31461" y="12549"/>
                  <a:pt x="31504" y="12531"/>
                  <a:pt x="31546" y="12531"/>
                </a:cubicBezTo>
                <a:cubicBezTo>
                  <a:pt x="31641" y="12531"/>
                  <a:pt x="31725" y="12621"/>
                  <a:pt x="31793" y="12627"/>
                </a:cubicBezTo>
                <a:cubicBezTo>
                  <a:pt x="31821" y="12630"/>
                  <a:pt x="31849" y="12631"/>
                  <a:pt x="31876" y="12631"/>
                </a:cubicBezTo>
                <a:cubicBezTo>
                  <a:pt x="32078" y="12631"/>
                  <a:pt x="32275" y="12567"/>
                  <a:pt x="32477" y="12567"/>
                </a:cubicBezTo>
                <a:cubicBezTo>
                  <a:pt x="32552" y="12567"/>
                  <a:pt x="32628" y="12576"/>
                  <a:pt x="32705" y="12601"/>
                </a:cubicBezTo>
                <a:cubicBezTo>
                  <a:pt x="32915" y="12668"/>
                  <a:pt x="33150" y="12735"/>
                  <a:pt x="33368" y="12735"/>
                </a:cubicBezTo>
                <a:cubicBezTo>
                  <a:pt x="33474" y="12735"/>
                  <a:pt x="33577" y="12719"/>
                  <a:pt x="33671" y="12679"/>
                </a:cubicBezTo>
                <a:cubicBezTo>
                  <a:pt x="33778" y="12633"/>
                  <a:pt x="33882" y="12617"/>
                  <a:pt x="33983" y="12617"/>
                </a:cubicBezTo>
                <a:cubicBezTo>
                  <a:pt x="34193" y="12617"/>
                  <a:pt x="34395" y="12684"/>
                  <a:pt x="34603" y="12684"/>
                </a:cubicBezTo>
                <a:cubicBezTo>
                  <a:pt x="34644" y="12684"/>
                  <a:pt x="34685" y="12681"/>
                  <a:pt x="34726" y="12675"/>
                </a:cubicBezTo>
                <a:cubicBezTo>
                  <a:pt x="34881" y="12652"/>
                  <a:pt x="35039" y="12646"/>
                  <a:pt x="35200" y="12646"/>
                </a:cubicBezTo>
                <a:cubicBezTo>
                  <a:pt x="35379" y="12646"/>
                  <a:pt x="35561" y="12654"/>
                  <a:pt x="35740" y="12654"/>
                </a:cubicBezTo>
                <a:cubicBezTo>
                  <a:pt x="36151" y="12657"/>
                  <a:pt x="36570" y="12658"/>
                  <a:pt x="36975" y="12744"/>
                </a:cubicBezTo>
                <a:cubicBezTo>
                  <a:pt x="36996" y="12748"/>
                  <a:pt x="37018" y="12750"/>
                  <a:pt x="37040" y="12750"/>
                </a:cubicBezTo>
                <a:cubicBezTo>
                  <a:pt x="37134" y="12750"/>
                  <a:pt x="37235" y="12719"/>
                  <a:pt x="37323" y="12719"/>
                </a:cubicBezTo>
                <a:cubicBezTo>
                  <a:pt x="37396" y="12719"/>
                  <a:pt x="37460" y="12740"/>
                  <a:pt x="37505" y="12816"/>
                </a:cubicBezTo>
                <a:cubicBezTo>
                  <a:pt x="37532" y="12862"/>
                  <a:pt x="37560" y="12880"/>
                  <a:pt x="37588" y="12880"/>
                </a:cubicBezTo>
                <a:cubicBezTo>
                  <a:pt x="37670" y="12880"/>
                  <a:pt x="37751" y="12721"/>
                  <a:pt x="37818" y="12721"/>
                </a:cubicBezTo>
                <a:cubicBezTo>
                  <a:pt x="37850" y="12721"/>
                  <a:pt x="37879" y="12756"/>
                  <a:pt x="37904" y="12862"/>
                </a:cubicBezTo>
                <a:cubicBezTo>
                  <a:pt x="37972" y="12753"/>
                  <a:pt x="38051" y="12721"/>
                  <a:pt x="38133" y="12721"/>
                </a:cubicBezTo>
                <a:cubicBezTo>
                  <a:pt x="38242" y="12721"/>
                  <a:pt x="38358" y="12775"/>
                  <a:pt x="38467" y="12775"/>
                </a:cubicBezTo>
                <a:cubicBezTo>
                  <a:pt x="38529" y="12775"/>
                  <a:pt x="38589" y="12758"/>
                  <a:pt x="38645" y="12704"/>
                </a:cubicBezTo>
                <a:cubicBezTo>
                  <a:pt x="38661" y="12689"/>
                  <a:pt x="38686" y="12683"/>
                  <a:pt x="38714" y="12683"/>
                </a:cubicBezTo>
                <a:cubicBezTo>
                  <a:pt x="38761" y="12683"/>
                  <a:pt x="38817" y="12701"/>
                  <a:pt x="38853" y="12725"/>
                </a:cubicBezTo>
                <a:cubicBezTo>
                  <a:pt x="38938" y="12785"/>
                  <a:pt x="39022" y="12805"/>
                  <a:pt x="39106" y="12805"/>
                </a:cubicBezTo>
                <a:cubicBezTo>
                  <a:pt x="39286" y="12805"/>
                  <a:pt x="39463" y="12713"/>
                  <a:pt x="39638" y="12713"/>
                </a:cubicBezTo>
                <a:cubicBezTo>
                  <a:pt x="39658" y="12713"/>
                  <a:pt x="39678" y="12714"/>
                  <a:pt x="39698" y="12717"/>
                </a:cubicBezTo>
                <a:cubicBezTo>
                  <a:pt x="39714" y="12719"/>
                  <a:pt x="39730" y="12720"/>
                  <a:pt x="39746" y="12720"/>
                </a:cubicBezTo>
                <a:cubicBezTo>
                  <a:pt x="39872" y="12720"/>
                  <a:pt x="40004" y="12663"/>
                  <a:pt x="40131" y="12663"/>
                </a:cubicBezTo>
                <a:cubicBezTo>
                  <a:pt x="40238" y="12663"/>
                  <a:pt x="40341" y="12703"/>
                  <a:pt x="40432" y="12852"/>
                </a:cubicBezTo>
                <a:cubicBezTo>
                  <a:pt x="40455" y="12889"/>
                  <a:pt x="40495" y="12929"/>
                  <a:pt x="40528" y="12929"/>
                </a:cubicBezTo>
                <a:cubicBezTo>
                  <a:pt x="40562" y="12929"/>
                  <a:pt x="40588" y="12888"/>
                  <a:pt x="40581" y="12764"/>
                </a:cubicBezTo>
                <a:cubicBezTo>
                  <a:pt x="40579" y="12719"/>
                  <a:pt x="40619" y="12705"/>
                  <a:pt x="40661" y="12705"/>
                </a:cubicBezTo>
                <a:cubicBezTo>
                  <a:pt x="40690" y="12705"/>
                  <a:pt x="40720" y="12712"/>
                  <a:pt x="40740" y="12719"/>
                </a:cubicBezTo>
                <a:cubicBezTo>
                  <a:pt x="40860" y="12766"/>
                  <a:pt x="40981" y="12796"/>
                  <a:pt x="41101" y="12796"/>
                </a:cubicBezTo>
                <a:cubicBezTo>
                  <a:pt x="41214" y="12796"/>
                  <a:pt x="41326" y="12770"/>
                  <a:pt x="41435" y="12706"/>
                </a:cubicBezTo>
                <a:cubicBezTo>
                  <a:pt x="41449" y="12698"/>
                  <a:pt x="41461" y="12694"/>
                  <a:pt x="41473" y="12694"/>
                </a:cubicBezTo>
                <a:cubicBezTo>
                  <a:pt x="41553" y="12694"/>
                  <a:pt x="41583" y="12859"/>
                  <a:pt x="41605" y="12859"/>
                </a:cubicBezTo>
                <a:cubicBezTo>
                  <a:pt x="41610" y="12859"/>
                  <a:pt x="41614" y="12849"/>
                  <a:pt x="41619" y="12825"/>
                </a:cubicBezTo>
                <a:cubicBezTo>
                  <a:pt x="41644" y="12698"/>
                  <a:pt x="41680" y="12662"/>
                  <a:pt x="41720" y="12662"/>
                </a:cubicBezTo>
                <a:cubicBezTo>
                  <a:pt x="41770" y="12662"/>
                  <a:pt x="41826" y="12717"/>
                  <a:pt x="41874" y="12717"/>
                </a:cubicBezTo>
                <a:cubicBezTo>
                  <a:pt x="41880" y="12717"/>
                  <a:pt x="41887" y="12716"/>
                  <a:pt x="41893" y="12714"/>
                </a:cubicBezTo>
                <a:cubicBezTo>
                  <a:pt x="41936" y="12698"/>
                  <a:pt x="41979" y="12693"/>
                  <a:pt x="42023" y="12693"/>
                </a:cubicBezTo>
                <a:cubicBezTo>
                  <a:pt x="42148" y="12693"/>
                  <a:pt x="42270" y="12742"/>
                  <a:pt x="42388" y="12742"/>
                </a:cubicBezTo>
                <a:cubicBezTo>
                  <a:pt x="42402" y="12742"/>
                  <a:pt x="42416" y="12741"/>
                  <a:pt x="42430" y="12740"/>
                </a:cubicBezTo>
                <a:cubicBezTo>
                  <a:pt x="42618" y="12719"/>
                  <a:pt x="42810" y="12649"/>
                  <a:pt x="42998" y="12649"/>
                </a:cubicBezTo>
                <a:cubicBezTo>
                  <a:pt x="43032" y="12649"/>
                  <a:pt x="43066" y="12652"/>
                  <a:pt x="43099" y="12657"/>
                </a:cubicBezTo>
                <a:cubicBezTo>
                  <a:pt x="43292" y="12687"/>
                  <a:pt x="43499" y="12721"/>
                  <a:pt x="43691" y="12721"/>
                </a:cubicBezTo>
                <a:cubicBezTo>
                  <a:pt x="43805" y="12721"/>
                  <a:pt x="43913" y="12709"/>
                  <a:pt x="44011" y="12678"/>
                </a:cubicBezTo>
                <a:cubicBezTo>
                  <a:pt x="44234" y="12605"/>
                  <a:pt x="44455" y="12593"/>
                  <a:pt x="44674" y="12593"/>
                </a:cubicBezTo>
                <a:cubicBezTo>
                  <a:pt x="44782" y="12593"/>
                  <a:pt x="44889" y="12596"/>
                  <a:pt x="44996" y="12596"/>
                </a:cubicBezTo>
                <a:cubicBezTo>
                  <a:pt x="45096" y="12596"/>
                  <a:pt x="45196" y="12593"/>
                  <a:pt x="45296" y="12584"/>
                </a:cubicBezTo>
                <a:cubicBezTo>
                  <a:pt x="45608" y="12553"/>
                  <a:pt x="45922" y="12454"/>
                  <a:pt x="46237" y="12454"/>
                </a:cubicBezTo>
                <a:cubicBezTo>
                  <a:pt x="46332" y="12454"/>
                  <a:pt x="46426" y="12462"/>
                  <a:pt x="46521" y="12485"/>
                </a:cubicBezTo>
                <a:cubicBezTo>
                  <a:pt x="46530" y="12487"/>
                  <a:pt x="46539" y="12488"/>
                  <a:pt x="46548" y="12488"/>
                </a:cubicBezTo>
                <a:cubicBezTo>
                  <a:pt x="46607" y="12488"/>
                  <a:pt x="46642" y="12436"/>
                  <a:pt x="46687" y="12410"/>
                </a:cubicBezTo>
                <a:cubicBezTo>
                  <a:pt x="46757" y="12370"/>
                  <a:pt x="46827" y="12352"/>
                  <a:pt x="46896" y="12352"/>
                </a:cubicBezTo>
                <a:cubicBezTo>
                  <a:pt x="46981" y="12352"/>
                  <a:pt x="47065" y="12379"/>
                  <a:pt x="47149" y="12422"/>
                </a:cubicBezTo>
                <a:cubicBezTo>
                  <a:pt x="47196" y="12446"/>
                  <a:pt x="47240" y="12477"/>
                  <a:pt x="47287" y="12505"/>
                </a:cubicBezTo>
                <a:cubicBezTo>
                  <a:pt x="47322" y="12372"/>
                  <a:pt x="47350" y="12328"/>
                  <a:pt x="47383" y="12328"/>
                </a:cubicBezTo>
                <a:cubicBezTo>
                  <a:pt x="47426" y="12328"/>
                  <a:pt x="47479" y="12404"/>
                  <a:pt x="47570" y="12457"/>
                </a:cubicBezTo>
                <a:cubicBezTo>
                  <a:pt x="47623" y="12487"/>
                  <a:pt x="47683" y="12500"/>
                  <a:pt x="47747" y="12500"/>
                </a:cubicBezTo>
                <a:cubicBezTo>
                  <a:pt x="47936" y="12500"/>
                  <a:pt x="48158" y="12392"/>
                  <a:pt x="48330" y="12342"/>
                </a:cubicBezTo>
                <a:cubicBezTo>
                  <a:pt x="48719" y="12231"/>
                  <a:pt x="49093" y="12286"/>
                  <a:pt x="49470" y="12256"/>
                </a:cubicBezTo>
                <a:cubicBezTo>
                  <a:pt x="49497" y="12254"/>
                  <a:pt x="49523" y="12253"/>
                  <a:pt x="49550" y="12253"/>
                </a:cubicBezTo>
                <a:cubicBezTo>
                  <a:pt x="49775" y="12253"/>
                  <a:pt x="50018" y="12318"/>
                  <a:pt x="50232" y="12318"/>
                </a:cubicBezTo>
                <a:cubicBezTo>
                  <a:pt x="50248" y="12318"/>
                  <a:pt x="50263" y="12318"/>
                  <a:pt x="50279" y="12317"/>
                </a:cubicBezTo>
                <a:cubicBezTo>
                  <a:pt x="50454" y="12308"/>
                  <a:pt x="50586" y="12301"/>
                  <a:pt x="50695" y="12301"/>
                </a:cubicBezTo>
                <a:cubicBezTo>
                  <a:pt x="50988" y="12301"/>
                  <a:pt x="51115" y="12352"/>
                  <a:pt x="51483" y="12546"/>
                </a:cubicBezTo>
                <a:cubicBezTo>
                  <a:pt x="51501" y="12555"/>
                  <a:pt x="51522" y="12552"/>
                  <a:pt x="51542" y="12554"/>
                </a:cubicBezTo>
                <a:cubicBezTo>
                  <a:pt x="51544" y="12394"/>
                  <a:pt x="51570" y="12346"/>
                  <a:pt x="51606" y="12346"/>
                </a:cubicBezTo>
                <a:cubicBezTo>
                  <a:pt x="51663" y="12346"/>
                  <a:pt x="51744" y="12462"/>
                  <a:pt x="51800" y="12462"/>
                </a:cubicBezTo>
                <a:cubicBezTo>
                  <a:pt x="51808" y="12462"/>
                  <a:pt x="51815" y="12460"/>
                  <a:pt x="51821" y="12455"/>
                </a:cubicBezTo>
                <a:cubicBezTo>
                  <a:pt x="51915" y="12391"/>
                  <a:pt x="51997" y="12333"/>
                  <a:pt x="51957" y="12156"/>
                </a:cubicBezTo>
                <a:cubicBezTo>
                  <a:pt x="51864" y="11751"/>
                  <a:pt x="51710" y="11361"/>
                  <a:pt x="51502" y="11000"/>
                </a:cubicBezTo>
                <a:cubicBezTo>
                  <a:pt x="51057" y="10218"/>
                  <a:pt x="50568" y="9477"/>
                  <a:pt x="50116" y="8701"/>
                </a:cubicBezTo>
                <a:cubicBezTo>
                  <a:pt x="49823" y="8199"/>
                  <a:pt x="49511" y="7722"/>
                  <a:pt x="49191" y="7252"/>
                </a:cubicBezTo>
                <a:cubicBezTo>
                  <a:pt x="49036" y="7022"/>
                  <a:pt x="48916" y="6262"/>
                  <a:pt x="49048" y="6209"/>
                </a:cubicBezTo>
                <a:cubicBezTo>
                  <a:pt x="49525" y="6012"/>
                  <a:pt x="49530" y="5345"/>
                  <a:pt x="49838" y="4970"/>
                </a:cubicBezTo>
                <a:cubicBezTo>
                  <a:pt x="50078" y="4676"/>
                  <a:pt x="50225" y="4230"/>
                  <a:pt x="50486" y="3922"/>
                </a:cubicBezTo>
                <a:cubicBezTo>
                  <a:pt x="50538" y="3864"/>
                  <a:pt x="50571" y="3778"/>
                  <a:pt x="50612" y="3706"/>
                </a:cubicBezTo>
                <a:cubicBezTo>
                  <a:pt x="50801" y="3375"/>
                  <a:pt x="50810" y="2903"/>
                  <a:pt x="51134" y="2670"/>
                </a:cubicBezTo>
                <a:cubicBezTo>
                  <a:pt x="51225" y="2602"/>
                  <a:pt x="51364" y="2540"/>
                  <a:pt x="51356" y="2313"/>
                </a:cubicBezTo>
                <a:cubicBezTo>
                  <a:pt x="51349" y="2104"/>
                  <a:pt x="51488" y="1905"/>
                  <a:pt x="51643" y="1827"/>
                </a:cubicBezTo>
                <a:cubicBezTo>
                  <a:pt x="51719" y="1790"/>
                  <a:pt x="51667" y="1755"/>
                  <a:pt x="51648" y="1723"/>
                </a:cubicBezTo>
                <a:cubicBezTo>
                  <a:pt x="51565" y="1595"/>
                  <a:pt x="51730" y="1563"/>
                  <a:pt x="51709" y="1460"/>
                </a:cubicBezTo>
                <a:lnTo>
                  <a:pt x="51709" y="1460"/>
                </a:lnTo>
                <a:cubicBezTo>
                  <a:pt x="51709" y="1460"/>
                  <a:pt x="51710" y="1460"/>
                  <a:pt x="51710" y="1460"/>
                </a:cubicBezTo>
                <a:cubicBezTo>
                  <a:pt x="51929" y="1460"/>
                  <a:pt x="51940" y="1195"/>
                  <a:pt x="52026" y="1037"/>
                </a:cubicBezTo>
                <a:cubicBezTo>
                  <a:pt x="52127" y="851"/>
                  <a:pt x="51990" y="467"/>
                  <a:pt x="51833" y="467"/>
                </a:cubicBezTo>
                <a:cubicBezTo>
                  <a:pt x="51824" y="467"/>
                  <a:pt x="51814" y="469"/>
                  <a:pt x="51805" y="471"/>
                </a:cubicBezTo>
                <a:cubicBezTo>
                  <a:pt x="51761" y="484"/>
                  <a:pt x="51717" y="490"/>
                  <a:pt x="51675" y="490"/>
                </a:cubicBezTo>
                <a:cubicBezTo>
                  <a:pt x="51438" y="490"/>
                  <a:pt x="51232" y="315"/>
                  <a:pt x="50982" y="315"/>
                </a:cubicBezTo>
                <a:cubicBezTo>
                  <a:pt x="50975" y="315"/>
                  <a:pt x="50969" y="315"/>
                  <a:pt x="50963" y="315"/>
                </a:cubicBezTo>
                <a:cubicBezTo>
                  <a:pt x="50467" y="333"/>
                  <a:pt x="49964" y="345"/>
                  <a:pt x="49464" y="350"/>
                </a:cubicBezTo>
                <a:cubicBezTo>
                  <a:pt x="48938" y="354"/>
                  <a:pt x="48411" y="376"/>
                  <a:pt x="47884" y="376"/>
                </a:cubicBezTo>
                <a:cubicBezTo>
                  <a:pt x="47432" y="376"/>
                  <a:pt x="46979" y="360"/>
                  <a:pt x="46528" y="304"/>
                </a:cubicBezTo>
                <a:cubicBezTo>
                  <a:pt x="46403" y="289"/>
                  <a:pt x="46278" y="285"/>
                  <a:pt x="46152" y="285"/>
                </a:cubicBezTo>
                <a:cubicBezTo>
                  <a:pt x="46031" y="285"/>
                  <a:pt x="45909" y="288"/>
                  <a:pt x="45787" y="288"/>
                </a:cubicBezTo>
                <a:cubicBezTo>
                  <a:pt x="45697" y="288"/>
                  <a:pt x="45607" y="286"/>
                  <a:pt x="45517" y="280"/>
                </a:cubicBezTo>
                <a:cubicBezTo>
                  <a:pt x="45085" y="247"/>
                  <a:pt x="44655" y="171"/>
                  <a:pt x="44221" y="146"/>
                </a:cubicBezTo>
                <a:cubicBezTo>
                  <a:pt x="43917" y="129"/>
                  <a:pt x="43611" y="70"/>
                  <a:pt x="43307" y="70"/>
                </a:cubicBezTo>
                <a:cubicBezTo>
                  <a:pt x="43217" y="70"/>
                  <a:pt x="43128" y="75"/>
                  <a:pt x="43039" y="88"/>
                </a:cubicBezTo>
                <a:cubicBezTo>
                  <a:pt x="42991" y="95"/>
                  <a:pt x="42944" y="97"/>
                  <a:pt x="42896" y="97"/>
                </a:cubicBezTo>
                <a:cubicBezTo>
                  <a:pt x="42671" y="97"/>
                  <a:pt x="42450" y="33"/>
                  <a:pt x="42230" y="21"/>
                </a:cubicBezTo>
                <a:cubicBezTo>
                  <a:pt x="42099" y="14"/>
                  <a:pt x="41937" y="0"/>
                  <a:pt x="41797" y="0"/>
                </a:cubicBezTo>
                <a:close/>
              </a:path>
            </a:pathLst>
          </a:custGeom>
          <a:solidFill>
            <a:schemeClr val="accent2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endParaRPr dirty="0"/>
          </a:p>
        </p:txBody>
      </p:sp>
      <p:sp>
        <p:nvSpPr>
          <p:cNvPr id="5" name="Google Shape;1243;p41"/>
          <p:cNvSpPr txBox="1">
            <a:spLocks/>
          </p:cNvSpPr>
          <p:nvPr/>
        </p:nvSpPr>
        <p:spPr>
          <a:xfrm>
            <a:off x="1971628" y="224624"/>
            <a:ext cx="4882772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marR="0" lvl="1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marR="0" lvl="2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marR="0" lvl="3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marR="0" lvl="4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marR="0" lvl="5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marR="0" lvl="6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marR="0" lvl="7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marR="0" lvl="8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 lvl="0"/>
            <a:r>
              <a:rPr lang="en-GB" sz="2000" dirty="0" err="1"/>
              <a:t>X</a:t>
            </a:r>
            <a:r>
              <a:rPr lang="en-GB" sz="2000" dirty="0" err="1" smtClean="0"/>
              <a:t>ưởng</a:t>
            </a:r>
            <a:r>
              <a:rPr lang="en-GB" sz="2000" dirty="0" smtClean="0"/>
              <a:t> </a:t>
            </a:r>
            <a:r>
              <a:rPr lang="en-GB" sz="2000" dirty="0" err="1"/>
              <a:t>khai</a:t>
            </a:r>
            <a:r>
              <a:rPr lang="en-GB" sz="2000" dirty="0"/>
              <a:t> </a:t>
            </a:r>
            <a:r>
              <a:rPr lang="en-GB" sz="2000" dirty="0" err="1"/>
              <a:t>thác</a:t>
            </a:r>
            <a:r>
              <a:rPr lang="en-GB" sz="2000" dirty="0"/>
              <a:t> </a:t>
            </a:r>
            <a:r>
              <a:rPr lang="en-GB" sz="2000" dirty="0" err="1"/>
              <a:t>đồng</a:t>
            </a:r>
            <a:r>
              <a:rPr lang="en-GB" sz="2000" dirty="0"/>
              <a:t> </a:t>
            </a:r>
            <a:r>
              <a:rPr lang="en-GB" sz="2000" dirty="0" err="1"/>
              <a:t>K</a:t>
            </a:r>
            <a:r>
              <a:rPr lang="en-GB" sz="2000" dirty="0" err="1" smtClean="0"/>
              <a:t>inserve</a:t>
            </a:r>
            <a:r>
              <a:rPr lang="en-GB" sz="2000" dirty="0" smtClean="0"/>
              <a:t> </a:t>
            </a:r>
            <a:r>
              <a:rPr lang="en-GB" sz="2000" dirty="0"/>
              <a:t>ở CHDC </a:t>
            </a:r>
            <a:r>
              <a:rPr lang="en-GB" sz="2000" dirty="0" err="1"/>
              <a:t>Công-gô</a:t>
            </a:r>
            <a:endParaRPr lang="en-US" sz="2000" dirty="0"/>
          </a:p>
          <a:p>
            <a:pPr marL="0" indent="0"/>
            <a:endParaRPr lang="en-US" dirty="0"/>
          </a:p>
        </p:txBody>
      </p:sp>
      <p:sp>
        <p:nvSpPr>
          <p:cNvPr id="6" name="Google Shape;1241;p41"/>
          <p:cNvSpPr/>
          <p:nvPr/>
        </p:nvSpPr>
        <p:spPr>
          <a:xfrm>
            <a:off x="4690441" y="2170991"/>
            <a:ext cx="12667" cy="6783"/>
          </a:xfrm>
          <a:custGeom>
            <a:avLst/>
            <a:gdLst/>
            <a:ahLst/>
            <a:cxnLst/>
            <a:rect l="l" t="t" r="r" b="b"/>
            <a:pathLst>
              <a:path w="155" h="83" extrusionOk="0">
                <a:moveTo>
                  <a:pt x="77" y="0"/>
                </a:moveTo>
                <a:cubicBezTo>
                  <a:pt x="52" y="0"/>
                  <a:pt x="27" y="13"/>
                  <a:pt x="1" y="41"/>
                </a:cubicBezTo>
                <a:cubicBezTo>
                  <a:pt x="27" y="68"/>
                  <a:pt x="53" y="82"/>
                  <a:pt x="79" y="82"/>
                </a:cubicBezTo>
                <a:cubicBezTo>
                  <a:pt x="104" y="82"/>
                  <a:pt x="129" y="69"/>
                  <a:pt x="155" y="42"/>
                </a:cubicBezTo>
                <a:cubicBezTo>
                  <a:pt x="129" y="14"/>
                  <a:pt x="103" y="0"/>
                  <a:pt x="77" y="0"/>
                </a:cubicBezTo>
                <a:close/>
              </a:path>
            </a:pathLst>
          </a:custGeom>
          <a:solidFill>
            <a:srgbClr val="B8E5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00" y="1101600"/>
            <a:ext cx="8805600" cy="392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5835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6" name="Google Shape;866;p31"/>
          <p:cNvGrpSpPr/>
          <p:nvPr/>
        </p:nvGrpSpPr>
        <p:grpSpPr>
          <a:xfrm>
            <a:off x="770400" y="2073549"/>
            <a:ext cx="3793331" cy="2810684"/>
            <a:chOff x="1146625" y="2025923"/>
            <a:chExt cx="1901098" cy="2324526"/>
          </a:xfrm>
        </p:grpSpPr>
        <p:sp>
          <p:nvSpPr>
            <p:cNvPr id="867" name="Google Shape;867;p31"/>
            <p:cNvSpPr/>
            <p:nvPr/>
          </p:nvSpPr>
          <p:spPr>
            <a:xfrm>
              <a:off x="1146625" y="2025923"/>
              <a:ext cx="1901098" cy="2324526"/>
            </a:xfrm>
            <a:custGeom>
              <a:avLst/>
              <a:gdLst/>
              <a:ahLst/>
              <a:cxnLst/>
              <a:rect l="l" t="t" r="r" b="b"/>
              <a:pathLst>
                <a:path w="56030" h="81334" extrusionOk="0">
                  <a:moveTo>
                    <a:pt x="33260" y="1336"/>
                  </a:moveTo>
                  <a:cubicBezTo>
                    <a:pt x="33539" y="1336"/>
                    <a:pt x="33817" y="1370"/>
                    <a:pt x="34076" y="1387"/>
                  </a:cubicBezTo>
                  <a:cubicBezTo>
                    <a:pt x="34442" y="1411"/>
                    <a:pt x="34814" y="1418"/>
                    <a:pt x="35183" y="1418"/>
                  </a:cubicBezTo>
                  <a:cubicBezTo>
                    <a:pt x="35544" y="1418"/>
                    <a:pt x="35901" y="1411"/>
                    <a:pt x="36248" y="1409"/>
                  </a:cubicBezTo>
                  <a:cubicBezTo>
                    <a:pt x="36252" y="1409"/>
                    <a:pt x="36255" y="1409"/>
                    <a:pt x="36258" y="1409"/>
                  </a:cubicBezTo>
                  <a:cubicBezTo>
                    <a:pt x="36642" y="1409"/>
                    <a:pt x="37019" y="1563"/>
                    <a:pt x="37424" y="1563"/>
                  </a:cubicBezTo>
                  <a:cubicBezTo>
                    <a:pt x="37593" y="1563"/>
                    <a:pt x="37768" y="1536"/>
                    <a:pt x="37950" y="1460"/>
                  </a:cubicBezTo>
                  <a:cubicBezTo>
                    <a:pt x="38099" y="1398"/>
                    <a:pt x="38283" y="1367"/>
                    <a:pt x="38479" y="1367"/>
                  </a:cubicBezTo>
                  <a:cubicBezTo>
                    <a:pt x="38804" y="1367"/>
                    <a:pt x="39162" y="1454"/>
                    <a:pt x="39449" y="1632"/>
                  </a:cubicBezTo>
                  <a:cubicBezTo>
                    <a:pt x="39511" y="1671"/>
                    <a:pt x="39567" y="1684"/>
                    <a:pt x="39622" y="1684"/>
                  </a:cubicBezTo>
                  <a:cubicBezTo>
                    <a:pt x="39751" y="1684"/>
                    <a:pt x="39866" y="1608"/>
                    <a:pt x="39999" y="1608"/>
                  </a:cubicBezTo>
                  <a:cubicBezTo>
                    <a:pt x="40013" y="1608"/>
                    <a:pt x="40027" y="1609"/>
                    <a:pt x="40041" y="1610"/>
                  </a:cubicBezTo>
                  <a:cubicBezTo>
                    <a:pt x="41406" y="1781"/>
                    <a:pt x="42770" y="1956"/>
                    <a:pt x="44123" y="2195"/>
                  </a:cubicBezTo>
                  <a:cubicBezTo>
                    <a:pt x="44885" y="2330"/>
                    <a:pt x="45647" y="2473"/>
                    <a:pt x="46409" y="2603"/>
                  </a:cubicBezTo>
                  <a:cubicBezTo>
                    <a:pt x="47120" y="2725"/>
                    <a:pt x="47905" y="2785"/>
                    <a:pt x="48484" y="3303"/>
                  </a:cubicBezTo>
                  <a:cubicBezTo>
                    <a:pt x="48751" y="3541"/>
                    <a:pt x="49171" y="3490"/>
                    <a:pt x="49483" y="3737"/>
                  </a:cubicBezTo>
                  <a:cubicBezTo>
                    <a:pt x="50081" y="4210"/>
                    <a:pt x="50396" y="4821"/>
                    <a:pt x="50790" y="5416"/>
                  </a:cubicBezTo>
                  <a:cubicBezTo>
                    <a:pt x="51012" y="5750"/>
                    <a:pt x="51030" y="6218"/>
                    <a:pt x="51476" y="6445"/>
                  </a:cubicBezTo>
                  <a:cubicBezTo>
                    <a:pt x="51593" y="6505"/>
                    <a:pt x="51531" y="6690"/>
                    <a:pt x="51541" y="6821"/>
                  </a:cubicBezTo>
                  <a:cubicBezTo>
                    <a:pt x="51569" y="7195"/>
                    <a:pt x="51588" y="7555"/>
                    <a:pt x="51778" y="7924"/>
                  </a:cubicBezTo>
                  <a:cubicBezTo>
                    <a:pt x="51972" y="8300"/>
                    <a:pt x="51771" y="8758"/>
                    <a:pt x="51889" y="9199"/>
                  </a:cubicBezTo>
                  <a:cubicBezTo>
                    <a:pt x="52021" y="9696"/>
                    <a:pt x="52105" y="10221"/>
                    <a:pt x="52166" y="10743"/>
                  </a:cubicBezTo>
                  <a:cubicBezTo>
                    <a:pt x="52256" y="11520"/>
                    <a:pt x="52309" y="12297"/>
                    <a:pt x="52381" y="13074"/>
                  </a:cubicBezTo>
                  <a:cubicBezTo>
                    <a:pt x="52432" y="13630"/>
                    <a:pt x="52491" y="14190"/>
                    <a:pt x="52540" y="14742"/>
                  </a:cubicBezTo>
                  <a:cubicBezTo>
                    <a:pt x="52585" y="15263"/>
                    <a:pt x="52581" y="15798"/>
                    <a:pt x="52618" y="16329"/>
                  </a:cubicBezTo>
                  <a:cubicBezTo>
                    <a:pt x="52633" y="16551"/>
                    <a:pt x="52401" y="16651"/>
                    <a:pt x="52176" y="16651"/>
                  </a:cubicBezTo>
                  <a:cubicBezTo>
                    <a:pt x="52129" y="16651"/>
                    <a:pt x="52082" y="16646"/>
                    <a:pt x="52038" y="16638"/>
                  </a:cubicBezTo>
                  <a:cubicBezTo>
                    <a:pt x="51774" y="16586"/>
                    <a:pt x="51512" y="16568"/>
                    <a:pt x="51250" y="16568"/>
                  </a:cubicBezTo>
                  <a:cubicBezTo>
                    <a:pt x="50637" y="16568"/>
                    <a:pt x="50026" y="16667"/>
                    <a:pt x="49413" y="16667"/>
                  </a:cubicBezTo>
                  <a:cubicBezTo>
                    <a:pt x="49315" y="16667"/>
                    <a:pt x="49217" y="16664"/>
                    <a:pt x="49119" y="16659"/>
                  </a:cubicBezTo>
                  <a:cubicBezTo>
                    <a:pt x="49042" y="16654"/>
                    <a:pt x="48943" y="16635"/>
                    <a:pt x="48847" y="16635"/>
                  </a:cubicBezTo>
                  <a:cubicBezTo>
                    <a:pt x="48699" y="16635"/>
                    <a:pt x="48559" y="16680"/>
                    <a:pt x="48517" y="16893"/>
                  </a:cubicBezTo>
                  <a:cubicBezTo>
                    <a:pt x="48511" y="16918"/>
                    <a:pt x="48452" y="16955"/>
                    <a:pt x="48425" y="16955"/>
                  </a:cubicBezTo>
                  <a:cubicBezTo>
                    <a:pt x="48422" y="16955"/>
                    <a:pt x="48420" y="16955"/>
                    <a:pt x="48418" y="16954"/>
                  </a:cubicBezTo>
                  <a:cubicBezTo>
                    <a:pt x="48197" y="16876"/>
                    <a:pt x="47979" y="16846"/>
                    <a:pt x="47762" y="16846"/>
                  </a:cubicBezTo>
                  <a:cubicBezTo>
                    <a:pt x="47095" y="16846"/>
                    <a:pt x="46445" y="17131"/>
                    <a:pt x="45778" y="17162"/>
                  </a:cubicBezTo>
                  <a:cubicBezTo>
                    <a:pt x="44389" y="17225"/>
                    <a:pt x="42988" y="17165"/>
                    <a:pt x="41595" y="17309"/>
                  </a:cubicBezTo>
                  <a:cubicBezTo>
                    <a:pt x="41142" y="17356"/>
                    <a:pt x="40684" y="17371"/>
                    <a:pt x="40225" y="17371"/>
                  </a:cubicBezTo>
                  <a:cubicBezTo>
                    <a:pt x="39458" y="17371"/>
                    <a:pt x="38686" y="17330"/>
                    <a:pt x="37919" y="17330"/>
                  </a:cubicBezTo>
                  <a:cubicBezTo>
                    <a:pt x="37912" y="17330"/>
                    <a:pt x="37905" y="17330"/>
                    <a:pt x="37898" y="17330"/>
                  </a:cubicBezTo>
                  <a:cubicBezTo>
                    <a:pt x="37461" y="17330"/>
                    <a:pt x="37025" y="17351"/>
                    <a:pt x="36589" y="17352"/>
                  </a:cubicBezTo>
                  <a:cubicBezTo>
                    <a:pt x="36558" y="17352"/>
                    <a:pt x="36527" y="17352"/>
                    <a:pt x="36495" y="17352"/>
                  </a:cubicBezTo>
                  <a:cubicBezTo>
                    <a:pt x="35771" y="17352"/>
                    <a:pt x="35047" y="17344"/>
                    <a:pt x="34323" y="17344"/>
                  </a:cubicBezTo>
                  <a:cubicBezTo>
                    <a:pt x="33940" y="17344"/>
                    <a:pt x="33557" y="17346"/>
                    <a:pt x="33174" y="17353"/>
                  </a:cubicBezTo>
                  <a:cubicBezTo>
                    <a:pt x="32847" y="17360"/>
                    <a:pt x="32520" y="17362"/>
                    <a:pt x="32193" y="17362"/>
                  </a:cubicBezTo>
                  <a:cubicBezTo>
                    <a:pt x="31767" y="17362"/>
                    <a:pt x="31340" y="17359"/>
                    <a:pt x="30915" y="17359"/>
                  </a:cubicBezTo>
                  <a:cubicBezTo>
                    <a:pt x="30386" y="17359"/>
                    <a:pt x="29859" y="17364"/>
                    <a:pt x="29334" y="17385"/>
                  </a:cubicBezTo>
                  <a:cubicBezTo>
                    <a:pt x="28763" y="17409"/>
                    <a:pt x="28193" y="17416"/>
                    <a:pt x="27622" y="17416"/>
                  </a:cubicBezTo>
                  <a:cubicBezTo>
                    <a:pt x="26980" y="17416"/>
                    <a:pt x="26338" y="17407"/>
                    <a:pt x="25696" y="17407"/>
                  </a:cubicBezTo>
                  <a:cubicBezTo>
                    <a:pt x="24935" y="17407"/>
                    <a:pt x="24175" y="17419"/>
                    <a:pt x="23414" y="17468"/>
                  </a:cubicBezTo>
                  <a:cubicBezTo>
                    <a:pt x="22490" y="17528"/>
                    <a:pt x="21548" y="17571"/>
                    <a:pt x="20641" y="17658"/>
                  </a:cubicBezTo>
                  <a:cubicBezTo>
                    <a:pt x="19529" y="17765"/>
                    <a:pt x="18414" y="17819"/>
                    <a:pt x="17298" y="17819"/>
                  </a:cubicBezTo>
                  <a:cubicBezTo>
                    <a:pt x="17123" y="17819"/>
                    <a:pt x="16948" y="17818"/>
                    <a:pt x="16773" y="17815"/>
                  </a:cubicBezTo>
                  <a:cubicBezTo>
                    <a:pt x="15443" y="17794"/>
                    <a:pt x="14109" y="17701"/>
                    <a:pt x="12781" y="17701"/>
                  </a:cubicBezTo>
                  <a:cubicBezTo>
                    <a:pt x="12411" y="17701"/>
                    <a:pt x="12041" y="17708"/>
                    <a:pt x="11672" y="17726"/>
                  </a:cubicBezTo>
                  <a:cubicBezTo>
                    <a:pt x="10711" y="17772"/>
                    <a:pt x="9751" y="17802"/>
                    <a:pt x="8791" y="17802"/>
                  </a:cubicBezTo>
                  <a:cubicBezTo>
                    <a:pt x="8616" y="17802"/>
                    <a:pt x="8440" y="17801"/>
                    <a:pt x="8265" y="17799"/>
                  </a:cubicBezTo>
                  <a:cubicBezTo>
                    <a:pt x="7532" y="17792"/>
                    <a:pt x="6796" y="17677"/>
                    <a:pt x="6068" y="17677"/>
                  </a:cubicBezTo>
                  <a:cubicBezTo>
                    <a:pt x="5945" y="17677"/>
                    <a:pt x="5823" y="17680"/>
                    <a:pt x="5700" y="17688"/>
                  </a:cubicBezTo>
                  <a:cubicBezTo>
                    <a:pt x="5591" y="17695"/>
                    <a:pt x="5480" y="17698"/>
                    <a:pt x="5370" y="17698"/>
                  </a:cubicBezTo>
                  <a:cubicBezTo>
                    <a:pt x="4898" y="17698"/>
                    <a:pt x="4422" y="17647"/>
                    <a:pt x="3949" y="17647"/>
                  </a:cubicBezTo>
                  <a:cubicBezTo>
                    <a:pt x="3497" y="17647"/>
                    <a:pt x="3048" y="17693"/>
                    <a:pt x="2609" y="17874"/>
                  </a:cubicBezTo>
                  <a:cubicBezTo>
                    <a:pt x="2568" y="17891"/>
                    <a:pt x="2510" y="17902"/>
                    <a:pt x="2454" y="17902"/>
                  </a:cubicBezTo>
                  <a:cubicBezTo>
                    <a:pt x="2349" y="17902"/>
                    <a:pt x="2251" y="17862"/>
                    <a:pt x="2270" y="17741"/>
                  </a:cubicBezTo>
                  <a:cubicBezTo>
                    <a:pt x="2309" y="17489"/>
                    <a:pt x="2122" y="17195"/>
                    <a:pt x="2169" y="17082"/>
                  </a:cubicBezTo>
                  <a:cubicBezTo>
                    <a:pt x="2457" y="16370"/>
                    <a:pt x="2382" y="15627"/>
                    <a:pt x="2476" y="14904"/>
                  </a:cubicBezTo>
                  <a:cubicBezTo>
                    <a:pt x="2530" y="14496"/>
                    <a:pt x="3015" y="14120"/>
                    <a:pt x="2677" y="13702"/>
                  </a:cubicBezTo>
                  <a:cubicBezTo>
                    <a:pt x="2463" y="13437"/>
                    <a:pt x="2680" y="13108"/>
                    <a:pt x="2634" y="13042"/>
                  </a:cubicBezTo>
                  <a:cubicBezTo>
                    <a:pt x="2321" y="12594"/>
                    <a:pt x="3155" y="12197"/>
                    <a:pt x="2648" y="11777"/>
                  </a:cubicBezTo>
                  <a:cubicBezTo>
                    <a:pt x="2432" y="11598"/>
                    <a:pt x="2873" y="11604"/>
                    <a:pt x="2843" y="11335"/>
                  </a:cubicBezTo>
                  <a:cubicBezTo>
                    <a:pt x="2782" y="10801"/>
                    <a:pt x="2868" y="10238"/>
                    <a:pt x="2951" y="9684"/>
                  </a:cubicBezTo>
                  <a:cubicBezTo>
                    <a:pt x="3058" y="8966"/>
                    <a:pt x="3045" y="8228"/>
                    <a:pt x="3216" y="7507"/>
                  </a:cubicBezTo>
                  <a:cubicBezTo>
                    <a:pt x="3313" y="7102"/>
                    <a:pt x="3723" y="6837"/>
                    <a:pt x="3723" y="6389"/>
                  </a:cubicBezTo>
                  <a:cubicBezTo>
                    <a:pt x="3723" y="5842"/>
                    <a:pt x="4105" y="5400"/>
                    <a:pt x="4303" y="4916"/>
                  </a:cubicBezTo>
                  <a:cubicBezTo>
                    <a:pt x="4695" y="3955"/>
                    <a:pt x="5709" y="3783"/>
                    <a:pt x="6433" y="3277"/>
                  </a:cubicBezTo>
                  <a:cubicBezTo>
                    <a:pt x="6906" y="2948"/>
                    <a:pt x="7630" y="2927"/>
                    <a:pt x="8157" y="2579"/>
                  </a:cubicBezTo>
                  <a:cubicBezTo>
                    <a:pt x="8173" y="2569"/>
                    <a:pt x="8193" y="2565"/>
                    <a:pt x="8216" y="2565"/>
                  </a:cubicBezTo>
                  <a:cubicBezTo>
                    <a:pt x="8297" y="2565"/>
                    <a:pt x="8415" y="2614"/>
                    <a:pt x="8499" y="2628"/>
                  </a:cubicBezTo>
                  <a:cubicBezTo>
                    <a:pt x="8855" y="2583"/>
                    <a:pt x="9186" y="2651"/>
                    <a:pt x="9459" y="2287"/>
                  </a:cubicBezTo>
                  <a:cubicBezTo>
                    <a:pt x="9569" y="2142"/>
                    <a:pt x="9881" y="2088"/>
                    <a:pt x="10194" y="2088"/>
                  </a:cubicBezTo>
                  <a:cubicBezTo>
                    <a:pt x="10283" y="2088"/>
                    <a:pt x="10372" y="2092"/>
                    <a:pt x="10457" y="2100"/>
                  </a:cubicBezTo>
                  <a:cubicBezTo>
                    <a:pt x="10563" y="2110"/>
                    <a:pt x="10668" y="2115"/>
                    <a:pt x="10774" y="2115"/>
                  </a:cubicBezTo>
                  <a:cubicBezTo>
                    <a:pt x="11375" y="2115"/>
                    <a:pt x="11966" y="1966"/>
                    <a:pt x="12561" y="1868"/>
                  </a:cubicBezTo>
                  <a:cubicBezTo>
                    <a:pt x="12825" y="1825"/>
                    <a:pt x="13096" y="1813"/>
                    <a:pt x="13369" y="1813"/>
                  </a:cubicBezTo>
                  <a:cubicBezTo>
                    <a:pt x="13687" y="1813"/>
                    <a:pt x="14009" y="1829"/>
                    <a:pt x="14327" y="1829"/>
                  </a:cubicBezTo>
                  <a:cubicBezTo>
                    <a:pt x="14444" y="1829"/>
                    <a:pt x="14563" y="1841"/>
                    <a:pt x="14678" y="1841"/>
                  </a:cubicBezTo>
                  <a:cubicBezTo>
                    <a:pt x="14864" y="1841"/>
                    <a:pt x="15043" y="1811"/>
                    <a:pt x="15197" y="1656"/>
                  </a:cubicBezTo>
                  <a:cubicBezTo>
                    <a:pt x="15249" y="1603"/>
                    <a:pt x="15302" y="1583"/>
                    <a:pt x="15358" y="1583"/>
                  </a:cubicBezTo>
                  <a:cubicBezTo>
                    <a:pt x="15432" y="1583"/>
                    <a:pt x="15510" y="1619"/>
                    <a:pt x="15592" y="1664"/>
                  </a:cubicBezTo>
                  <a:cubicBezTo>
                    <a:pt x="15777" y="1765"/>
                    <a:pt x="15960" y="1800"/>
                    <a:pt x="16144" y="1800"/>
                  </a:cubicBezTo>
                  <a:cubicBezTo>
                    <a:pt x="16386" y="1800"/>
                    <a:pt x="16632" y="1739"/>
                    <a:pt x="16892" y="1682"/>
                  </a:cubicBezTo>
                  <a:cubicBezTo>
                    <a:pt x="17145" y="1628"/>
                    <a:pt x="17422" y="1418"/>
                    <a:pt x="17701" y="1418"/>
                  </a:cubicBezTo>
                  <a:cubicBezTo>
                    <a:pt x="17852" y="1418"/>
                    <a:pt x="18003" y="1480"/>
                    <a:pt x="18151" y="1660"/>
                  </a:cubicBezTo>
                  <a:cubicBezTo>
                    <a:pt x="18307" y="1555"/>
                    <a:pt x="18475" y="1536"/>
                    <a:pt x="18646" y="1536"/>
                  </a:cubicBezTo>
                  <a:cubicBezTo>
                    <a:pt x="18738" y="1536"/>
                    <a:pt x="18830" y="1542"/>
                    <a:pt x="18922" y="1542"/>
                  </a:cubicBezTo>
                  <a:cubicBezTo>
                    <a:pt x="18981" y="1542"/>
                    <a:pt x="19039" y="1539"/>
                    <a:pt x="19096" y="1532"/>
                  </a:cubicBezTo>
                  <a:cubicBezTo>
                    <a:pt x="19202" y="1520"/>
                    <a:pt x="19287" y="1481"/>
                    <a:pt x="19377" y="1481"/>
                  </a:cubicBezTo>
                  <a:cubicBezTo>
                    <a:pt x="19437" y="1481"/>
                    <a:pt x="19499" y="1499"/>
                    <a:pt x="19571" y="1554"/>
                  </a:cubicBezTo>
                  <a:cubicBezTo>
                    <a:pt x="19647" y="1614"/>
                    <a:pt x="19740" y="1638"/>
                    <a:pt x="19832" y="1638"/>
                  </a:cubicBezTo>
                  <a:cubicBezTo>
                    <a:pt x="19960" y="1638"/>
                    <a:pt x="20084" y="1591"/>
                    <a:pt x="20155" y="1527"/>
                  </a:cubicBezTo>
                  <a:cubicBezTo>
                    <a:pt x="20223" y="1465"/>
                    <a:pt x="20280" y="1445"/>
                    <a:pt x="20331" y="1445"/>
                  </a:cubicBezTo>
                  <a:cubicBezTo>
                    <a:pt x="20423" y="1445"/>
                    <a:pt x="20495" y="1512"/>
                    <a:pt x="20578" y="1512"/>
                  </a:cubicBezTo>
                  <a:cubicBezTo>
                    <a:pt x="20579" y="1512"/>
                    <a:pt x="20581" y="1512"/>
                    <a:pt x="20582" y="1512"/>
                  </a:cubicBezTo>
                  <a:cubicBezTo>
                    <a:pt x="20585" y="1511"/>
                    <a:pt x="20587" y="1511"/>
                    <a:pt x="20590" y="1511"/>
                  </a:cubicBezTo>
                  <a:cubicBezTo>
                    <a:pt x="20787" y="1511"/>
                    <a:pt x="21017" y="1683"/>
                    <a:pt x="21222" y="1683"/>
                  </a:cubicBezTo>
                  <a:cubicBezTo>
                    <a:pt x="21345" y="1683"/>
                    <a:pt x="21460" y="1620"/>
                    <a:pt x="21552" y="1420"/>
                  </a:cubicBezTo>
                  <a:cubicBezTo>
                    <a:pt x="21592" y="1456"/>
                    <a:pt x="21636" y="1469"/>
                    <a:pt x="21684" y="1469"/>
                  </a:cubicBezTo>
                  <a:cubicBezTo>
                    <a:pt x="21794" y="1469"/>
                    <a:pt x="21920" y="1403"/>
                    <a:pt x="22037" y="1403"/>
                  </a:cubicBezTo>
                  <a:cubicBezTo>
                    <a:pt x="22130" y="1403"/>
                    <a:pt x="22218" y="1444"/>
                    <a:pt x="22288" y="1588"/>
                  </a:cubicBezTo>
                  <a:cubicBezTo>
                    <a:pt x="22313" y="1640"/>
                    <a:pt x="22330" y="1660"/>
                    <a:pt x="22343" y="1660"/>
                  </a:cubicBezTo>
                  <a:cubicBezTo>
                    <a:pt x="22388" y="1660"/>
                    <a:pt x="22390" y="1428"/>
                    <a:pt x="22527" y="1428"/>
                  </a:cubicBezTo>
                  <a:cubicBezTo>
                    <a:pt x="22552" y="1428"/>
                    <a:pt x="22581" y="1435"/>
                    <a:pt x="22616" y="1453"/>
                  </a:cubicBezTo>
                  <a:cubicBezTo>
                    <a:pt x="22704" y="1499"/>
                    <a:pt x="22800" y="1515"/>
                    <a:pt x="22898" y="1515"/>
                  </a:cubicBezTo>
                  <a:cubicBezTo>
                    <a:pt x="23131" y="1515"/>
                    <a:pt x="23381" y="1424"/>
                    <a:pt x="23597" y="1424"/>
                  </a:cubicBezTo>
                  <a:cubicBezTo>
                    <a:pt x="23620" y="1424"/>
                    <a:pt x="23642" y="1425"/>
                    <a:pt x="23665" y="1427"/>
                  </a:cubicBezTo>
                  <a:cubicBezTo>
                    <a:pt x="23715" y="1432"/>
                    <a:pt x="23766" y="1434"/>
                    <a:pt x="23818" y="1434"/>
                  </a:cubicBezTo>
                  <a:cubicBezTo>
                    <a:pt x="24044" y="1434"/>
                    <a:pt x="24276" y="1394"/>
                    <a:pt x="24503" y="1394"/>
                  </a:cubicBezTo>
                  <a:cubicBezTo>
                    <a:pt x="24704" y="1394"/>
                    <a:pt x="24902" y="1426"/>
                    <a:pt x="25090" y="1546"/>
                  </a:cubicBezTo>
                  <a:cubicBezTo>
                    <a:pt x="25134" y="1573"/>
                    <a:pt x="25174" y="1584"/>
                    <a:pt x="25212" y="1584"/>
                  </a:cubicBezTo>
                  <a:cubicBezTo>
                    <a:pt x="25358" y="1584"/>
                    <a:pt x="25475" y="1428"/>
                    <a:pt x="25631" y="1428"/>
                  </a:cubicBezTo>
                  <a:cubicBezTo>
                    <a:pt x="25645" y="1428"/>
                    <a:pt x="25659" y="1429"/>
                    <a:pt x="25674" y="1432"/>
                  </a:cubicBezTo>
                  <a:cubicBezTo>
                    <a:pt x="25909" y="1477"/>
                    <a:pt x="26151" y="1485"/>
                    <a:pt x="26390" y="1485"/>
                  </a:cubicBezTo>
                  <a:cubicBezTo>
                    <a:pt x="26536" y="1485"/>
                    <a:pt x="26681" y="1482"/>
                    <a:pt x="26824" y="1482"/>
                  </a:cubicBezTo>
                  <a:cubicBezTo>
                    <a:pt x="26985" y="1482"/>
                    <a:pt x="27143" y="1486"/>
                    <a:pt x="27297" y="1503"/>
                  </a:cubicBezTo>
                  <a:cubicBezTo>
                    <a:pt x="27369" y="1511"/>
                    <a:pt x="27441" y="1514"/>
                    <a:pt x="27512" y="1514"/>
                  </a:cubicBezTo>
                  <a:cubicBezTo>
                    <a:pt x="27866" y="1514"/>
                    <a:pt x="28214" y="1434"/>
                    <a:pt x="28513" y="1434"/>
                  </a:cubicBezTo>
                  <a:cubicBezTo>
                    <a:pt x="28606" y="1434"/>
                    <a:pt x="28695" y="1442"/>
                    <a:pt x="28778" y="1463"/>
                  </a:cubicBezTo>
                  <a:cubicBezTo>
                    <a:pt x="28892" y="1491"/>
                    <a:pt x="29003" y="1502"/>
                    <a:pt x="29111" y="1502"/>
                  </a:cubicBezTo>
                  <a:cubicBezTo>
                    <a:pt x="29456" y="1502"/>
                    <a:pt x="29772" y="1393"/>
                    <a:pt x="30062" y="1393"/>
                  </a:cubicBezTo>
                  <a:cubicBezTo>
                    <a:pt x="30143" y="1393"/>
                    <a:pt x="30223" y="1401"/>
                    <a:pt x="30300" y="1424"/>
                  </a:cubicBezTo>
                  <a:cubicBezTo>
                    <a:pt x="30418" y="1458"/>
                    <a:pt x="30538" y="1471"/>
                    <a:pt x="30657" y="1471"/>
                  </a:cubicBezTo>
                  <a:cubicBezTo>
                    <a:pt x="30997" y="1471"/>
                    <a:pt x="31336" y="1368"/>
                    <a:pt x="31664" y="1368"/>
                  </a:cubicBezTo>
                  <a:cubicBezTo>
                    <a:pt x="31882" y="1368"/>
                    <a:pt x="32094" y="1413"/>
                    <a:pt x="32298" y="1563"/>
                  </a:cubicBezTo>
                  <a:cubicBezTo>
                    <a:pt x="32599" y="1383"/>
                    <a:pt x="32930" y="1336"/>
                    <a:pt x="33260" y="1336"/>
                  </a:cubicBezTo>
                  <a:close/>
                  <a:moveTo>
                    <a:pt x="51948" y="17784"/>
                  </a:moveTo>
                  <a:cubicBezTo>
                    <a:pt x="52101" y="17784"/>
                    <a:pt x="52269" y="18068"/>
                    <a:pt x="52499" y="18068"/>
                  </a:cubicBezTo>
                  <a:cubicBezTo>
                    <a:pt x="52526" y="18068"/>
                    <a:pt x="52554" y="18064"/>
                    <a:pt x="52582" y="18056"/>
                  </a:cubicBezTo>
                  <a:cubicBezTo>
                    <a:pt x="52584" y="18055"/>
                    <a:pt x="52586" y="18055"/>
                    <a:pt x="52588" y="18055"/>
                  </a:cubicBezTo>
                  <a:cubicBezTo>
                    <a:pt x="52699" y="18055"/>
                    <a:pt x="53016" y="18893"/>
                    <a:pt x="52913" y="18980"/>
                  </a:cubicBezTo>
                  <a:cubicBezTo>
                    <a:pt x="52700" y="19161"/>
                    <a:pt x="52860" y="19350"/>
                    <a:pt x="52897" y="19513"/>
                  </a:cubicBezTo>
                  <a:cubicBezTo>
                    <a:pt x="52984" y="19881"/>
                    <a:pt x="52764" y="20320"/>
                    <a:pt x="53181" y="20621"/>
                  </a:cubicBezTo>
                  <a:cubicBezTo>
                    <a:pt x="53210" y="20642"/>
                    <a:pt x="53206" y="20731"/>
                    <a:pt x="53183" y="20773"/>
                  </a:cubicBezTo>
                  <a:cubicBezTo>
                    <a:pt x="52946" y="21205"/>
                    <a:pt x="53086" y="21651"/>
                    <a:pt x="53126" y="22091"/>
                  </a:cubicBezTo>
                  <a:cubicBezTo>
                    <a:pt x="53181" y="22684"/>
                    <a:pt x="53293" y="23275"/>
                    <a:pt x="53202" y="23875"/>
                  </a:cubicBezTo>
                  <a:cubicBezTo>
                    <a:pt x="53149" y="24223"/>
                    <a:pt x="53457" y="24401"/>
                    <a:pt x="53703" y="24601"/>
                  </a:cubicBezTo>
                  <a:cubicBezTo>
                    <a:pt x="53661" y="24663"/>
                    <a:pt x="53602" y="24681"/>
                    <a:pt x="53543" y="24681"/>
                  </a:cubicBezTo>
                  <a:cubicBezTo>
                    <a:pt x="53464" y="24681"/>
                    <a:pt x="53386" y="24650"/>
                    <a:pt x="53350" y="24650"/>
                  </a:cubicBezTo>
                  <a:cubicBezTo>
                    <a:pt x="53324" y="24650"/>
                    <a:pt x="53320" y="24666"/>
                    <a:pt x="53354" y="24721"/>
                  </a:cubicBezTo>
                  <a:cubicBezTo>
                    <a:pt x="53553" y="25052"/>
                    <a:pt x="53250" y="25425"/>
                    <a:pt x="53460" y="25641"/>
                  </a:cubicBezTo>
                  <a:cubicBezTo>
                    <a:pt x="54164" y="26364"/>
                    <a:pt x="53415" y="27140"/>
                    <a:pt x="53638" y="27901"/>
                  </a:cubicBezTo>
                  <a:cubicBezTo>
                    <a:pt x="53851" y="28633"/>
                    <a:pt x="53824" y="29445"/>
                    <a:pt x="53767" y="30213"/>
                  </a:cubicBezTo>
                  <a:cubicBezTo>
                    <a:pt x="53716" y="30890"/>
                    <a:pt x="53701" y="31599"/>
                    <a:pt x="53883" y="32201"/>
                  </a:cubicBezTo>
                  <a:cubicBezTo>
                    <a:pt x="54116" y="32972"/>
                    <a:pt x="53554" y="33773"/>
                    <a:pt x="54121" y="34478"/>
                  </a:cubicBezTo>
                  <a:cubicBezTo>
                    <a:pt x="53553" y="34914"/>
                    <a:pt x="53872" y="35468"/>
                    <a:pt x="53944" y="35950"/>
                  </a:cubicBezTo>
                  <a:cubicBezTo>
                    <a:pt x="54064" y="36756"/>
                    <a:pt x="53788" y="37598"/>
                    <a:pt x="54209" y="38373"/>
                  </a:cubicBezTo>
                  <a:cubicBezTo>
                    <a:pt x="53768" y="38675"/>
                    <a:pt x="54019" y="39098"/>
                    <a:pt x="54005" y="39459"/>
                  </a:cubicBezTo>
                  <a:cubicBezTo>
                    <a:pt x="53965" y="40541"/>
                    <a:pt x="53920" y="41629"/>
                    <a:pt x="53992" y="42709"/>
                  </a:cubicBezTo>
                  <a:cubicBezTo>
                    <a:pt x="54026" y="43220"/>
                    <a:pt x="53950" y="43725"/>
                    <a:pt x="54004" y="44238"/>
                  </a:cubicBezTo>
                  <a:cubicBezTo>
                    <a:pt x="54053" y="44708"/>
                    <a:pt x="54284" y="45275"/>
                    <a:pt x="54127" y="45624"/>
                  </a:cubicBezTo>
                  <a:cubicBezTo>
                    <a:pt x="53848" y="46250"/>
                    <a:pt x="54077" y="46806"/>
                    <a:pt x="54066" y="47386"/>
                  </a:cubicBezTo>
                  <a:cubicBezTo>
                    <a:pt x="54045" y="48554"/>
                    <a:pt x="54058" y="49722"/>
                    <a:pt x="54058" y="50890"/>
                  </a:cubicBezTo>
                  <a:cubicBezTo>
                    <a:pt x="54058" y="51791"/>
                    <a:pt x="54155" y="52705"/>
                    <a:pt x="54027" y="53590"/>
                  </a:cubicBezTo>
                  <a:cubicBezTo>
                    <a:pt x="53901" y="54452"/>
                    <a:pt x="53989" y="55302"/>
                    <a:pt x="53979" y="56155"/>
                  </a:cubicBezTo>
                  <a:cubicBezTo>
                    <a:pt x="53968" y="56968"/>
                    <a:pt x="53882" y="57779"/>
                    <a:pt x="53907" y="58592"/>
                  </a:cubicBezTo>
                  <a:cubicBezTo>
                    <a:pt x="53929" y="59332"/>
                    <a:pt x="54080" y="60089"/>
                    <a:pt x="53827" y="60810"/>
                  </a:cubicBezTo>
                  <a:cubicBezTo>
                    <a:pt x="53394" y="62037"/>
                    <a:pt x="53887" y="63234"/>
                    <a:pt x="53887" y="64443"/>
                  </a:cubicBezTo>
                  <a:cubicBezTo>
                    <a:pt x="53887" y="65810"/>
                    <a:pt x="53898" y="67181"/>
                    <a:pt x="53713" y="68548"/>
                  </a:cubicBezTo>
                  <a:cubicBezTo>
                    <a:pt x="53576" y="69555"/>
                    <a:pt x="53475" y="70575"/>
                    <a:pt x="53343" y="71578"/>
                  </a:cubicBezTo>
                  <a:cubicBezTo>
                    <a:pt x="53136" y="73170"/>
                    <a:pt x="52770" y="74779"/>
                    <a:pt x="51752" y="76172"/>
                  </a:cubicBezTo>
                  <a:cubicBezTo>
                    <a:pt x="51200" y="76929"/>
                    <a:pt x="50495" y="77574"/>
                    <a:pt x="49722" y="78105"/>
                  </a:cubicBezTo>
                  <a:cubicBezTo>
                    <a:pt x="49362" y="78353"/>
                    <a:pt x="48766" y="78445"/>
                    <a:pt x="48273" y="78594"/>
                  </a:cubicBezTo>
                  <a:cubicBezTo>
                    <a:pt x="47260" y="78899"/>
                    <a:pt x="46209" y="78765"/>
                    <a:pt x="45178" y="78837"/>
                  </a:cubicBezTo>
                  <a:cubicBezTo>
                    <a:pt x="43691" y="78939"/>
                    <a:pt x="42184" y="78872"/>
                    <a:pt x="40707" y="79038"/>
                  </a:cubicBezTo>
                  <a:cubicBezTo>
                    <a:pt x="39974" y="79120"/>
                    <a:pt x="39234" y="79275"/>
                    <a:pt x="38493" y="79337"/>
                  </a:cubicBezTo>
                  <a:cubicBezTo>
                    <a:pt x="37299" y="79439"/>
                    <a:pt x="36097" y="79451"/>
                    <a:pt x="34903" y="79544"/>
                  </a:cubicBezTo>
                  <a:cubicBezTo>
                    <a:pt x="34492" y="79575"/>
                    <a:pt x="34056" y="79608"/>
                    <a:pt x="33656" y="79608"/>
                  </a:cubicBezTo>
                  <a:cubicBezTo>
                    <a:pt x="33546" y="79608"/>
                    <a:pt x="33440" y="79605"/>
                    <a:pt x="33337" y="79600"/>
                  </a:cubicBezTo>
                  <a:cubicBezTo>
                    <a:pt x="33269" y="79596"/>
                    <a:pt x="33201" y="79595"/>
                    <a:pt x="33133" y="79595"/>
                  </a:cubicBezTo>
                  <a:cubicBezTo>
                    <a:pt x="32688" y="79595"/>
                    <a:pt x="32251" y="79665"/>
                    <a:pt x="31818" y="79665"/>
                  </a:cubicBezTo>
                  <a:cubicBezTo>
                    <a:pt x="31675" y="79665"/>
                    <a:pt x="31532" y="79657"/>
                    <a:pt x="31390" y="79637"/>
                  </a:cubicBezTo>
                  <a:cubicBezTo>
                    <a:pt x="31197" y="79609"/>
                    <a:pt x="31003" y="79598"/>
                    <a:pt x="30810" y="79598"/>
                  </a:cubicBezTo>
                  <a:cubicBezTo>
                    <a:pt x="30306" y="79598"/>
                    <a:pt x="29809" y="79675"/>
                    <a:pt x="29341" y="79740"/>
                  </a:cubicBezTo>
                  <a:cubicBezTo>
                    <a:pt x="28149" y="79905"/>
                    <a:pt x="26952" y="79894"/>
                    <a:pt x="25765" y="80021"/>
                  </a:cubicBezTo>
                  <a:cubicBezTo>
                    <a:pt x="25329" y="80068"/>
                    <a:pt x="24892" y="80082"/>
                    <a:pt x="24454" y="80082"/>
                  </a:cubicBezTo>
                  <a:cubicBezTo>
                    <a:pt x="23808" y="80082"/>
                    <a:pt x="23161" y="80052"/>
                    <a:pt x="22514" y="80052"/>
                  </a:cubicBezTo>
                  <a:cubicBezTo>
                    <a:pt x="22301" y="80052"/>
                    <a:pt x="22087" y="80055"/>
                    <a:pt x="21873" y="80064"/>
                  </a:cubicBezTo>
                  <a:cubicBezTo>
                    <a:pt x="21808" y="80067"/>
                    <a:pt x="21743" y="80068"/>
                    <a:pt x="21677" y="80068"/>
                  </a:cubicBezTo>
                  <a:cubicBezTo>
                    <a:pt x="21032" y="80068"/>
                    <a:pt x="20358" y="79947"/>
                    <a:pt x="19709" y="79904"/>
                  </a:cubicBezTo>
                  <a:cubicBezTo>
                    <a:pt x="18790" y="79844"/>
                    <a:pt x="17883" y="79671"/>
                    <a:pt x="16953" y="79660"/>
                  </a:cubicBezTo>
                  <a:cubicBezTo>
                    <a:pt x="16393" y="79654"/>
                    <a:pt x="15816" y="79504"/>
                    <a:pt x="15244" y="79425"/>
                  </a:cubicBezTo>
                  <a:cubicBezTo>
                    <a:pt x="13561" y="79191"/>
                    <a:pt x="11870" y="79143"/>
                    <a:pt x="10177" y="79120"/>
                  </a:cubicBezTo>
                  <a:cubicBezTo>
                    <a:pt x="9131" y="79105"/>
                    <a:pt x="8171" y="78904"/>
                    <a:pt x="7345" y="78331"/>
                  </a:cubicBezTo>
                  <a:cubicBezTo>
                    <a:pt x="6830" y="77973"/>
                    <a:pt x="6223" y="77760"/>
                    <a:pt x="5676" y="77469"/>
                  </a:cubicBezTo>
                  <a:cubicBezTo>
                    <a:pt x="5130" y="77179"/>
                    <a:pt x="4888" y="76747"/>
                    <a:pt x="4528" y="76378"/>
                  </a:cubicBezTo>
                  <a:cubicBezTo>
                    <a:pt x="4324" y="76170"/>
                    <a:pt x="4434" y="75732"/>
                    <a:pt x="3977" y="75646"/>
                  </a:cubicBezTo>
                  <a:cubicBezTo>
                    <a:pt x="4253" y="75114"/>
                    <a:pt x="3599" y="74685"/>
                    <a:pt x="3752" y="74219"/>
                  </a:cubicBezTo>
                  <a:cubicBezTo>
                    <a:pt x="3849" y="73927"/>
                    <a:pt x="3574" y="73921"/>
                    <a:pt x="3572" y="73838"/>
                  </a:cubicBezTo>
                  <a:cubicBezTo>
                    <a:pt x="3552" y="73201"/>
                    <a:pt x="3367" y="72638"/>
                    <a:pt x="3108" y="72034"/>
                  </a:cubicBezTo>
                  <a:cubicBezTo>
                    <a:pt x="2939" y="71640"/>
                    <a:pt x="2956" y="71049"/>
                    <a:pt x="2915" y="70546"/>
                  </a:cubicBezTo>
                  <a:cubicBezTo>
                    <a:pt x="2887" y="70203"/>
                    <a:pt x="2881" y="69856"/>
                    <a:pt x="2509" y="69632"/>
                  </a:cubicBezTo>
                  <a:cubicBezTo>
                    <a:pt x="2462" y="69603"/>
                    <a:pt x="2440" y="69442"/>
                    <a:pt x="2465" y="69427"/>
                  </a:cubicBezTo>
                  <a:cubicBezTo>
                    <a:pt x="2890" y="69180"/>
                    <a:pt x="2274" y="68699"/>
                    <a:pt x="2732" y="68470"/>
                  </a:cubicBezTo>
                  <a:cubicBezTo>
                    <a:pt x="2315" y="67847"/>
                    <a:pt x="2664" y="67104"/>
                    <a:pt x="2321" y="66446"/>
                  </a:cubicBezTo>
                  <a:cubicBezTo>
                    <a:pt x="2099" y="66019"/>
                    <a:pt x="2501" y="65508"/>
                    <a:pt x="2297" y="65015"/>
                  </a:cubicBezTo>
                  <a:cubicBezTo>
                    <a:pt x="2187" y="64750"/>
                    <a:pt x="2227" y="64435"/>
                    <a:pt x="2203" y="64142"/>
                  </a:cubicBezTo>
                  <a:cubicBezTo>
                    <a:pt x="2199" y="64089"/>
                    <a:pt x="2193" y="64030"/>
                    <a:pt x="2212" y="63982"/>
                  </a:cubicBezTo>
                  <a:cubicBezTo>
                    <a:pt x="2524" y="63156"/>
                    <a:pt x="2144" y="62308"/>
                    <a:pt x="2293" y="61489"/>
                  </a:cubicBezTo>
                  <a:cubicBezTo>
                    <a:pt x="2501" y="60352"/>
                    <a:pt x="2045" y="59227"/>
                    <a:pt x="2332" y="58077"/>
                  </a:cubicBezTo>
                  <a:cubicBezTo>
                    <a:pt x="2445" y="57629"/>
                    <a:pt x="2429" y="57046"/>
                    <a:pt x="2144" y="56567"/>
                  </a:cubicBezTo>
                  <a:cubicBezTo>
                    <a:pt x="2068" y="56440"/>
                    <a:pt x="2180" y="56406"/>
                    <a:pt x="2256" y="56348"/>
                  </a:cubicBezTo>
                  <a:cubicBezTo>
                    <a:pt x="2357" y="56269"/>
                    <a:pt x="2464" y="56160"/>
                    <a:pt x="2371" y="56051"/>
                  </a:cubicBezTo>
                  <a:cubicBezTo>
                    <a:pt x="1783" y="55362"/>
                    <a:pt x="2512" y="54645"/>
                    <a:pt x="2302" y="53939"/>
                  </a:cubicBezTo>
                  <a:cubicBezTo>
                    <a:pt x="2200" y="53600"/>
                    <a:pt x="2309" y="53215"/>
                    <a:pt x="2112" y="52878"/>
                  </a:cubicBezTo>
                  <a:cubicBezTo>
                    <a:pt x="2093" y="52845"/>
                    <a:pt x="2054" y="52789"/>
                    <a:pt x="2066" y="52777"/>
                  </a:cubicBezTo>
                  <a:cubicBezTo>
                    <a:pt x="2625" y="52189"/>
                    <a:pt x="1990" y="51483"/>
                    <a:pt x="2292" y="50835"/>
                  </a:cubicBezTo>
                  <a:cubicBezTo>
                    <a:pt x="2381" y="50642"/>
                    <a:pt x="2353" y="50177"/>
                    <a:pt x="2192" y="49835"/>
                  </a:cubicBezTo>
                  <a:cubicBezTo>
                    <a:pt x="2106" y="49653"/>
                    <a:pt x="2136" y="49344"/>
                    <a:pt x="2184" y="49156"/>
                  </a:cubicBezTo>
                  <a:cubicBezTo>
                    <a:pt x="2332" y="48581"/>
                    <a:pt x="2140" y="48064"/>
                    <a:pt x="2028" y="47529"/>
                  </a:cubicBezTo>
                  <a:cubicBezTo>
                    <a:pt x="2000" y="47400"/>
                    <a:pt x="2002" y="47312"/>
                    <a:pt x="2167" y="47260"/>
                  </a:cubicBezTo>
                  <a:cubicBezTo>
                    <a:pt x="2231" y="47240"/>
                    <a:pt x="2319" y="47106"/>
                    <a:pt x="2311" y="47099"/>
                  </a:cubicBezTo>
                  <a:cubicBezTo>
                    <a:pt x="1680" y="46504"/>
                    <a:pt x="2512" y="45773"/>
                    <a:pt x="2085" y="45140"/>
                  </a:cubicBezTo>
                  <a:cubicBezTo>
                    <a:pt x="1952" y="44944"/>
                    <a:pt x="1965" y="44619"/>
                    <a:pt x="2021" y="44375"/>
                  </a:cubicBezTo>
                  <a:cubicBezTo>
                    <a:pt x="2150" y="43812"/>
                    <a:pt x="2140" y="43311"/>
                    <a:pt x="1958" y="42728"/>
                  </a:cubicBezTo>
                  <a:cubicBezTo>
                    <a:pt x="1838" y="42341"/>
                    <a:pt x="2115" y="41834"/>
                    <a:pt x="1735" y="41402"/>
                  </a:cubicBezTo>
                  <a:cubicBezTo>
                    <a:pt x="1551" y="41193"/>
                    <a:pt x="1949" y="41055"/>
                    <a:pt x="1934" y="40739"/>
                  </a:cubicBezTo>
                  <a:cubicBezTo>
                    <a:pt x="1902" y="40094"/>
                    <a:pt x="1645" y="39414"/>
                    <a:pt x="1960" y="38765"/>
                  </a:cubicBezTo>
                  <a:cubicBezTo>
                    <a:pt x="1381" y="38559"/>
                    <a:pt x="2255" y="37950"/>
                    <a:pt x="1625" y="37738"/>
                  </a:cubicBezTo>
                  <a:cubicBezTo>
                    <a:pt x="1612" y="37733"/>
                    <a:pt x="1766" y="37432"/>
                    <a:pt x="1761" y="37272"/>
                  </a:cubicBezTo>
                  <a:cubicBezTo>
                    <a:pt x="1750" y="36871"/>
                    <a:pt x="1774" y="36447"/>
                    <a:pt x="1635" y="36079"/>
                  </a:cubicBezTo>
                  <a:cubicBezTo>
                    <a:pt x="1358" y="35342"/>
                    <a:pt x="1763" y="34650"/>
                    <a:pt x="1687" y="33942"/>
                  </a:cubicBezTo>
                  <a:cubicBezTo>
                    <a:pt x="1653" y="33629"/>
                    <a:pt x="1477" y="33331"/>
                    <a:pt x="1812" y="33073"/>
                  </a:cubicBezTo>
                  <a:cubicBezTo>
                    <a:pt x="1405" y="32813"/>
                    <a:pt x="1741" y="32452"/>
                    <a:pt x="1659" y="32146"/>
                  </a:cubicBezTo>
                  <a:cubicBezTo>
                    <a:pt x="1592" y="31897"/>
                    <a:pt x="1421" y="31648"/>
                    <a:pt x="1766" y="31417"/>
                  </a:cubicBezTo>
                  <a:cubicBezTo>
                    <a:pt x="1809" y="31388"/>
                    <a:pt x="1701" y="30965"/>
                    <a:pt x="1674" y="30727"/>
                  </a:cubicBezTo>
                  <a:cubicBezTo>
                    <a:pt x="1592" y="30014"/>
                    <a:pt x="2216" y="29301"/>
                    <a:pt x="1682" y="28577"/>
                  </a:cubicBezTo>
                  <a:cubicBezTo>
                    <a:pt x="1654" y="28540"/>
                    <a:pt x="1634" y="28182"/>
                    <a:pt x="1601" y="27975"/>
                  </a:cubicBezTo>
                  <a:cubicBezTo>
                    <a:pt x="1584" y="27867"/>
                    <a:pt x="1531" y="27748"/>
                    <a:pt x="1730" y="27748"/>
                  </a:cubicBezTo>
                  <a:cubicBezTo>
                    <a:pt x="1736" y="27748"/>
                    <a:pt x="1743" y="27748"/>
                    <a:pt x="1751" y="27749"/>
                  </a:cubicBezTo>
                  <a:cubicBezTo>
                    <a:pt x="1753" y="27749"/>
                    <a:pt x="1755" y="27749"/>
                    <a:pt x="1757" y="27749"/>
                  </a:cubicBezTo>
                  <a:cubicBezTo>
                    <a:pt x="1875" y="27749"/>
                    <a:pt x="1979" y="27642"/>
                    <a:pt x="1945" y="27564"/>
                  </a:cubicBezTo>
                  <a:cubicBezTo>
                    <a:pt x="1679" y="26935"/>
                    <a:pt x="1858" y="26323"/>
                    <a:pt x="2005" y="25709"/>
                  </a:cubicBezTo>
                  <a:cubicBezTo>
                    <a:pt x="2034" y="25582"/>
                    <a:pt x="1901" y="25414"/>
                    <a:pt x="1922" y="25395"/>
                  </a:cubicBezTo>
                  <a:cubicBezTo>
                    <a:pt x="2075" y="25265"/>
                    <a:pt x="1444" y="24906"/>
                    <a:pt x="1965" y="24906"/>
                  </a:cubicBezTo>
                  <a:cubicBezTo>
                    <a:pt x="2001" y="24906"/>
                    <a:pt x="2043" y="24908"/>
                    <a:pt x="2090" y="24912"/>
                  </a:cubicBezTo>
                  <a:cubicBezTo>
                    <a:pt x="2098" y="24759"/>
                    <a:pt x="2126" y="24604"/>
                    <a:pt x="2110" y="24454"/>
                  </a:cubicBezTo>
                  <a:cubicBezTo>
                    <a:pt x="2018" y="23535"/>
                    <a:pt x="1924" y="22633"/>
                    <a:pt x="2182" y="21705"/>
                  </a:cubicBezTo>
                  <a:cubicBezTo>
                    <a:pt x="2315" y="21230"/>
                    <a:pt x="2016" y="20661"/>
                    <a:pt x="2125" y="20173"/>
                  </a:cubicBezTo>
                  <a:cubicBezTo>
                    <a:pt x="2192" y="19866"/>
                    <a:pt x="2034" y="19655"/>
                    <a:pt x="2046" y="19401"/>
                  </a:cubicBezTo>
                  <a:cubicBezTo>
                    <a:pt x="2063" y="19105"/>
                    <a:pt x="2299" y="18955"/>
                    <a:pt x="2551" y="18955"/>
                  </a:cubicBezTo>
                  <a:cubicBezTo>
                    <a:pt x="2582" y="18955"/>
                    <a:pt x="2614" y="18957"/>
                    <a:pt x="2646" y="18962"/>
                  </a:cubicBezTo>
                  <a:cubicBezTo>
                    <a:pt x="2739" y="18976"/>
                    <a:pt x="2829" y="18982"/>
                    <a:pt x="2917" y="18982"/>
                  </a:cubicBezTo>
                  <a:cubicBezTo>
                    <a:pt x="3225" y="18982"/>
                    <a:pt x="3513" y="18909"/>
                    <a:pt x="3806" y="18847"/>
                  </a:cubicBezTo>
                  <a:cubicBezTo>
                    <a:pt x="3870" y="18834"/>
                    <a:pt x="3933" y="18828"/>
                    <a:pt x="3994" y="18828"/>
                  </a:cubicBezTo>
                  <a:cubicBezTo>
                    <a:pt x="4259" y="18828"/>
                    <a:pt x="4507" y="18927"/>
                    <a:pt x="4778" y="18927"/>
                  </a:cubicBezTo>
                  <a:cubicBezTo>
                    <a:pt x="4815" y="18927"/>
                    <a:pt x="4852" y="18926"/>
                    <a:pt x="4889" y="18921"/>
                  </a:cubicBezTo>
                  <a:cubicBezTo>
                    <a:pt x="5113" y="18897"/>
                    <a:pt x="5337" y="18887"/>
                    <a:pt x="5561" y="18887"/>
                  </a:cubicBezTo>
                  <a:cubicBezTo>
                    <a:pt x="6194" y="18887"/>
                    <a:pt x="6827" y="18969"/>
                    <a:pt x="7463" y="19050"/>
                  </a:cubicBezTo>
                  <a:cubicBezTo>
                    <a:pt x="8039" y="19123"/>
                    <a:pt x="8619" y="19159"/>
                    <a:pt x="9201" y="19159"/>
                  </a:cubicBezTo>
                  <a:cubicBezTo>
                    <a:pt x="9722" y="19159"/>
                    <a:pt x="10246" y="19130"/>
                    <a:pt x="10770" y="19074"/>
                  </a:cubicBezTo>
                  <a:cubicBezTo>
                    <a:pt x="10860" y="19064"/>
                    <a:pt x="10952" y="19063"/>
                    <a:pt x="11044" y="19063"/>
                  </a:cubicBezTo>
                  <a:cubicBezTo>
                    <a:pt x="11103" y="19063"/>
                    <a:pt x="11162" y="19063"/>
                    <a:pt x="11221" y="19063"/>
                  </a:cubicBezTo>
                  <a:cubicBezTo>
                    <a:pt x="11494" y="19063"/>
                    <a:pt x="11761" y="19046"/>
                    <a:pt x="11995" y="18853"/>
                  </a:cubicBezTo>
                  <a:cubicBezTo>
                    <a:pt x="12151" y="19009"/>
                    <a:pt x="12323" y="19054"/>
                    <a:pt x="12498" y="19054"/>
                  </a:cubicBezTo>
                  <a:cubicBezTo>
                    <a:pt x="12747" y="19054"/>
                    <a:pt x="13005" y="18963"/>
                    <a:pt x="13244" y="18963"/>
                  </a:cubicBezTo>
                  <a:cubicBezTo>
                    <a:pt x="13324" y="18963"/>
                    <a:pt x="13402" y="18973"/>
                    <a:pt x="13477" y="19001"/>
                  </a:cubicBezTo>
                  <a:cubicBezTo>
                    <a:pt x="13722" y="19091"/>
                    <a:pt x="13965" y="19115"/>
                    <a:pt x="14207" y="19115"/>
                  </a:cubicBezTo>
                  <a:cubicBezTo>
                    <a:pt x="14479" y="19115"/>
                    <a:pt x="14750" y="19085"/>
                    <a:pt x="15021" y="19085"/>
                  </a:cubicBezTo>
                  <a:cubicBezTo>
                    <a:pt x="15124" y="19085"/>
                    <a:pt x="15228" y="19089"/>
                    <a:pt x="15331" y="19101"/>
                  </a:cubicBezTo>
                  <a:cubicBezTo>
                    <a:pt x="15613" y="19134"/>
                    <a:pt x="15899" y="19138"/>
                    <a:pt x="16184" y="19138"/>
                  </a:cubicBezTo>
                  <a:cubicBezTo>
                    <a:pt x="16266" y="19138"/>
                    <a:pt x="16349" y="19137"/>
                    <a:pt x="16431" y="19137"/>
                  </a:cubicBezTo>
                  <a:cubicBezTo>
                    <a:pt x="16720" y="19137"/>
                    <a:pt x="17007" y="19141"/>
                    <a:pt x="17286" y="19176"/>
                  </a:cubicBezTo>
                  <a:cubicBezTo>
                    <a:pt x="17385" y="19188"/>
                    <a:pt x="17483" y="19192"/>
                    <a:pt x="17579" y="19192"/>
                  </a:cubicBezTo>
                  <a:cubicBezTo>
                    <a:pt x="17978" y="19192"/>
                    <a:pt x="18355" y="19108"/>
                    <a:pt x="18747" y="19108"/>
                  </a:cubicBezTo>
                  <a:cubicBezTo>
                    <a:pt x="18756" y="19108"/>
                    <a:pt x="18765" y="19108"/>
                    <a:pt x="18774" y="19108"/>
                  </a:cubicBezTo>
                  <a:cubicBezTo>
                    <a:pt x="18848" y="19109"/>
                    <a:pt x="18922" y="19109"/>
                    <a:pt x="18996" y="19109"/>
                  </a:cubicBezTo>
                  <a:cubicBezTo>
                    <a:pt x="20344" y="19109"/>
                    <a:pt x="21692" y="18988"/>
                    <a:pt x="23039" y="18903"/>
                  </a:cubicBezTo>
                  <a:cubicBezTo>
                    <a:pt x="23749" y="18859"/>
                    <a:pt x="24455" y="18766"/>
                    <a:pt x="25164" y="18724"/>
                  </a:cubicBezTo>
                  <a:cubicBezTo>
                    <a:pt x="25182" y="18723"/>
                    <a:pt x="25199" y="18722"/>
                    <a:pt x="25217" y="18722"/>
                  </a:cubicBezTo>
                  <a:cubicBezTo>
                    <a:pt x="25427" y="18722"/>
                    <a:pt x="25629" y="18791"/>
                    <a:pt x="25860" y="18791"/>
                  </a:cubicBezTo>
                  <a:cubicBezTo>
                    <a:pt x="25886" y="18791"/>
                    <a:pt x="25913" y="18790"/>
                    <a:pt x="25940" y="18788"/>
                  </a:cubicBezTo>
                  <a:cubicBezTo>
                    <a:pt x="26465" y="18749"/>
                    <a:pt x="26988" y="18658"/>
                    <a:pt x="27507" y="18652"/>
                  </a:cubicBezTo>
                  <a:cubicBezTo>
                    <a:pt x="27511" y="18652"/>
                    <a:pt x="27516" y="18652"/>
                    <a:pt x="27520" y="18652"/>
                  </a:cubicBezTo>
                  <a:cubicBezTo>
                    <a:pt x="27834" y="18652"/>
                    <a:pt x="28138" y="18770"/>
                    <a:pt x="28492" y="18770"/>
                  </a:cubicBezTo>
                  <a:cubicBezTo>
                    <a:pt x="28510" y="18770"/>
                    <a:pt x="28528" y="18769"/>
                    <a:pt x="28546" y="18769"/>
                  </a:cubicBezTo>
                  <a:cubicBezTo>
                    <a:pt x="28614" y="18766"/>
                    <a:pt x="28683" y="18765"/>
                    <a:pt x="28751" y="18765"/>
                  </a:cubicBezTo>
                  <a:cubicBezTo>
                    <a:pt x="29115" y="18765"/>
                    <a:pt x="29480" y="18794"/>
                    <a:pt x="29844" y="18794"/>
                  </a:cubicBezTo>
                  <a:cubicBezTo>
                    <a:pt x="30144" y="18794"/>
                    <a:pt x="30444" y="18775"/>
                    <a:pt x="30742" y="18704"/>
                  </a:cubicBezTo>
                  <a:cubicBezTo>
                    <a:pt x="30779" y="18695"/>
                    <a:pt x="30815" y="18691"/>
                    <a:pt x="30849" y="18691"/>
                  </a:cubicBezTo>
                  <a:cubicBezTo>
                    <a:pt x="31031" y="18691"/>
                    <a:pt x="31170" y="18802"/>
                    <a:pt x="31335" y="18840"/>
                  </a:cubicBezTo>
                  <a:cubicBezTo>
                    <a:pt x="31364" y="18846"/>
                    <a:pt x="31385" y="18852"/>
                    <a:pt x="31401" y="18852"/>
                  </a:cubicBezTo>
                  <a:cubicBezTo>
                    <a:pt x="31443" y="18852"/>
                    <a:pt x="31459" y="18818"/>
                    <a:pt x="31498" y="18689"/>
                  </a:cubicBezTo>
                  <a:cubicBezTo>
                    <a:pt x="31518" y="18620"/>
                    <a:pt x="31565" y="18599"/>
                    <a:pt x="31609" y="18599"/>
                  </a:cubicBezTo>
                  <a:cubicBezTo>
                    <a:pt x="31637" y="18599"/>
                    <a:pt x="31664" y="18608"/>
                    <a:pt x="31682" y="18617"/>
                  </a:cubicBezTo>
                  <a:cubicBezTo>
                    <a:pt x="31878" y="18718"/>
                    <a:pt x="32076" y="18747"/>
                    <a:pt x="32276" y="18747"/>
                  </a:cubicBezTo>
                  <a:cubicBezTo>
                    <a:pt x="32560" y="18747"/>
                    <a:pt x="32845" y="18688"/>
                    <a:pt x="33124" y="18688"/>
                  </a:cubicBezTo>
                  <a:cubicBezTo>
                    <a:pt x="33194" y="18688"/>
                    <a:pt x="33262" y="18691"/>
                    <a:pt x="33331" y="18700"/>
                  </a:cubicBezTo>
                  <a:cubicBezTo>
                    <a:pt x="33509" y="18725"/>
                    <a:pt x="33679" y="18728"/>
                    <a:pt x="33849" y="18728"/>
                  </a:cubicBezTo>
                  <a:cubicBezTo>
                    <a:pt x="33917" y="18728"/>
                    <a:pt x="33985" y="18728"/>
                    <a:pt x="34053" y="18728"/>
                  </a:cubicBezTo>
                  <a:cubicBezTo>
                    <a:pt x="34115" y="18728"/>
                    <a:pt x="34177" y="18728"/>
                    <a:pt x="34239" y="18730"/>
                  </a:cubicBezTo>
                  <a:cubicBezTo>
                    <a:pt x="34258" y="18730"/>
                    <a:pt x="34277" y="18731"/>
                    <a:pt x="34296" y="18731"/>
                  </a:cubicBezTo>
                  <a:cubicBezTo>
                    <a:pt x="34656" y="18731"/>
                    <a:pt x="35041" y="18630"/>
                    <a:pt x="35359" y="18630"/>
                  </a:cubicBezTo>
                  <a:cubicBezTo>
                    <a:pt x="35440" y="18630"/>
                    <a:pt x="35516" y="18636"/>
                    <a:pt x="35586" y="18653"/>
                  </a:cubicBezTo>
                  <a:cubicBezTo>
                    <a:pt x="35740" y="18689"/>
                    <a:pt x="35891" y="18702"/>
                    <a:pt x="36039" y="18702"/>
                  </a:cubicBezTo>
                  <a:cubicBezTo>
                    <a:pt x="36403" y="18702"/>
                    <a:pt x="36754" y="18626"/>
                    <a:pt x="37103" y="18626"/>
                  </a:cubicBezTo>
                  <a:cubicBezTo>
                    <a:pt x="37242" y="18626"/>
                    <a:pt x="37381" y="18638"/>
                    <a:pt x="37520" y="18671"/>
                  </a:cubicBezTo>
                  <a:cubicBezTo>
                    <a:pt x="37608" y="18692"/>
                    <a:pt x="37684" y="18705"/>
                    <a:pt x="37757" y="18705"/>
                  </a:cubicBezTo>
                  <a:cubicBezTo>
                    <a:pt x="37877" y="18705"/>
                    <a:pt x="37989" y="18672"/>
                    <a:pt x="38129" y="18593"/>
                  </a:cubicBezTo>
                  <a:cubicBezTo>
                    <a:pt x="38207" y="18549"/>
                    <a:pt x="38285" y="18532"/>
                    <a:pt x="38364" y="18532"/>
                  </a:cubicBezTo>
                  <a:cubicBezTo>
                    <a:pt x="38623" y="18532"/>
                    <a:pt x="38886" y="18718"/>
                    <a:pt x="39168" y="18718"/>
                  </a:cubicBezTo>
                  <a:cubicBezTo>
                    <a:pt x="39216" y="18718"/>
                    <a:pt x="39264" y="18713"/>
                    <a:pt x="39312" y="18700"/>
                  </a:cubicBezTo>
                  <a:cubicBezTo>
                    <a:pt x="39408" y="18676"/>
                    <a:pt x="39504" y="18667"/>
                    <a:pt x="39600" y="18667"/>
                  </a:cubicBezTo>
                  <a:cubicBezTo>
                    <a:pt x="39860" y="18667"/>
                    <a:pt x="40123" y="18732"/>
                    <a:pt x="40389" y="18732"/>
                  </a:cubicBezTo>
                  <a:cubicBezTo>
                    <a:pt x="40520" y="18732"/>
                    <a:pt x="40652" y="18716"/>
                    <a:pt x="40785" y="18669"/>
                  </a:cubicBezTo>
                  <a:cubicBezTo>
                    <a:pt x="40975" y="18601"/>
                    <a:pt x="41169" y="18580"/>
                    <a:pt x="41364" y="18580"/>
                  </a:cubicBezTo>
                  <a:cubicBezTo>
                    <a:pt x="41678" y="18580"/>
                    <a:pt x="41999" y="18634"/>
                    <a:pt x="42322" y="18634"/>
                  </a:cubicBezTo>
                  <a:cubicBezTo>
                    <a:pt x="42448" y="18634"/>
                    <a:pt x="42574" y="18626"/>
                    <a:pt x="42701" y="18603"/>
                  </a:cubicBezTo>
                  <a:cubicBezTo>
                    <a:pt x="43044" y="18541"/>
                    <a:pt x="43393" y="18530"/>
                    <a:pt x="43744" y="18530"/>
                  </a:cubicBezTo>
                  <a:cubicBezTo>
                    <a:pt x="43917" y="18530"/>
                    <a:pt x="44090" y="18533"/>
                    <a:pt x="44262" y="18533"/>
                  </a:cubicBezTo>
                  <a:cubicBezTo>
                    <a:pt x="44740" y="18533"/>
                    <a:pt x="45218" y="18514"/>
                    <a:pt x="45684" y="18372"/>
                  </a:cubicBezTo>
                  <a:cubicBezTo>
                    <a:pt x="45718" y="18362"/>
                    <a:pt x="45761" y="18335"/>
                    <a:pt x="45789" y="18335"/>
                  </a:cubicBezTo>
                  <a:cubicBezTo>
                    <a:pt x="45794" y="18335"/>
                    <a:pt x="45798" y="18336"/>
                    <a:pt x="45802" y="18338"/>
                  </a:cubicBezTo>
                  <a:cubicBezTo>
                    <a:pt x="46010" y="18446"/>
                    <a:pt x="46219" y="18486"/>
                    <a:pt x="46426" y="18486"/>
                  </a:cubicBezTo>
                  <a:cubicBezTo>
                    <a:pt x="46760" y="18486"/>
                    <a:pt x="47088" y="18382"/>
                    <a:pt x="47396" y="18288"/>
                  </a:cubicBezTo>
                  <a:cubicBezTo>
                    <a:pt x="47574" y="18233"/>
                    <a:pt x="47757" y="18219"/>
                    <a:pt x="47941" y="18219"/>
                  </a:cubicBezTo>
                  <a:cubicBezTo>
                    <a:pt x="48136" y="18219"/>
                    <a:pt x="48332" y="18235"/>
                    <a:pt x="48520" y="18235"/>
                  </a:cubicBezTo>
                  <a:cubicBezTo>
                    <a:pt x="48744" y="18235"/>
                    <a:pt x="48958" y="18213"/>
                    <a:pt x="49149" y="18114"/>
                  </a:cubicBezTo>
                  <a:cubicBezTo>
                    <a:pt x="49366" y="18002"/>
                    <a:pt x="49590" y="17979"/>
                    <a:pt x="49814" y="17979"/>
                  </a:cubicBezTo>
                  <a:cubicBezTo>
                    <a:pt x="49973" y="17979"/>
                    <a:pt x="50132" y="17991"/>
                    <a:pt x="50288" y="17991"/>
                  </a:cubicBezTo>
                  <a:cubicBezTo>
                    <a:pt x="50512" y="17991"/>
                    <a:pt x="50731" y="17967"/>
                    <a:pt x="50937" y="17852"/>
                  </a:cubicBezTo>
                  <a:cubicBezTo>
                    <a:pt x="50972" y="17832"/>
                    <a:pt x="51020" y="17824"/>
                    <a:pt x="51074" y="17824"/>
                  </a:cubicBezTo>
                  <a:cubicBezTo>
                    <a:pt x="51187" y="17824"/>
                    <a:pt x="51323" y="17861"/>
                    <a:pt x="51401" y="17913"/>
                  </a:cubicBezTo>
                  <a:cubicBezTo>
                    <a:pt x="51503" y="17978"/>
                    <a:pt x="51560" y="18031"/>
                    <a:pt x="51618" y="18031"/>
                  </a:cubicBezTo>
                  <a:cubicBezTo>
                    <a:pt x="51674" y="18031"/>
                    <a:pt x="51731" y="17983"/>
                    <a:pt x="51829" y="17855"/>
                  </a:cubicBezTo>
                  <a:cubicBezTo>
                    <a:pt x="51868" y="17804"/>
                    <a:pt x="51908" y="17784"/>
                    <a:pt x="51948" y="17784"/>
                  </a:cubicBezTo>
                  <a:close/>
                  <a:moveTo>
                    <a:pt x="34717" y="0"/>
                  </a:moveTo>
                  <a:cubicBezTo>
                    <a:pt x="34341" y="0"/>
                    <a:pt x="33964" y="8"/>
                    <a:pt x="33590" y="25"/>
                  </a:cubicBezTo>
                  <a:cubicBezTo>
                    <a:pt x="33064" y="50"/>
                    <a:pt x="32506" y="233"/>
                    <a:pt x="32002" y="233"/>
                  </a:cubicBezTo>
                  <a:cubicBezTo>
                    <a:pt x="31868" y="233"/>
                    <a:pt x="31738" y="220"/>
                    <a:pt x="31614" y="188"/>
                  </a:cubicBezTo>
                  <a:cubicBezTo>
                    <a:pt x="31378" y="127"/>
                    <a:pt x="31148" y="109"/>
                    <a:pt x="30921" y="109"/>
                  </a:cubicBezTo>
                  <a:cubicBezTo>
                    <a:pt x="30567" y="109"/>
                    <a:pt x="30220" y="154"/>
                    <a:pt x="29868" y="154"/>
                  </a:cubicBezTo>
                  <a:cubicBezTo>
                    <a:pt x="29755" y="154"/>
                    <a:pt x="29640" y="149"/>
                    <a:pt x="29525" y="136"/>
                  </a:cubicBezTo>
                  <a:cubicBezTo>
                    <a:pt x="29330" y="115"/>
                    <a:pt x="29133" y="107"/>
                    <a:pt x="28935" y="107"/>
                  </a:cubicBezTo>
                  <a:cubicBezTo>
                    <a:pt x="28215" y="107"/>
                    <a:pt x="27482" y="218"/>
                    <a:pt x="26756" y="227"/>
                  </a:cubicBezTo>
                  <a:cubicBezTo>
                    <a:pt x="26736" y="227"/>
                    <a:pt x="26717" y="227"/>
                    <a:pt x="26698" y="227"/>
                  </a:cubicBezTo>
                  <a:cubicBezTo>
                    <a:pt x="26002" y="227"/>
                    <a:pt x="25314" y="86"/>
                    <a:pt x="24612" y="86"/>
                  </a:cubicBezTo>
                  <a:cubicBezTo>
                    <a:pt x="24482" y="86"/>
                    <a:pt x="24352" y="91"/>
                    <a:pt x="24222" y="102"/>
                  </a:cubicBezTo>
                  <a:cubicBezTo>
                    <a:pt x="23971" y="124"/>
                    <a:pt x="23719" y="167"/>
                    <a:pt x="23457" y="167"/>
                  </a:cubicBezTo>
                  <a:cubicBezTo>
                    <a:pt x="23328" y="167"/>
                    <a:pt x="23197" y="157"/>
                    <a:pt x="23063" y="129"/>
                  </a:cubicBezTo>
                  <a:cubicBezTo>
                    <a:pt x="22736" y="62"/>
                    <a:pt x="22332" y="7"/>
                    <a:pt x="21992" y="7"/>
                  </a:cubicBezTo>
                  <a:cubicBezTo>
                    <a:pt x="21806" y="7"/>
                    <a:pt x="21639" y="23"/>
                    <a:pt x="21514" y="63"/>
                  </a:cubicBezTo>
                  <a:cubicBezTo>
                    <a:pt x="21219" y="157"/>
                    <a:pt x="20932" y="186"/>
                    <a:pt x="20649" y="186"/>
                  </a:cubicBezTo>
                  <a:cubicBezTo>
                    <a:pt x="20188" y="186"/>
                    <a:pt x="19739" y="109"/>
                    <a:pt x="19287" y="109"/>
                  </a:cubicBezTo>
                  <a:cubicBezTo>
                    <a:pt x="19184" y="109"/>
                    <a:pt x="19081" y="113"/>
                    <a:pt x="18978" y="123"/>
                  </a:cubicBezTo>
                  <a:cubicBezTo>
                    <a:pt x="18879" y="132"/>
                    <a:pt x="18778" y="136"/>
                    <a:pt x="18676" y="136"/>
                  </a:cubicBezTo>
                  <a:cubicBezTo>
                    <a:pt x="18396" y="136"/>
                    <a:pt x="18106" y="110"/>
                    <a:pt x="17837" y="110"/>
                  </a:cubicBezTo>
                  <a:cubicBezTo>
                    <a:pt x="17670" y="110"/>
                    <a:pt x="17511" y="120"/>
                    <a:pt x="17367" y="151"/>
                  </a:cubicBezTo>
                  <a:cubicBezTo>
                    <a:pt x="17049" y="220"/>
                    <a:pt x="16733" y="239"/>
                    <a:pt x="16418" y="239"/>
                  </a:cubicBezTo>
                  <a:cubicBezTo>
                    <a:pt x="16005" y="239"/>
                    <a:pt x="15594" y="206"/>
                    <a:pt x="15186" y="206"/>
                  </a:cubicBezTo>
                  <a:cubicBezTo>
                    <a:pt x="14902" y="206"/>
                    <a:pt x="14620" y="222"/>
                    <a:pt x="14338" y="277"/>
                  </a:cubicBezTo>
                  <a:cubicBezTo>
                    <a:pt x="13903" y="361"/>
                    <a:pt x="13467" y="279"/>
                    <a:pt x="13019" y="360"/>
                  </a:cubicBezTo>
                  <a:cubicBezTo>
                    <a:pt x="12334" y="483"/>
                    <a:pt x="11669" y="712"/>
                    <a:pt x="10979" y="771"/>
                  </a:cubicBezTo>
                  <a:cubicBezTo>
                    <a:pt x="9788" y="873"/>
                    <a:pt x="8569" y="818"/>
                    <a:pt x="7513" y="1469"/>
                  </a:cubicBezTo>
                  <a:cubicBezTo>
                    <a:pt x="7458" y="1503"/>
                    <a:pt x="7376" y="1516"/>
                    <a:pt x="7298" y="1516"/>
                  </a:cubicBezTo>
                  <a:cubicBezTo>
                    <a:pt x="7266" y="1516"/>
                    <a:pt x="7236" y="1514"/>
                    <a:pt x="7207" y="1510"/>
                  </a:cubicBezTo>
                  <a:cubicBezTo>
                    <a:pt x="7131" y="1500"/>
                    <a:pt x="7056" y="1495"/>
                    <a:pt x="6983" y="1495"/>
                  </a:cubicBezTo>
                  <a:cubicBezTo>
                    <a:pt x="6292" y="1495"/>
                    <a:pt x="5732" y="1919"/>
                    <a:pt x="5117" y="2111"/>
                  </a:cubicBezTo>
                  <a:cubicBezTo>
                    <a:pt x="4440" y="2322"/>
                    <a:pt x="3801" y="2845"/>
                    <a:pt x="3342" y="3371"/>
                  </a:cubicBezTo>
                  <a:cubicBezTo>
                    <a:pt x="2669" y="4140"/>
                    <a:pt x="2222" y="5042"/>
                    <a:pt x="1824" y="5980"/>
                  </a:cubicBezTo>
                  <a:cubicBezTo>
                    <a:pt x="1229" y="7380"/>
                    <a:pt x="1090" y="8812"/>
                    <a:pt x="1024" y="10273"/>
                  </a:cubicBezTo>
                  <a:cubicBezTo>
                    <a:pt x="1010" y="10591"/>
                    <a:pt x="1010" y="10913"/>
                    <a:pt x="969" y="11229"/>
                  </a:cubicBezTo>
                  <a:cubicBezTo>
                    <a:pt x="879" y="11935"/>
                    <a:pt x="832" y="12637"/>
                    <a:pt x="911" y="13349"/>
                  </a:cubicBezTo>
                  <a:cubicBezTo>
                    <a:pt x="969" y="13868"/>
                    <a:pt x="1079" y="14432"/>
                    <a:pt x="924" y="14912"/>
                  </a:cubicBezTo>
                  <a:cubicBezTo>
                    <a:pt x="543" y="16092"/>
                    <a:pt x="707" y="17286"/>
                    <a:pt x="682" y="18468"/>
                  </a:cubicBezTo>
                  <a:cubicBezTo>
                    <a:pt x="669" y="19089"/>
                    <a:pt x="727" y="19764"/>
                    <a:pt x="647" y="20341"/>
                  </a:cubicBezTo>
                  <a:cubicBezTo>
                    <a:pt x="517" y="21282"/>
                    <a:pt x="575" y="22225"/>
                    <a:pt x="473" y="23162"/>
                  </a:cubicBezTo>
                  <a:cubicBezTo>
                    <a:pt x="416" y="23688"/>
                    <a:pt x="150" y="24225"/>
                    <a:pt x="274" y="24721"/>
                  </a:cubicBezTo>
                  <a:cubicBezTo>
                    <a:pt x="384" y="25156"/>
                    <a:pt x="399" y="25585"/>
                    <a:pt x="305" y="25968"/>
                  </a:cubicBezTo>
                  <a:cubicBezTo>
                    <a:pt x="101" y="26802"/>
                    <a:pt x="190" y="27648"/>
                    <a:pt x="204" y="28465"/>
                  </a:cubicBezTo>
                  <a:cubicBezTo>
                    <a:pt x="221" y="29595"/>
                    <a:pt x="136" y="30722"/>
                    <a:pt x="131" y="31848"/>
                  </a:cubicBezTo>
                  <a:cubicBezTo>
                    <a:pt x="127" y="32945"/>
                    <a:pt x="1" y="34066"/>
                    <a:pt x="6" y="35159"/>
                  </a:cubicBezTo>
                  <a:cubicBezTo>
                    <a:pt x="11" y="36406"/>
                    <a:pt x="22" y="37672"/>
                    <a:pt x="157" y="38919"/>
                  </a:cubicBezTo>
                  <a:cubicBezTo>
                    <a:pt x="321" y="40432"/>
                    <a:pt x="280" y="41950"/>
                    <a:pt x="417" y="43461"/>
                  </a:cubicBezTo>
                  <a:cubicBezTo>
                    <a:pt x="481" y="44156"/>
                    <a:pt x="354" y="44845"/>
                    <a:pt x="453" y="45552"/>
                  </a:cubicBezTo>
                  <a:cubicBezTo>
                    <a:pt x="514" y="45990"/>
                    <a:pt x="651" y="46479"/>
                    <a:pt x="545" y="46934"/>
                  </a:cubicBezTo>
                  <a:cubicBezTo>
                    <a:pt x="350" y="47776"/>
                    <a:pt x="622" y="48604"/>
                    <a:pt x="575" y="49444"/>
                  </a:cubicBezTo>
                  <a:cubicBezTo>
                    <a:pt x="525" y="50326"/>
                    <a:pt x="734" y="51220"/>
                    <a:pt x="688" y="52103"/>
                  </a:cubicBezTo>
                  <a:cubicBezTo>
                    <a:pt x="658" y="52721"/>
                    <a:pt x="633" y="53359"/>
                    <a:pt x="621" y="53966"/>
                  </a:cubicBezTo>
                  <a:cubicBezTo>
                    <a:pt x="607" y="54643"/>
                    <a:pt x="760" y="55364"/>
                    <a:pt x="741" y="56061"/>
                  </a:cubicBezTo>
                  <a:cubicBezTo>
                    <a:pt x="710" y="57093"/>
                    <a:pt x="618" y="58122"/>
                    <a:pt x="770" y="59153"/>
                  </a:cubicBezTo>
                  <a:cubicBezTo>
                    <a:pt x="789" y="59285"/>
                    <a:pt x="763" y="59421"/>
                    <a:pt x="754" y="59556"/>
                  </a:cubicBezTo>
                  <a:cubicBezTo>
                    <a:pt x="712" y="60212"/>
                    <a:pt x="749" y="60870"/>
                    <a:pt x="740" y="61524"/>
                  </a:cubicBezTo>
                  <a:cubicBezTo>
                    <a:pt x="727" y="62262"/>
                    <a:pt x="870" y="62994"/>
                    <a:pt x="785" y="63737"/>
                  </a:cubicBezTo>
                  <a:cubicBezTo>
                    <a:pt x="756" y="63993"/>
                    <a:pt x="506" y="64161"/>
                    <a:pt x="615" y="64481"/>
                  </a:cubicBezTo>
                  <a:cubicBezTo>
                    <a:pt x="789" y="64988"/>
                    <a:pt x="825" y="65537"/>
                    <a:pt x="879" y="66072"/>
                  </a:cubicBezTo>
                  <a:cubicBezTo>
                    <a:pt x="942" y="66721"/>
                    <a:pt x="806" y="67389"/>
                    <a:pt x="881" y="68018"/>
                  </a:cubicBezTo>
                  <a:cubicBezTo>
                    <a:pt x="977" y="68818"/>
                    <a:pt x="1128" y="69646"/>
                    <a:pt x="1170" y="70426"/>
                  </a:cubicBezTo>
                  <a:cubicBezTo>
                    <a:pt x="1215" y="71254"/>
                    <a:pt x="1651" y="71954"/>
                    <a:pt x="1687" y="72761"/>
                  </a:cubicBezTo>
                  <a:cubicBezTo>
                    <a:pt x="1718" y="73423"/>
                    <a:pt x="1978" y="74082"/>
                    <a:pt x="2181" y="74731"/>
                  </a:cubicBezTo>
                  <a:cubicBezTo>
                    <a:pt x="2429" y="75527"/>
                    <a:pt x="2645" y="76339"/>
                    <a:pt x="3110" y="77063"/>
                  </a:cubicBezTo>
                  <a:cubicBezTo>
                    <a:pt x="3365" y="77460"/>
                    <a:pt x="3754" y="77739"/>
                    <a:pt x="4120" y="78049"/>
                  </a:cubicBezTo>
                  <a:cubicBezTo>
                    <a:pt x="4511" y="78380"/>
                    <a:pt x="4971" y="78671"/>
                    <a:pt x="5383" y="78811"/>
                  </a:cubicBezTo>
                  <a:cubicBezTo>
                    <a:pt x="6246" y="79107"/>
                    <a:pt x="7029" y="79556"/>
                    <a:pt x="7785" y="79965"/>
                  </a:cubicBezTo>
                  <a:cubicBezTo>
                    <a:pt x="8352" y="80272"/>
                    <a:pt x="8910" y="80312"/>
                    <a:pt x="9465" y="80312"/>
                  </a:cubicBezTo>
                  <a:cubicBezTo>
                    <a:pt x="9662" y="80312"/>
                    <a:pt x="9859" y="80307"/>
                    <a:pt x="10057" y="80307"/>
                  </a:cubicBezTo>
                  <a:cubicBezTo>
                    <a:pt x="10219" y="80307"/>
                    <a:pt x="10381" y="80310"/>
                    <a:pt x="10543" y="80323"/>
                  </a:cubicBezTo>
                  <a:cubicBezTo>
                    <a:pt x="10865" y="80348"/>
                    <a:pt x="11208" y="80433"/>
                    <a:pt x="11547" y="80433"/>
                  </a:cubicBezTo>
                  <a:cubicBezTo>
                    <a:pt x="11802" y="80433"/>
                    <a:pt x="12054" y="80385"/>
                    <a:pt x="12293" y="80229"/>
                  </a:cubicBezTo>
                  <a:cubicBezTo>
                    <a:pt x="13259" y="80681"/>
                    <a:pt x="14343" y="80517"/>
                    <a:pt x="15363" y="80649"/>
                  </a:cubicBezTo>
                  <a:cubicBezTo>
                    <a:pt x="16475" y="80793"/>
                    <a:pt x="17610" y="80918"/>
                    <a:pt x="18731" y="81036"/>
                  </a:cubicBezTo>
                  <a:cubicBezTo>
                    <a:pt x="19730" y="81141"/>
                    <a:pt x="20745" y="81158"/>
                    <a:pt x="21747" y="81304"/>
                  </a:cubicBezTo>
                  <a:cubicBezTo>
                    <a:pt x="21893" y="81325"/>
                    <a:pt x="22044" y="81333"/>
                    <a:pt x="22197" y="81333"/>
                  </a:cubicBezTo>
                  <a:cubicBezTo>
                    <a:pt x="22753" y="81333"/>
                    <a:pt x="23348" y="81223"/>
                    <a:pt x="23903" y="81216"/>
                  </a:cubicBezTo>
                  <a:cubicBezTo>
                    <a:pt x="23937" y="81215"/>
                    <a:pt x="23971" y="81215"/>
                    <a:pt x="24005" y="81215"/>
                  </a:cubicBezTo>
                  <a:cubicBezTo>
                    <a:pt x="24604" y="81215"/>
                    <a:pt x="25204" y="81278"/>
                    <a:pt x="25802" y="81278"/>
                  </a:cubicBezTo>
                  <a:cubicBezTo>
                    <a:pt x="26234" y="81278"/>
                    <a:pt x="26665" y="81245"/>
                    <a:pt x="27094" y="81133"/>
                  </a:cubicBezTo>
                  <a:cubicBezTo>
                    <a:pt x="27287" y="81082"/>
                    <a:pt x="27482" y="81067"/>
                    <a:pt x="27677" y="81067"/>
                  </a:cubicBezTo>
                  <a:cubicBezTo>
                    <a:pt x="27995" y="81067"/>
                    <a:pt x="28314" y="81108"/>
                    <a:pt x="28623" y="81108"/>
                  </a:cubicBezTo>
                  <a:cubicBezTo>
                    <a:pt x="28626" y="81108"/>
                    <a:pt x="28629" y="81108"/>
                    <a:pt x="28631" y="81108"/>
                  </a:cubicBezTo>
                  <a:cubicBezTo>
                    <a:pt x="29070" y="81107"/>
                    <a:pt x="29499" y="80875"/>
                    <a:pt x="29876" y="80875"/>
                  </a:cubicBezTo>
                  <a:cubicBezTo>
                    <a:pt x="29966" y="80875"/>
                    <a:pt x="30053" y="80889"/>
                    <a:pt x="30136" y="80921"/>
                  </a:cubicBezTo>
                  <a:cubicBezTo>
                    <a:pt x="30191" y="80943"/>
                    <a:pt x="30245" y="80952"/>
                    <a:pt x="30299" y="80952"/>
                  </a:cubicBezTo>
                  <a:cubicBezTo>
                    <a:pt x="30548" y="80952"/>
                    <a:pt x="30781" y="80760"/>
                    <a:pt x="30998" y="80760"/>
                  </a:cubicBezTo>
                  <a:cubicBezTo>
                    <a:pt x="31110" y="80760"/>
                    <a:pt x="31217" y="80811"/>
                    <a:pt x="31321" y="80965"/>
                  </a:cubicBezTo>
                  <a:cubicBezTo>
                    <a:pt x="31468" y="80781"/>
                    <a:pt x="31636" y="80725"/>
                    <a:pt x="31811" y="80725"/>
                  </a:cubicBezTo>
                  <a:cubicBezTo>
                    <a:pt x="32080" y="80725"/>
                    <a:pt x="32365" y="80856"/>
                    <a:pt x="32623" y="80856"/>
                  </a:cubicBezTo>
                  <a:cubicBezTo>
                    <a:pt x="32640" y="80856"/>
                    <a:pt x="32657" y="80855"/>
                    <a:pt x="32674" y="80854"/>
                  </a:cubicBezTo>
                  <a:cubicBezTo>
                    <a:pt x="33777" y="80774"/>
                    <a:pt x="34899" y="80838"/>
                    <a:pt x="36011" y="80735"/>
                  </a:cubicBezTo>
                  <a:cubicBezTo>
                    <a:pt x="36186" y="80719"/>
                    <a:pt x="36362" y="80722"/>
                    <a:pt x="36538" y="80714"/>
                  </a:cubicBezTo>
                  <a:cubicBezTo>
                    <a:pt x="37209" y="80683"/>
                    <a:pt x="37884" y="80681"/>
                    <a:pt x="38549" y="80611"/>
                  </a:cubicBezTo>
                  <a:cubicBezTo>
                    <a:pt x="39369" y="80526"/>
                    <a:pt x="40193" y="80435"/>
                    <a:pt x="40999" y="80297"/>
                  </a:cubicBezTo>
                  <a:cubicBezTo>
                    <a:pt x="41307" y="80244"/>
                    <a:pt x="41614" y="80229"/>
                    <a:pt x="41919" y="80229"/>
                  </a:cubicBezTo>
                  <a:cubicBezTo>
                    <a:pt x="42320" y="80229"/>
                    <a:pt x="42718" y="80255"/>
                    <a:pt x="43117" y="80255"/>
                  </a:cubicBezTo>
                  <a:cubicBezTo>
                    <a:pt x="43326" y="80255"/>
                    <a:pt x="43534" y="80248"/>
                    <a:pt x="43743" y="80226"/>
                  </a:cubicBezTo>
                  <a:cubicBezTo>
                    <a:pt x="44184" y="80181"/>
                    <a:pt x="44621" y="80084"/>
                    <a:pt x="45069" y="80060"/>
                  </a:cubicBezTo>
                  <a:cubicBezTo>
                    <a:pt x="45083" y="80060"/>
                    <a:pt x="45097" y="80059"/>
                    <a:pt x="45111" y="80059"/>
                  </a:cubicBezTo>
                  <a:cubicBezTo>
                    <a:pt x="45354" y="80059"/>
                    <a:pt x="45584" y="80167"/>
                    <a:pt x="45816" y="80167"/>
                  </a:cubicBezTo>
                  <a:cubicBezTo>
                    <a:pt x="45897" y="80167"/>
                    <a:pt x="45978" y="80154"/>
                    <a:pt x="46060" y="80119"/>
                  </a:cubicBezTo>
                  <a:cubicBezTo>
                    <a:pt x="46469" y="79944"/>
                    <a:pt x="46940" y="79990"/>
                    <a:pt x="47355" y="79969"/>
                  </a:cubicBezTo>
                  <a:cubicBezTo>
                    <a:pt x="48672" y="79902"/>
                    <a:pt x="49799" y="79455"/>
                    <a:pt x="50895" y="78857"/>
                  </a:cubicBezTo>
                  <a:cubicBezTo>
                    <a:pt x="51608" y="78469"/>
                    <a:pt x="52152" y="77907"/>
                    <a:pt x="52623" y="77331"/>
                  </a:cubicBezTo>
                  <a:cubicBezTo>
                    <a:pt x="52932" y="76952"/>
                    <a:pt x="53404" y="76649"/>
                    <a:pt x="53554" y="76201"/>
                  </a:cubicBezTo>
                  <a:cubicBezTo>
                    <a:pt x="53707" y="75742"/>
                    <a:pt x="53995" y="75348"/>
                    <a:pt x="54155" y="74898"/>
                  </a:cubicBezTo>
                  <a:cubicBezTo>
                    <a:pt x="54392" y="74233"/>
                    <a:pt x="54524" y="73534"/>
                    <a:pt x="54547" y="72827"/>
                  </a:cubicBezTo>
                  <a:cubicBezTo>
                    <a:pt x="54556" y="72580"/>
                    <a:pt x="54346" y="72125"/>
                    <a:pt x="54909" y="72125"/>
                  </a:cubicBezTo>
                  <a:cubicBezTo>
                    <a:pt x="54930" y="72125"/>
                    <a:pt x="54952" y="72126"/>
                    <a:pt x="54976" y="72127"/>
                  </a:cubicBezTo>
                  <a:cubicBezTo>
                    <a:pt x="55068" y="71916"/>
                    <a:pt x="54453" y="71827"/>
                    <a:pt x="54814" y="71678"/>
                  </a:cubicBezTo>
                  <a:cubicBezTo>
                    <a:pt x="55166" y="71531"/>
                    <a:pt x="55022" y="71263"/>
                    <a:pt x="54974" y="71224"/>
                  </a:cubicBezTo>
                  <a:cubicBezTo>
                    <a:pt x="54706" y="71009"/>
                    <a:pt x="54821" y="70869"/>
                    <a:pt x="55037" y="70736"/>
                  </a:cubicBezTo>
                  <a:cubicBezTo>
                    <a:pt x="55212" y="70629"/>
                    <a:pt x="55065" y="70482"/>
                    <a:pt x="55105" y="70387"/>
                  </a:cubicBezTo>
                  <a:cubicBezTo>
                    <a:pt x="55206" y="70149"/>
                    <a:pt x="54927" y="69880"/>
                    <a:pt x="55099" y="69727"/>
                  </a:cubicBezTo>
                  <a:cubicBezTo>
                    <a:pt x="55540" y="69335"/>
                    <a:pt x="55311" y="68825"/>
                    <a:pt x="55337" y="68422"/>
                  </a:cubicBezTo>
                  <a:cubicBezTo>
                    <a:pt x="55384" y="67699"/>
                    <a:pt x="55368" y="66975"/>
                    <a:pt x="55292" y="66256"/>
                  </a:cubicBezTo>
                  <a:cubicBezTo>
                    <a:pt x="55257" y="65936"/>
                    <a:pt x="55358" y="65695"/>
                    <a:pt x="55600" y="65482"/>
                  </a:cubicBezTo>
                  <a:cubicBezTo>
                    <a:pt x="55074" y="65259"/>
                    <a:pt x="55816" y="64736"/>
                    <a:pt x="55319" y="64505"/>
                  </a:cubicBezTo>
                  <a:cubicBezTo>
                    <a:pt x="55412" y="63646"/>
                    <a:pt x="55180" y="62786"/>
                    <a:pt x="55369" y="61916"/>
                  </a:cubicBezTo>
                  <a:cubicBezTo>
                    <a:pt x="55484" y="61384"/>
                    <a:pt x="55314" y="60804"/>
                    <a:pt x="55401" y="60262"/>
                  </a:cubicBezTo>
                  <a:cubicBezTo>
                    <a:pt x="55494" y="59678"/>
                    <a:pt x="55276" y="59077"/>
                    <a:pt x="55427" y="58554"/>
                  </a:cubicBezTo>
                  <a:cubicBezTo>
                    <a:pt x="55541" y="58153"/>
                    <a:pt x="55372" y="57721"/>
                    <a:pt x="55635" y="57325"/>
                  </a:cubicBezTo>
                  <a:cubicBezTo>
                    <a:pt x="55686" y="57249"/>
                    <a:pt x="55881" y="56893"/>
                    <a:pt x="55758" y="56691"/>
                  </a:cubicBezTo>
                  <a:cubicBezTo>
                    <a:pt x="55285" y="55918"/>
                    <a:pt x="55992" y="55109"/>
                    <a:pt x="55656" y="54361"/>
                  </a:cubicBezTo>
                  <a:cubicBezTo>
                    <a:pt x="55486" y="53981"/>
                    <a:pt x="55692" y="53621"/>
                    <a:pt x="55792" y="53382"/>
                  </a:cubicBezTo>
                  <a:cubicBezTo>
                    <a:pt x="55987" y="52909"/>
                    <a:pt x="55290" y="52521"/>
                    <a:pt x="55798" y="52016"/>
                  </a:cubicBezTo>
                  <a:cubicBezTo>
                    <a:pt x="55953" y="51861"/>
                    <a:pt x="55863" y="51201"/>
                    <a:pt x="55838" y="50771"/>
                  </a:cubicBezTo>
                  <a:cubicBezTo>
                    <a:pt x="55808" y="50245"/>
                    <a:pt x="56030" y="49647"/>
                    <a:pt x="55821" y="49205"/>
                  </a:cubicBezTo>
                  <a:cubicBezTo>
                    <a:pt x="55598" y="48731"/>
                    <a:pt x="55754" y="48281"/>
                    <a:pt x="55797" y="47912"/>
                  </a:cubicBezTo>
                  <a:cubicBezTo>
                    <a:pt x="55872" y="47269"/>
                    <a:pt x="55654" y="46660"/>
                    <a:pt x="55755" y="46022"/>
                  </a:cubicBezTo>
                  <a:cubicBezTo>
                    <a:pt x="55846" y="45452"/>
                    <a:pt x="55629" y="44840"/>
                    <a:pt x="55721" y="44270"/>
                  </a:cubicBezTo>
                  <a:cubicBezTo>
                    <a:pt x="55770" y="43968"/>
                    <a:pt x="55497" y="43782"/>
                    <a:pt x="55577" y="43570"/>
                  </a:cubicBezTo>
                  <a:cubicBezTo>
                    <a:pt x="55794" y="42995"/>
                    <a:pt x="55931" y="42390"/>
                    <a:pt x="55761" y="41827"/>
                  </a:cubicBezTo>
                  <a:cubicBezTo>
                    <a:pt x="55656" y="41477"/>
                    <a:pt x="55629" y="41096"/>
                    <a:pt x="55668" y="40813"/>
                  </a:cubicBezTo>
                  <a:cubicBezTo>
                    <a:pt x="55804" y="39822"/>
                    <a:pt x="55701" y="38866"/>
                    <a:pt x="55618" y="37881"/>
                  </a:cubicBezTo>
                  <a:cubicBezTo>
                    <a:pt x="55571" y="37323"/>
                    <a:pt x="55582" y="36677"/>
                    <a:pt x="55673" y="36131"/>
                  </a:cubicBezTo>
                  <a:cubicBezTo>
                    <a:pt x="55821" y="35240"/>
                    <a:pt x="55588" y="34379"/>
                    <a:pt x="55643" y="33503"/>
                  </a:cubicBezTo>
                  <a:cubicBezTo>
                    <a:pt x="55690" y="32751"/>
                    <a:pt x="55478" y="31887"/>
                    <a:pt x="55535" y="31128"/>
                  </a:cubicBezTo>
                  <a:cubicBezTo>
                    <a:pt x="55622" y="29988"/>
                    <a:pt x="55278" y="28889"/>
                    <a:pt x="55439" y="27739"/>
                  </a:cubicBezTo>
                  <a:cubicBezTo>
                    <a:pt x="55562" y="26853"/>
                    <a:pt x="55250" y="25909"/>
                    <a:pt x="55262" y="24978"/>
                  </a:cubicBezTo>
                  <a:cubicBezTo>
                    <a:pt x="55272" y="24147"/>
                    <a:pt x="54958" y="23346"/>
                    <a:pt x="54877" y="22514"/>
                  </a:cubicBezTo>
                  <a:cubicBezTo>
                    <a:pt x="54853" y="22266"/>
                    <a:pt x="55070" y="22144"/>
                    <a:pt x="54982" y="21914"/>
                  </a:cubicBezTo>
                  <a:cubicBezTo>
                    <a:pt x="54569" y="20838"/>
                    <a:pt x="54709" y="19707"/>
                    <a:pt x="54656" y="18598"/>
                  </a:cubicBezTo>
                  <a:cubicBezTo>
                    <a:pt x="54612" y="17664"/>
                    <a:pt x="54345" y="16756"/>
                    <a:pt x="54437" y="15794"/>
                  </a:cubicBezTo>
                  <a:cubicBezTo>
                    <a:pt x="54484" y="15305"/>
                    <a:pt x="54340" y="14742"/>
                    <a:pt x="54303" y="14212"/>
                  </a:cubicBezTo>
                  <a:cubicBezTo>
                    <a:pt x="54241" y="13331"/>
                    <a:pt x="54246" y="12432"/>
                    <a:pt x="54095" y="11573"/>
                  </a:cubicBezTo>
                  <a:cubicBezTo>
                    <a:pt x="53988" y="10961"/>
                    <a:pt x="53777" y="10334"/>
                    <a:pt x="53700" y="9711"/>
                  </a:cubicBezTo>
                  <a:cubicBezTo>
                    <a:pt x="53495" y="8026"/>
                    <a:pt x="53254" y="6379"/>
                    <a:pt x="52311" y="4850"/>
                  </a:cubicBezTo>
                  <a:cubicBezTo>
                    <a:pt x="51774" y="3977"/>
                    <a:pt x="51172" y="3230"/>
                    <a:pt x="50286" y="2629"/>
                  </a:cubicBezTo>
                  <a:cubicBezTo>
                    <a:pt x="49319" y="1973"/>
                    <a:pt x="48240" y="1518"/>
                    <a:pt x="47088" y="1353"/>
                  </a:cubicBezTo>
                  <a:cubicBezTo>
                    <a:pt x="46685" y="1295"/>
                    <a:pt x="46347" y="1064"/>
                    <a:pt x="45977" y="1064"/>
                  </a:cubicBezTo>
                  <a:cubicBezTo>
                    <a:pt x="45957" y="1064"/>
                    <a:pt x="45936" y="1064"/>
                    <a:pt x="45916" y="1066"/>
                  </a:cubicBezTo>
                  <a:cubicBezTo>
                    <a:pt x="45829" y="1072"/>
                    <a:pt x="45744" y="1075"/>
                    <a:pt x="45659" y="1075"/>
                  </a:cubicBezTo>
                  <a:cubicBezTo>
                    <a:pt x="44619" y="1075"/>
                    <a:pt x="43660" y="645"/>
                    <a:pt x="42624" y="592"/>
                  </a:cubicBezTo>
                  <a:cubicBezTo>
                    <a:pt x="42611" y="591"/>
                    <a:pt x="42597" y="591"/>
                    <a:pt x="42582" y="591"/>
                  </a:cubicBezTo>
                  <a:cubicBezTo>
                    <a:pt x="42417" y="591"/>
                    <a:pt x="42234" y="633"/>
                    <a:pt x="42062" y="633"/>
                  </a:cubicBezTo>
                  <a:cubicBezTo>
                    <a:pt x="41948" y="633"/>
                    <a:pt x="41838" y="614"/>
                    <a:pt x="41743" y="553"/>
                  </a:cubicBezTo>
                  <a:cubicBezTo>
                    <a:pt x="41092" y="135"/>
                    <a:pt x="40324" y="240"/>
                    <a:pt x="39619" y="179"/>
                  </a:cubicBezTo>
                  <a:cubicBezTo>
                    <a:pt x="38572" y="89"/>
                    <a:pt x="37514" y="108"/>
                    <a:pt x="36458" y="51"/>
                  </a:cubicBezTo>
                  <a:cubicBezTo>
                    <a:pt x="35883" y="19"/>
                    <a:pt x="35300" y="0"/>
                    <a:pt x="347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31"/>
            <p:cNvSpPr/>
            <p:nvPr/>
          </p:nvSpPr>
          <p:spPr>
            <a:xfrm>
              <a:off x="1218626" y="2064079"/>
              <a:ext cx="1713838" cy="473513"/>
            </a:xfrm>
            <a:custGeom>
              <a:avLst/>
              <a:gdLst/>
              <a:ahLst/>
              <a:cxnLst/>
              <a:rect l="l" t="t" r="r" b="b"/>
              <a:pathLst>
                <a:path w="50511" h="16568" extrusionOk="0">
                  <a:moveTo>
                    <a:pt x="31138" y="1"/>
                  </a:moveTo>
                  <a:cubicBezTo>
                    <a:pt x="30808" y="1"/>
                    <a:pt x="30477" y="48"/>
                    <a:pt x="30176" y="228"/>
                  </a:cubicBezTo>
                  <a:cubicBezTo>
                    <a:pt x="29972" y="78"/>
                    <a:pt x="29760" y="33"/>
                    <a:pt x="29542" y="33"/>
                  </a:cubicBezTo>
                  <a:cubicBezTo>
                    <a:pt x="29214" y="33"/>
                    <a:pt x="28875" y="136"/>
                    <a:pt x="28535" y="136"/>
                  </a:cubicBezTo>
                  <a:cubicBezTo>
                    <a:pt x="28416" y="136"/>
                    <a:pt x="28296" y="123"/>
                    <a:pt x="28178" y="89"/>
                  </a:cubicBezTo>
                  <a:cubicBezTo>
                    <a:pt x="28101" y="66"/>
                    <a:pt x="28021" y="58"/>
                    <a:pt x="27940" y="58"/>
                  </a:cubicBezTo>
                  <a:cubicBezTo>
                    <a:pt x="27650" y="58"/>
                    <a:pt x="27334" y="167"/>
                    <a:pt x="26989" y="167"/>
                  </a:cubicBezTo>
                  <a:cubicBezTo>
                    <a:pt x="26881" y="167"/>
                    <a:pt x="26770" y="156"/>
                    <a:pt x="26656" y="128"/>
                  </a:cubicBezTo>
                  <a:cubicBezTo>
                    <a:pt x="26573" y="107"/>
                    <a:pt x="26484" y="99"/>
                    <a:pt x="26391" y="99"/>
                  </a:cubicBezTo>
                  <a:cubicBezTo>
                    <a:pt x="26092" y="99"/>
                    <a:pt x="25744" y="179"/>
                    <a:pt x="25390" y="179"/>
                  </a:cubicBezTo>
                  <a:cubicBezTo>
                    <a:pt x="25319" y="179"/>
                    <a:pt x="25247" y="176"/>
                    <a:pt x="25175" y="168"/>
                  </a:cubicBezTo>
                  <a:cubicBezTo>
                    <a:pt x="25021" y="151"/>
                    <a:pt x="24863" y="147"/>
                    <a:pt x="24702" y="147"/>
                  </a:cubicBezTo>
                  <a:cubicBezTo>
                    <a:pt x="24559" y="147"/>
                    <a:pt x="24414" y="150"/>
                    <a:pt x="24268" y="150"/>
                  </a:cubicBezTo>
                  <a:cubicBezTo>
                    <a:pt x="24029" y="150"/>
                    <a:pt x="23787" y="142"/>
                    <a:pt x="23552" y="97"/>
                  </a:cubicBezTo>
                  <a:cubicBezTo>
                    <a:pt x="23537" y="94"/>
                    <a:pt x="23523" y="93"/>
                    <a:pt x="23509" y="93"/>
                  </a:cubicBezTo>
                  <a:cubicBezTo>
                    <a:pt x="23353" y="93"/>
                    <a:pt x="23236" y="249"/>
                    <a:pt x="23090" y="249"/>
                  </a:cubicBezTo>
                  <a:cubicBezTo>
                    <a:pt x="23052" y="249"/>
                    <a:pt x="23012" y="238"/>
                    <a:pt x="22968" y="211"/>
                  </a:cubicBezTo>
                  <a:cubicBezTo>
                    <a:pt x="22780" y="91"/>
                    <a:pt x="22582" y="59"/>
                    <a:pt x="22381" y="59"/>
                  </a:cubicBezTo>
                  <a:cubicBezTo>
                    <a:pt x="22154" y="59"/>
                    <a:pt x="21922" y="99"/>
                    <a:pt x="21696" y="99"/>
                  </a:cubicBezTo>
                  <a:cubicBezTo>
                    <a:pt x="21644" y="99"/>
                    <a:pt x="21593" y="97"/>
                    <a:pt x="21543" y="92"/>
                  </a:cubicBezTo>
                  <a:cubicBezTo>
                    <a:pt x="21520" y="90"/>
                    <a:pt x="21498" y="89"/>
                    <a:pt x="21475" y="89"/>
                  </a:cubicBezTo>
                  <a:cubicBezTo>
                    <a:pt x="21259" y="89"/>
                    <a:pt x="21009" y="180"/>
                    <a:pt x="20776" y="180"/>
                  </a:cubicBezTo>
                  <a:cubicBezTo>
                    <a:pt x="20678" y="180"/>
                    <a:pt x="20582" y="164"/>
                    <a:pt x="20494" y="118"/>
                  </a:cubicBezTo>
                  <a:cubicBezTo>
                    <a:pt x="20459" y="100"/>
                    <a:pt x="20430" y="93"/>
                    <a:pt x="20405" y="93"/>
                  </a:cubicBezTo>
                  <a:cubicBezTo>
                    <a:pt x="20268" y="93"/>
                    <a:pt x="20266" y="325"/>
                    <a:pt x="20221" y="325"/>
                  </a:cubicBezTo>
                  <a:cubicBezTo>
                    <a:pt x="20208" y="325"/>
                    <a:pt x="20191" y="305"/>
                    <a:pt x="20166" y="253"/>
                  </a:cubicBezTo>
                  <a:cubicBezTo>
                    <a:pt x="20096" y="109"/>
                    <a:pt x="20008" y="68"/>
                    <a:pt x="19915" y="68"/>
                  </a:cubicBezTo>
                  <a:cubicBezTo>
                    <a:pt x="19798" y="68"/>
                    <a:pt x="19672" y="134"/>
                    <a:pt x="19562" y="134"/>
                  </a:cubicBezTo>
                  <a:cubicBezTo>
                    <a:pt x="19514" y="134"/>
                    <a:pt x="19470" y="121"/>
                    <a:pt x="19430" y="85"/>
                  </a:cubicBezTo>
                  <a:cubicBezTo>
                    <a:pt x="19338" y="285"/>
                    <a:pt x="19223" y="348"/>
                    <a:pt x="19100" y="348"/>
                  </a:cubicBezTo>
                  <a:cubicBezTo>
                    <a:pt x="18895" y="348"/>
                    <a:pt x="18665" y="176"/>
                    <a:pt x="18468" y="176"/>
                  </a:cubicBezTo>
                  <a:cubicBezTo>
                    <a:pt x="18465" y="176"/>
                    <a:pt x="18463" y="176"/>
                    <a:pt x="18460" y="177"/>
                  </a:cubicBezTo>
                  <a:cubicBezTo>
                    <a:pt x="18459" y="177"/>
                    <a:pt x="18457" y="177"/>
                    <a:pt x="18456" y="177"/>
                  </a:cubicBezTo>
                  <a:cubicBezTo>
                    <a:pt x="18373" y="177"/>
                    <a:pt x="18301" y="110"/>
                    <a:pt x="18209" y="110"/>
                  </a:cubicBezTo>
                  <a:cubicBezTo>
                    <a:pt x="18158" y="110"/>
                    <a:pt x="18101" y="130"/>
                    <a:pt x="18033" y="192"/>
                  </a:cubicBezTo>
                  <a:cubicBezTo>
                    <a:pt x="17962" y="256"/>
                    <a:pt x="17838" y="303"/>
                    <a:pt x="17710" y="303"/>
                  </a:cubicBezTo>
                  <a:cubicBezTo>
                    <a:pt x="17618" y="303"/>
                    <a:pt x="17525" y="279"/>
                    <a:pt x="17449" y="219"/>
                  </a:cubicBezTo>
                  <a:cubicBezTo>
                    <a:pt x="17377" y="164"/>
                    <a:pt x="17315" y="146"/>
                    <a:pt x="17255" y="146"/>
                  </a:cubicBezTo>
                  <a:cubicBezTo>
                    <a:pt x="17165" y="146"/>
                    <a:pt x="17080" y="185"/>
                    <a:pt x="16974" y="197"/>
                  </a:cubicBezTo>
                  <a:cubicBezTo>
                    <a:pt x="16917" y="204"/>
                    <a:pt x="16859" y="207"/>
                    <a:pt x="16800" y="207"/>
                  </a:cubicBezTo>
                  <a:cubicBezTo>
                    <a:pt x="16708" y="207"/>
                    <a:pt x="16616" y="201"/>
                    <a:pt x="16524" y="201"/>
                  </a:cubicBezTo>
                  <a:cubicBezTo>
                    <a:pt x="16353" y="201"/>
                    <a:pt x="16185" y="220"/>
                    <a:pt x="16029" y="325"/>
                  </a:cubicBezTo>
                  <a:cubicBezTo>
                    <a:pt x="15881" y="145"/>
                    <a:pt x="15730" y="83"/>
                    <a:pt x="15579" y="83"/>
                  </a:cubicBezTo>
                  <a:cubicBezTo>
                    <a:pt x="15300" y="83"/>
                    <a:pt x="15023" y="293"/>
                    <a:pt x="14770" y="347"/>
                  </a:cubicBezTo>
                  <a:cubicBezTo>
                    <a:pt x="14510" y="404"/>
                    <a:pt x="14264" y="465"/>
                    <a:pt x="14022" y="465"/>
                  </a:cubicBezTo>
                  <a:cubicBezTo>
                    <a:pt x="13838" y="465"/>
                    <a:pt x="13655" y="430"/>
                    <a:pt x="13470" y="329"/>
                  </a:cubicBezTo>
                  <a:cubicBezTo>
                    <a:pt x="13388" y="284"/>
                    <a:pt x="13310" y="248"/>
                    <a:pt x="13236" y="248"/>
                  </a:cubicBezTo>
                  <a:cubicBezTo>
                    <a:pt x="13180" y="248"/>
                    <a:pt x="13127" y="268"/>
                    <a:pt x="13075" y="321"/>
                  </a:cubicBezTo>
                  <a:cubicBezTo>
                    <a:pt x="12921" y="476"/>
                    <a:pt x="12742" y="506"/>
                    <a:pt x="12556" y="506"/>
                  </a:cubicBezTo>
                  <a:cubicBezTo>
                    <a:pt x="12441" y="506"/>
                    <a:pt x="12322" y="494"/>
                    <a:pt x="12205" y="494"/>
                  </a:cubicBezTo>
                  <a:cubicBezTo>
                    <a:pt x="11887" y="494"/>
                    <a:pt x="11565" y="478"/>
                    <a:pt x="11247" y="478"/>
                  </a:cubicBezTo>
                  <a:cubicBezTo>
                    <a:pt x="10974" y="478"/>
                    <a:pt x="10703" y="490"/>
                    <a:pt x="10439" y="533"/>
                  </a:cubicBezTo>
                  <a:cubicBezTo>
                    <a:pt x="9844" y="631"/>
                    <a:pt x="9253" y="780"/>
                    <a:pt x="8652" y="780"/>
                  </a:cubicBezTo>
                  <a:cubicBezTo>
                    <a:pt x="8546" y="780"/>
                    <a:pt x="8441" y="775"/>
                    <a:pt x="8335" y="765"/>
                  </a:cubicBezTo>
                  <a:cubicBezTo>
                    <a:pt x="8250" y="757"/>
                    <a:pt x="8161" y="753"/>
                    <a:pt x="8072" y="753"/>
                  </a:cubicBezTo>
                  <a:cubicBezTo>
                    <a:pt x="7759" y="753"/>
                    <a:pt x="7447" y="807"/>
                    <a:pt x="7337" y="952"/>
                  </a:cubicBezTo>
                  <a:cubicBezTo>
                    <a:pt x="7064" y="1316"/>
                    <a:pt x="6733" y="1248"/>
                    <a:pt x="6377" y="1293"/>
                  </a:cubicBezTo>
                  <a:cubicBezTo>
                    <a:pt x="6293" y="1279"/>
                    <a:pt x="6175" y="1230"/>
                    <a:pt x="6094" y="1230"/>
                  </a:cubicBezTo>
                  <a:cubicBezTo>
                    <a:pt x="6071" y="1230"/>
                    <a:pt x="6051" y="1234"/>
                    <a:pt x="6035" y="1244"/>
                  </a:cubicBezTo>
                  <a:cubicBezTo>
                    <a:pt x="5508" y="1592"/>
                    <a:pt x="4784" y="1613"/>
                    <a:pt x="4311" y="1942"/>
                  </a:cubicBezTo>
                  <a:cubicBezTo>
                    <a:pt x="3587" y="2448"/>
                    <a:pt x="2573" y="2620"/>
                    <a:pt x="2181" y="3581"/>
                  </a:cubicBezTo>
                  <a:cubicBezTo>
                    <a:pt x="1983" y="4065"/>
                    <a:pt x="1601" y="4507"/>
                    <a:pt x="1601" y="5054"/>
                  </a:cubicBezTo>
                  <a:cubicBezTo>
                    <a:pt x="1601" y="5502"/>
                    <a:pt x="1191" y="5767"/>
                    <a:pt x="1094" y="6172"/>
                  </a:cubicBezTo>
                  <a:cubicBezTo>
                    <a:pt x="923" y="6893"/>
                    <a:pt x="936" y="7631"/>
                    <a:pt x="829" y="8349"/>
                  </a:cubicBezTo>
                  <a:cubicBezTo>
                    <a:pt x="746" y="8903"/>
                    <a:pt x="660" y="9466"/>
                    <a:pt x="721" y="10000"/>
                  </a:cubicBezTo>
                  <a:cubicBezTo>
                    <a:pt x="751" y="10269"/>
                    <a:pt x="310" y="10263"/>
                    <a:pt x="526" y="10442"/>
                  </a:cubicBezTo>
                  <a:cubicBezTo>
                    <a:pt x="1033" y="10862"/>
                    <a:pt x="199" y="11259"/>
                    <a:pt x="512" y="11707"/>
                  </a:cubicBezTo>
                  <a:cubicBezTo>
                    <a:pt x="558" y="11773"/>
                    <a:pt x="341" y="12102"/>
                    <a:pt x="555" y="12367"/>
                  </a:cubicBezTo>
                  <a:cubicBezTo>
                    <a:pt x="893" y="12785"/>
                    <a:pt x="408" y="13161"/>
                    <a:pt x="354" y="13569"/>
                  </a:cubicBezTo>
                  <a:cubicBezTo>
                    <a:pt x="260" y="14292"/>
                    <a:pt x="335" y="15035"/>
                    <a:pt x="47" y="15747"/>
                  </a:cubicBezTo>
                  <a:cubicBezTo>
                    <a:pt x="0" y="15860"/>
                    <a:pt x="187" y="16154"/>
                    <a:pt x="148" y="16406"/>
                  </a:cubicBezTo>
                  <a:cubicBezTo>
                    <a:pt x="129" y="16527"/>
                    <a:pt x="227" y="16567"/>
                    <a:pt x="332" y="16567"/>
                  </a:cubicBezTo>
                  <a:cubicBezTo>
                    <a:pt x="388" y="16567"/>
                    <a:pt x="446" y="16556"/>
                    <a:pt x="487" y="16539"/>
                  </a:cubicBezTo>
                  <a:cubicBezTo>
                    <a:pt x="926" y="16358"/>
                    <a:pt x="1375" y="16312"/>
                    <a:pt x="1827" y="16312"/>
                  </a:cubicBezTo>
                  <a:cubicBezTo>
                    <a:pt x="2300" y="16312"/>
                    <a:pt x="2776" y="16363"/>
                    <a:pt x="3248" y="16363"/>
                  </a:cubicBezTo>
                  <a:cubicBezTo>
                    <a:pt x="3358" y="16363"/>
                    <a:pt x="3469" y="16360"/>
                    <a:pt x="3578" y="16353"/>
                  </a:cubicBezTo>
                  <a:cubicBezTo>
                    <a:pt x="3701" y="16345"/>
                    <a:pt x="3823" y="16342"/>
                    <a:pt x="3946" y="16342"/>
                  </a:cubicBezTo>
                  <a:cubicBezTo>
                    <a:pt x="4674" y="16342"/>
                    <a:pt x="5410" y="16457"/>
                    <a:pt x="6143" y="16464"/>
                  </a:cubicBezTo>
                  <a:cubicBezTo>
                    <a:pt x="6318" y="16466"/>
                    <a:pt x="6494" y="16467"/>
                    <a:pt x="6669" y="16467"/>
                  </a:cubicBezTo>
                  <a:cubicBezTo>
                    <a:pt x="7629" y="16467"/>
                    <a:pt x="8589" y="16437"/>
                    <a:pt x="9550" y="16391"/>
                  </a:cubicBezTo>
                  <a:cubicBezTo>
                    <a:pt x="9919" y="16373"/>
                    <a:pt x="10289" y="16366"/>
                    <a:pt x="10659" y="16366"/>
                  </a:cubicBezTo>
                  <a:cubicBezTo>
                    <a:pt x="11987" y="16366"/>
                    <a:pt x="13321" y="16459"/>
                    <a:pt x="14651" y="16480"/>
                  </a:cubicBezTo>
                  <a:cubicBezTo>
                    <a:pt x="14826" y="16483"/>
                    <a:pt x="15001" y="16484"/>
                    <a:pt x="15176" y="16484"/>
                  </a:cubicBezTo>
                  <a:cubicBezTo>
                    <a:pt x="16292" y="16484"/>
                    <a:pt x="17407" y="16430"/>
                    <a:pt x="18519" y="16323"/>
                  </a:cubicBezTo>
                  <a:cubicBezTo>
                    <a:pt x="19426" y="16236"/>
                    <a:pt x="20368" y="16193"/>
                    <a:pt x="21292" y="16133"/>
                  </a:cubicBezTo>
                  <a:cubicBezTo>
                    <a:pt x="22053" y="16084"/>
                    <a:pt x="22813" y="16072"/>
                    <a:pt x="23574" y="16072"/>
                  </a:cubicBezTo>
                  <a:cubicBezTo>
                    <a:pt x="24216" y="16072"/>
                    <a:pt x="24858" y="16081"/>
                    <a:pt x="25500" y="16081"/>
                  </a:cubicBezTo>
                  <a:cubicBezTo>
                    <a:pt x="26071" y="16081"/>
                    <a:pt x="26641" y="16074"/>
                    <a:pt x="27212" y="16050"/>
                  </a:cubicBezTo>
                  <a:cubicBezTo>
                    <a:pt x="27737" y="16029"/>
                    <a:pt x="28264" y="16024"/>
                    <a:pt x="28793" y="16024"/>
                  </a:cubicBezTo>
                  <a:cubicBezTo>
                    <a:pt x="29218" y="16024"/>
                    <a:pt x="29645" y="16027"/>
                    <a:pt x="30071" y="16027"/>
                  </a:cubicBezTo>
                  <a:cubicBezTo>
                    <a:pt x="30398" y="16027"/>
                    <a:pt x="30725" y="16025"/>
                    <a:pt x="31052" y="16018"/>
                  </a:cubicBezTo>
                  <a:cubicBezTo>
                    <a:pt x="31435" y="16011"/>
                    <a:pt x="31818" y="16009"/>
                    <a:pt x="32201" y="16009"/>
                  </a:cubicBezTo>
                  <a:cubicBezTo>
                    <a:pt x="32925" y="16009"/>
                    <a:pt x="33649" y="16017"/>
                    <a:pt x="34373" y="16017"/>
                  </a:cubicBezTo>
                  <a:cubicBezTo>
                    <a:pt x="34405" y="16017"/>
                    <a:pt x="34436" y="16017"/>
                    <a:pt x="34467" y="16017"/>
                  </a:cubicBezTo>
                  <a:cubicBezTo>
                    <a:pt x="34903" y="16016"/>
                    <a:pt x="35339" y="15995"/>
                    <a:pt x="35776" y="15995"/>
                  </a:cubicBezTo>
                  <a:cubicBezTo>
                    <a:pt x="35783" y="15995"/>
                    <a:pt x="35790" y="15995"/>
                    <a:pt x="35797" y="15995"/>
                  </a:cubicBezTo>
                  <a:cubicBezTo>
                    <a:pt x="36564" y="15995"/>
                    <a:pt x="37336" y="16036"/>
                    <a:pt x="38103" y="16036"/>
                  </a:cubicBezTo>
                  <a:cubicBezTo>
                    <a:pt x="38562" y="16036"/>
                    <a:pt x="39020" y="16021"/>
                    <a:pt x="39473" y="15974"/>
                  </a:cubicBezTo>
                  <a:cubicBezTo>
                    <a:pt x="40866" y="15830"/>
                    <a:pt x="42267" y="15890"/>
                    <a:pt x="43656" y="15827"/>
                  </a:cubicBezTo>
                  <a:cubicBezTo>
                    <a:pt x="44323" y="15796"/>
                    <a:pt x="44973" y="15511"/>
                    <a:pt x="45640" y="15511"/>
                  </a:cubicBezTo>
                  <a:cubicBezTo>
                    <a:pt x="45857" y="15511"/>
                    <a:pt x="46075" y="15541"/>
                    <a:pt x="46296" y="15619"/>
                  </a:cubicBezTo>
                  <a:cubicBezTo>
                    <a:pt x="46298" y="15620"/>
                    <a:pt x="46300" y="15620"/>
                    <a:pt x="46303" y="15620"/>
                  </a:cubicBezTo>
                  <a:cubicBezTo>
                    <a:pt x="46330" y="15620"/>
                    <a:pt x="46389" y="15583"/>
                    <a:pt x="46395" y="15558"/>
                  </a:cubicBezTo>
                  <a:cubicBezTo>
                    <a:pt x="46437" y="15345"/>
                    <a:pt x="46577" y="15300"/>
                    <a:pt x="46725" y="15300"/>
                  </a:cubicBezTo>
                  <a:cubicBezTo>
                    <a:pt x="46821" y="15300"/>
                    <a:pt x="46920" y="15319"/>
                    <a:pt x="46997" y="15324"/>
                  </a:cubicBezTo>
                  <a:cubicBezTo>
                    <a:pt x="47095" y="15329"/>
                    <a:pt x="47193" y="15332"/>
                    <a:pt x="47291" y="15332"/>
                  </a:cubicBezTo>
                  <a:cubicBezTo>
                    <a:pt x="47904" y="15332"/>
                    <a:pt x="48515" y="15233"/>
                    <a:pt x="49128" y="15233"/>
                  </a:cubicBezTo>
                  <a:cubicBezTo>
                    <a:pt x="49390" y="15233"/>
                    <a:pt x="49652" y="15251"/>
                    <a:pt x="49916" y="15303"/>
                  </a:cubicBezTo>
                  <a:cubicBezTo>
                    <a:pt x="49960" y="15311"/>
                    <a:pt x="50007" y="15316"/>
                    <a:pt x="50054" y="15316"/>
                  </a:cubicBezTo>
                  <a:cubicBezTo>
                    <a:pt x="50279" y="15316"/>
                    <a:pt x="50511" y="15216"/>
                    <a:pt x="50496" y="14994"/>
                  </a:cubicBezTo>
                  <a:cubicBezTo>
                    <a:pt x="50459" y="14463"/>
                    <a:pt x="50463" y="13928"/>
                    <a:pt x="50418" y="13407"/>
                  </a:cubicBezTo>
                  <a:cubicBezTo>
                    <a:pt x="50369" y="12855"/>
                    <a:pt x="50310" y="12295"/>
                    <a:pt x="50259" y="11739"/>
                  </a:cubicBezTo>
                  <a:cubicBezTo>
                    <a:pt x="50187" y="10962"/>
                    <a:pt x="50134" y="10185"/>
                    <a:pt x="50044" y="9408"/>
                  </a:cubicBezTo>
                  <a:cubicBezTo>
                    <a:pt x="49983" y="8886"/>
                    <a:pt x="49899" y="8361"/>
                    <a:pt x="49767" y="7864"/>
                  </a:cubicBezTo>
                  <a:cubicBezTo>
                    <a:pt x="49649" y="7423"/>
                    <a:pt x="49850" y="6965"/>
                    <a:pt x="49656" y="6589"/>
                  </a:cubicBezTo>
                  <a:cubicBezTo>
                    <a:pt x="49466" y="6220"/>
                    <a:pt x="49447" y="5860"/>
                    <a:pt x="49419" y="5486"/>
                  </a:cubicBezTo>
                  <a:cubicBezTo>
                    <a:pt x="49409" y="5355"/>
                    <a:pt x="49471" y="5170"/>
                    <a:pt x="49354" y="5110"/>
                  </a:cubicBezTo>
                  <a:cubicBezTo>
                    <a:pt x="48908" y="4883"/>
                    <a:pt x="48890" y="4415"/>
                    <a:pt x="48668" y="4081"/>
                  </a:cubicBezTo>
                  <a:cubicBezTo>
                    <a:pt x="48274" y="3486"/>
                    <a:pt x="47959" y="2875"/>
                    <a:pt x="47361" y="2402"/>
                  </a:cubicBezTo>
                  <a:cubicBezTo>
                    <a:pt x="47049" y="2155"/>
                    <a:pt x="46629" y="2206"/>
                    <a:pt x="46362" y="1968"/>
                  </a:cubicBezTo>
                  <a:cubicBezTo>
                    <a:pt x="45783" y="1450"/>
                    <a:pt x="44998" y="1390"/>
                    <a:pt x="44287" y="1268"/>
                  </a:cubicBezTo>
                  <a:cubicBezTo>
                    <a:pt x="43525" y="1138"/>
                    <a:pt x="42763" y="995"/>
                    <a:pt x="42001" y="860"/>
                  </a:cubicBezTo>
                  <a:cubicBezTo>
                    <a:pt x="40648" y="621"/>
                    <a:pt x="39284" y="446"/>
                    <a:pt x="37919" y="275"/>
                  </a:cubicBezTo>
                  <a:cubicBezTo>
                    <a:pt x="37905" y="274"/>
                    <a:pt x="37891" y="273"/>
                    <a:pt x="37877" y="273"/>
                  </a:cubicBezTo>
                  <a:cubicBezTo>
                    <a:pt x="37744" y="273"/>
                    <a:pt x="37629" y="349"/>
                    <a:pt x="37500" y="349"/>
                  </a:cubicBezTo>
                  <a:cubicBezTo>
                    <a:pt x="37445" y="349"/>
                    <a:pt x="37389" y="336"/>
                    <a:pt x="37327" y="297"/>
                  </a:cubicBezTo>
                  <a:cubicBezTo>
                    <a:pt x="37040" y="119"/>
                    <a:pt x="36682" y="32"/>
                    <a:pt x="36357" y="32"/>
                  </a:cubicBezTo>
                  <a:cubicBezTo>
                    <a:pt x="36161" y="32"/>
                    <a:pt x="35977" y="63"/>
                    <a:pt x="35828" y="125"/>
                  </a:cubicBezTo>
                  <a:cubicBezTo>
                    <a:pt x="35646" y="201"/>
                    <a:pt x="35471" y="228"/>
                    <a:pt x="35302" y="228"/>
                  </a:cubicBezTo>
                  <a:cubicBezTo>
                    <a:pt x="34897" y="228"/>
                    <a:pt x="34520" y="74"/>
                    <a:pt x="34136" y="74"/>
                  </a:cubicBezTo>
                  <a:cubicBezTo>
                    <a:pt x="34133" y="74"/>
                    <a:pt x="34130" y="74"/>
                    <a:pt x="34126" y="74"/>
                  </a:cubicBezTo>
                  <a:cubicBezTo>
                    <a:pt x="33779" y="76"/>
                    <a:pt x="33422" y="83"/>
                    <a:pt x="33061" y="83"/>
                  </a:cubicBezTo>
                  <a:cubicBezTo>
                    <a:pt x="32692" y="83"/>
                    <a:pt x="32320" y="76"/>
                    <a:pt x="31954" y="52"/>
                  </a:cubicBezTo>
                  <a:cubicBezTo>
                    <a:pt x="31695" y="35"/>
                    <a:pt x="31417" y="1"/>
                    <a:pt x="3113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69" name="Google Shape;869;p31"/>
          <p:cNvGrpSpPr/>
          <p:nvPr/>
        </p:nvGrpSpPr>
        <p:grpSpPr>
          <a:xfrm>
            <a:off x="4614011" y="2081480"/>
            <a:ext cx="3793331" cy="2802753"/>
            <a:chOff x="3621450" y="2025923"/>
            <a:chExt cx="1901098" cy="2324526"/>
          </a:xfrm>
        </p:grpSpPr>
        <p:sp>
          <p:nvSpPr>
            <p:cNvPr id="870" name="Google Shape;870;p31"/>
            <p:cNvSpPr/>
            <p:nvPr/>
          </p:nvSpPr>
          <p:spPr>
            <a:xfrm>
              <a:off x="3621450" y="2025923"/>
              <a:ext cx="1901098" cy="2324526"/>
            </a:xfrm>
            <a:custGeom>
              <a:avLst/>
              <a:gdLst/>
              <a:ahLst/>
              <a:cxnLst/>
              <a:rect l="l" t="t" r="r" b="b"/>
              <a:pathLst>
                <a:path w="56030" h="81334" extrusionOk="0">
                  <a:moveTo>
                    <a:pt x="33260" y="1336"/>
                  </a:moveTo>
                  <a:cubicBezTo>
                    <a:pt x="33539" y="1336"/>
                    <a:pt x="33817" y="1370"/>
                    <a:pt x="34076" y="1387"/>
                  </a:cubicBezTo>
                  <a:cubicBezTo>
                    <a:pt x="34442" y="1411"/>
                    <a:pt x="34814" y="1418"/>
                    <a:pt x="35183" y="1418"/>
                  </a:cubicBezTo>
                  <a:cubicBezTo>
                    <a:pt x="35544" y="1418"/>
                    <a:pt x="35901" y="1411"/>
                    <a:pt x="36248" y="1409"/>
                  </a:cubicBezTo>
                  <a:cubicBezTo>
                    <a:pt x="36252" y="1409"/>
                    <a:pt x="36255" y="1409"/>
                    <a:pt x="36258" y="1409"/>
                  </a:cubicBezTo>
                  <a:cubicBezTo>
                    <a:pt x="36642" y="1409"/>
                    <a:pt x="37019" y="1563"/>
                    <a:pt x="37424" y="1563"/>
                  </a:cubicBezTo>
                  <a:cubicBezTo>
                    <a:pt x="37593" y="1563"/>
                    <a:pt x="37768" y="1536"/>
                    <a:pt x="37950" y="1460"/>
                  </a:cubicBezTo>
                  <a:cubicBezTo>
                    <a:pt x="38099" y="1398"/>
                    <a:pt x="38283" y="1367"/>
                    <a:pt x="38479" y="1367"/>
                  </a:cubicBezTo>
                  <a:cubicBezTo>
                    <a:pt x="38804" y="1367"/>
                    <a:pt x="39162" y="1454"/>
                    <a:pt x="39449" y="1632"/>
                  </a:cubicBezTo>
                  <a:cubicBezTo>
                    <a:pt x="39511" y="1671"/>
                    <a:pt x="39567" y="1684"/>
                    <a:pt x="39622" y="1684"/>
                  </a:cubicBezTo>
                  <a:cubicBezTo>
                    <a:pt x="39751" y="1684"/>
                    <a:pt x="39866" y="1608"/>
                    <a:pt x="39999" y="1608"/>
                  </a:cubicBezTo>
                  <a:cubicBezTo>
                    <a:pt x="40013" y="1608"/>
                    <a:pt x="40027" y="1609"/>
                    <a:pt x="40041" y="1610"/>
                  </a:cubicBezTo>
                  <a:cubicBezTo>
                    <a:pt x="41406" y="1781"/>
                    <a:pt x="42770" y="1956"/>
                    <a:pt x="44123" y="2195"/>
                  </a:cubicBezTo>
                  <a:cubicBezTo>
                    <a:pt x="44885" y="2330"/>
                    <a:pt x="45647" y="2473"/>
                    <a:pt x="46409" y="2603"/>
                  </a:cubicBezTo>
                  <a:cubicBezTo>
                    <a:pt x="47120" y="2725"/>
                    <a:pt x="47905" y="2785"/>
                    <a:pt x="48484" y="3303"/>
                  </a:cubicBezTo>
                  <a:cubicBezTo>
                    <a:pt x="48751" y="3541"/>
                    <a:pt x="49171" y="3490"/>
                    <a:pt x="49483" y="3737"/>
                  </a:cubicBezTo>
                  <a:cubicBezTo>
                    <a:pt x="50081" y="4210"/>
                    <a:pt x="50396" y="4821"/>
                    <a:pt x="50790" y="5416"/>
                  </a:cubicBezTo>
                  <a:cubicBezTo>
                    <a:pt x="51012" y="5750"/>
                    <a:pt x="51030" y="6218"/>
                    <a:pt x="51476" y="6445"/>
                  </a:cubicBezTo>
                  <a:cubicBezTo>
                    <a:pt x="51593" y="6505"/>
                    <a:pt x="51531" y="6690"/>
                    <a:pt x="51541" y="6821"/>
                  </a:cubicBezTo>
                  <a:cubicBezTo>
                    <a:pt x="51569" y="7195"/>
                    <a:pt x="51588" y="7555"/>
                    <a:pt x="51778" y="7924"/>
                  </a:cubicBezTo>
                  <a:cubicBezTo>
                    <a:pt x="51972" y="8300"/>
                    <a:pt x="51771" y="8758"/>
                    <a:pt x="51889" y="9199"/>
                  </a:cubicBezTo>
                  <a:cubicBezTo>
                    <a:pt x="52021" y="9696"/>
                    <a:pt x="52105" y="10221"/>
                    <a:pt x="52166" y="10743"/>
                  </a:cubicBezTo>
                  <a:cubicBezTo>
                    <a:pt x="52256" y="11520"/>
                    <a:pt x="52309" y="12297"/>
                    <a:pt x="52381" y="13074"/>
                  </a:cubicBezTo>
                  <a:cubicBezTo>
                    <a:pt x="52432" y="13630"/>
                    <a:pt x="52491" y="14190"/>
                    <a:pt x="52540" y="14742"/>
                  </a:cubicBezTo>
                  <a:cubicBezTo>
                    <a:pt x="52585" y="15263"/>
                    <a:pt x="52581" y="15798"/>
                    <a:pt x="52618" y="16329"/>
                  </a:cubicBezTo>
                  <a:cubicBezTo>
                    <a:pt x="52633" y="16551"/>
                    <a:pt x="52401" y="16651"/>
                    <a:pt x="52176" y="16651"/>
                  </a:cubicBezTo>
                  <a:cubicBezTo>
                    <a:pt x="52129" y="16651"/>
                    <a:pt x="52082" y="16646"/>
                    <a:pt x="52038" y="16638"/>
                  </a:cubicBezTo>
                  <a:cubicBezTo>
                    <a:pt x="51774" y="16586"/>
                    <a:pt x="51512" y="16568"/>
                    <a:pt x="51250" y="16568"/>
                  </a:cubicBezTo>
                  <a:cubicBezTo>
                    <a:pt x="50637" y="16568"/>
                    <a:pt x="50026" y="16667"/>
                    <a:pt x="49413" y="16667"/>
                  </a:cubicBezTo>
                  <a:cubicBezTo>
                    <a:pt x="49315" y="16667"/>
                    <a:pt x="49217" y="16664"/>
                    <a:pt x="49119" y="16659"/>
                  </a:cubicBezTo>
                  <a:cubicBezTo>
                    <a:pt x="49042" y="16654"/>
                    <a:pt x="48943" y="16635"/>
                    <a:pt x="48847" y="16635"/>
                  </a:cubicBezTo>
                  <a:cubicBezTo>
                    <a:pt x="48699" y="16635"/>
                    <a:pt x="48559" y="16680"/>
                    <a:pt x="48517" y="16893"/>
                  </a:cubicBezTo>
                  <a:cubicBezTo>
                    <a:pt x="48511" y="16918"/>
                    <a:pt x="48452" y="16955"/>
                    <a:pt x="48425" y="16955"/>
                  </a:cubicBezTo>
                  <a:cubicBezTo>
                    <a:pt x="48422" y="16955"/>
                    <a:pt x="48420" y="16955"/>
                    <a:pt x="48418" y="16954"/>
                  </a:cubicBezTo>
                  <a:cubicBezTo>
                    <a:pt x="48197" y="16876"/>
                    <a:pt x="47979" y="16846"/>
                    <a:pt x="47762" y="16846"/>
                  </a:cubicBezTo>
                  <a:cubicBezTo>
                    <a:pt x="47095" y="16846"/>
                    <a:pt x="46445" y="17131"/>
                    <a:pt x="45778" y="17162"/>
                  </a:cubicBezTo>
                  <a:cubicBezTo>
                    <a:pt x="44389" y="17225"/>
                    <a:pt x="42988" y="17165"/>
                    <a:pt x="41595" y="17309"/>
                  </a:cubicBezTo>
                  <a:cubicBezTo>
                    <a:pt x="41142" y="17356"/>
                    <a:pt x="40684" y="17371"/>
                    <a:pt x="40225" y="17371"/>
                  </a:cubicBezTo>
                  <a:cubicBezTo>
                    <a:pt x="39458" y="17371"/>
                    <a:pt x="38686" y="17330"/>
                    <a:pt x="37919" y="17330"/>
                  </a:cubicBezTo>
                  <a:cubicBezTo>
                    <a:pt x="37912" y="17330"/>
                    <a:pt x="37905" y="17330"/>
                    <a:pt x="37898" y="17330"/>
                  </a:cubicBezTo>
                  <a:cubicBezTo>
                    <a:pt x="37461" y="17330"/>
                    <a:pt x="37025" y="17351"/>
                    <a:pt x="36589" y="17352"/>
                  </a:cubicBezTo>
                  <a:cubicBezTo>
                    <a:pt x="36558" y="17352"/>
                    <a:pt x="36527" y="17352"/>
                    <a:pt x="36495" y="17352"/>
                  </a:cubicBezTo>
                  <a:cubicBezTo>
                    <a:pt x="35771" y="17352"/>
                    <a:pt x="35047" y="17344"/>
                    <a:pt x="34323" y="17344"/>
                  </a:cubicBezTo>
                  <a:cubicBezTo>
                    <a:pt x="33940" y="17344"/>
                    <a:pt x="33557" y="17346"/>
                    <a:pt x="33174" y="17353"/>
                  </a:cubicBezTo>
                  <a:cubicBezTo>
                    <a:pt x="32847" y="17360"/>
                    <a:pt x="32520" y="17362"/>
                    <a:pt x="32193" y="17362"/>
                  </a:cubicBezTo>
                  <a:cubicBezTo>
                    <a:pt x="31767" y="17362"/>
                    <a:pt x="31340" y="17359"/>
                    <a:pt x="30915" y="17359"/>
                  </a:cubicBezTo>
                  <a:cubicBezTo>
                    <a:pt x="30386" y="17359"/>
                    <a:pt x="29859" y="17364"/>
                    <a:pt x="29334" y="17385"/>
                  </a:cubicBezTo>
                  <a:cubicBezTo>
                    <a:pt x="28763" y="17409"/>
                    <a:pt x="28193" y="17416"/>
                    <a:pt x="27622" y="17416"/>
                  </a:cubicBezTo>
                  <a:cubicBezTo>
                    <a:pt x="26980" y="17416"/>
                    <a:pt x="26338" y="17407"/>
                    <a:pt x="25696" y="17407"/>
                  </a:cubicBezTo>
                  <a:cubicBezTo>
                    <a:pt x="24935" y="17407"/>
                    <a:pt x="24175" y="17419"/>
                    <a:pt x="23414" y="17468"/>
                  </a:cubicBezTo>
                  <a:cubicBezTo>
                    <a:pt x="22490" y="17528"/>
                    <a:pt x="21548" y="17571"/>
                    <a:pt x="20641" y="17658"/>
                  </a:cubicBezTo>
                  <a:cubicBezTo>
                    <a:pt x="19529" y="17765"/>
                    <a:pt x="18414" y="17819"/>
                    <a:pt x="17298" y="17819"/>
                  </a:cubicBezTo>
                  <a:cubicBezTo>
                    <a:pt x="17123" y="17819"/>
                    <a:pt x="16948" y="17818"/>
                    <a:pt x="16773" y="17815"/>
                  </a:cubicBezTo>
                  <a:cubicBezTo>
                    <a:pt x="15443" y="17794"/>
                    <a:pt x="14109" y="17701"/>
                    <a:pt x="12781" y="17701"/>
                  </a:cubicBezTo>
                  <a:cubicBezTo>
                    <a:pt x="12411" y="17701"/>
                    <a:pt x="12041" y="17708"/>
                    <a:pt x="11672" y="17726"/>
                  </a:cubicBezTo>
                  <a:cubicBezTo>
                    <a:pt x="10711" y="17772"/>
                    <a:pt x="9751" y="17802"/>
                    <a:pt x="8791" y="17802"/>
                  </a:cubicBezTo>
                  <a:cubicBezTo>
                    <a:pt x="8616" y="17802"/>
                    <a:pt x="8440" y="17801"/>
                    <a:pt x="8265" y="17799"/>
                  </a:cubicBezTo>
                  <a:cubicBezTo>
                    <a:pt x="7532" y="17792"/>
                    <a:pt x="6796" y="17677"/>
                    <a:pt x="6068" y="17677"/>
                  </a:cubicBezTo>
                  <a:cubicBezTo>
                    <a:pt x="5945" y="17677"/>
                    <a:pt x="5823" y="17680"/>
                    <a:pt x="5700" y="17688"/>
                  </a:cubicBezTo>
                  <a:cubicBezTo>
                    <a:pt x="5591" y="17695"/>
                    <a:pt x="5480" y="17698"/>
                    <a:pt x="5370" y="17698"/>
                  </a:cubicBezTo>
                  <a:cubicBezTo>
                    <a:pt x="4898" y="17698"/>
                    <a:pt x="4422" y="17647"/>
                    <a:pt x="3949" y="17647"/>
                  </a:cubicBezTo>
                  <a:cubicBezTo>
                    <a:pt x="3497" y="17647"/>
                    <a:pt x="3048" y="17693"/>
                    <a:pt x="2609" y="17874"/>
                  </a:cubicBezTo>
                  <a:cubicBezTo>
                    <a:pt x="2568" y="17891"/>
                    <a:pt x="2510" y="17902"/>
                    <a:pt x="2454" y="17902"/>
                  </a:cubicBezTo>
                  <a:cubicBezTo>
                    <a:pt x="2349" y="17902"/>
                    <a:pt x="2251" y="17862"/>
                    <a:pt x="2270" y="17741"/>
                  </a:cubicBezTo>
                  <a:cubicBezTo>
                    <a:pt x="2309" y="17489"/>
                    <a:pt x="2122" y="17195"/>
                    <a:pt x="2169" y="17082"/>
                  </a:cubicBezTo>
                  <a:cubicBezTo>
                    <a:pt x="2457" y="16370"/>
                    <a:pt x="2382" y="15627"/>
                    <a:pt x="2476" y="14904"/>
                  </a:cubicBezTo>
                  <a:cubicBezTo>
                    <a:pt x="2530" y="14496"/>
                    <a:pt x="3015" y="14120"/>
                    <a:pt x="2677" y="13702"/>
                  </a:cubicBezTo>
                  <a:cubicBezTo>
                    <a:pt x="2463" y="13437"/>
                    <a:pt x="2680" y="13108"/>
                    <a:pt x="2634" y="13042"/>
                  </a:cubicBezTo>
                  <a:cubicBezTo>
                    <a:pt x="2321" y="12594"/>
                    <a:pt x="3155" y="12197"/>
                    <a:pt x="2648" y="11777"/>
                  </a:cubicBezTo>
                  <a:cubicBezTo>
                    <a:pt x="2432" y="11598"/>
                    <a:pt x="2873" y="11604"/>
                    <a:pt x="2843" y="11335"/>
                  </a:cubicBezTo>
                  <a:cubicBezTo>
                    <a:pt x="2782" y="10801"/>
                    <a:pt x="2868" y="10238"/>
                    <a:pt x="2951" y="9684"/>
                  </a:cubicBezTo>
                  <a:cubicBezTo>
                    <a:pt x="3058" y="8966"/>
                    <a:pt x="3045" y="8228"/>
                    <a:pt x="3216" y="7507"/>
                  </a:cubicBezTo>
                  <a:cubicBezTo>
                    <a:pt x="3313" y="7102"/>
                    <a:pt x="3723" y="6837"/>
                    <a:pt x="3723" y="6389"/>
                  </a:cubicBezTo>
                  <a:cubicBezTo>
                    <a:pt x="3723" y="5842"/>
                    <a:pt x="4105" y="5400"/>
                    <a:pt x="4303" y="4916"/>
                  </a:cubicBezTo>
                  <a:cubicBezTo>
                    <a:pt x="4695" y="3955"/>
                    <a:pt x="5709" y="3783"/>
                    <a:pt x="6433" y="3277"/>
                  </a:cubicBezTo>
                  <a:cubicBezTo>
                    <a:pt x="6906" y="2948"/>
                    <a:pt x="7630" y="2927"/>
                    <a:pt x="8157" y="2579"/>
                  </a:cubicBezTo>
                  <a:cubicBezTo>
                    <a:pt x="8173" y="2569"/>
                    <a:pt x="8193" y="2565"/>
                    <a:pt x="8216" y="2565"/>
                  </a:cubicBezTo>
                  <a:cubicBezTo>
                    <a:pt x="8297" y="2565"/>
                    <a:pt x="8415" y="2614"/>
                    <a:pt x="8499" y="2628"/>
                  </a:cubicBezTo>
                  <a:cubicBezTo>
                    <a:pt x="8855" y="2583"/>
                    <a:pt x="9186" y="2651"/>
                    <a:pt x="9459" y="2287"/>
                  </a:cubicBezTo>
                  <a:cubicBezTo>
                    <a:pt x="9569" y="2142"/>
                    <a:pt x="9881" y="2088"/>
                    <a:pt x="10194" y="2088"/>
                  </a:cubicBezTo>
                  <a:cubicBezTo>
                    <a:pt x="10283" y="2088"/>
                    <a:pt x="10372" y="2092"/>
                    <a:pt x="10457" y="2100"/>
                  </a:cubicBezTo>
                  <a:cubicBezTo>
                    <a:pt x="10563" y="2110"/>
                    <a:pt x="10668" y="2115"/>
                    <a:pt x="10774" y="2115"/>
                  </a:cubicBezTo>
                  <a:cubicBezTo>
                    <a:pt x="11375" y="2115"/>
                    <a:pt x="11966" y="1966"/>
                    <a:pt x="12561" y="1868"/>
                  </a:cubicBezTo>
                  <a:cubicBezTo>
                    <a:pt x="12825" y="1825"/>
                    <a:pt x="13096" y="1813"/>
                    <a:pt x="13369" y="1813"/>
                  </a:cubicBezTo>
                  <a:cubicBezTo>
                    <a:pt x="13687" y="1813"/>
                    <a:pt x="14009" y="1829"/>
                    <a:pt x="14327" y="1829"/>
                  </a:cubicBezTo>
                  <a:cubicBezTo>
                    <a:pt x="14444" y="1829"/>
                    <a:pt x="14563" y="1841"/>
                    <a:pt x="14678" y="1841"/>
                  </a:cubicBezTo>
                  <a:cubicBezTo>
                    <a:pt x="14864" y="1841"/>
                    <a:pt x="15043" y="1811"/>
                    <a:pt x="15197" y="1656"/>
                  </a:cubicBezTo>
                  <a:cubicBezTo>
                    <a:pt x="15249" y="1603"/>
                    <a:pt x="15302" y="1583"/>
                    <a:pt x="15358" y="1583"/>
                  </a:cubicBezTo>
                  <a:cubicBezTo>
                    <a:pt x="15432" y="1583"/>
                    <a:pt x="15510" y="1619"/>
                    <a:pt x="15592" y="1664"/>
                  </a:cubicBezTo>
                  <a:cubicBezTo>
                    <a:pt x="15777" y="1765"/>
                    <a:pt x="15960" y="1800"/>
                    <a:pt x="16144" y="1800"/>
                  </a:cubicBezTo>
                  <a:cubicBezTo>
                    <a:pt x="16386" y="1800"/>
                    <a:pt x="16632" y="1739"/>
                    <a:pt x="16892" y="1682"/>
                  </a:cubicBezTo>
                  <a:cubicBezTo>
                    <a:pt x="17145" y="1628"/>
                    <a:pt x="17422" y="1418"/>
                    <a:pt x="17701" y="1418"/>
                  </a:cubicBezTo>
                  <a:cubicBezTo>
                    <a:pt x="17852" y="1418"/>
                    <a:pt x="18003" y="1480"/>
                    <a:pt x="18151" y="1660"/>
                  </a:cubicBezTo>
                  <a:cubicBezTo>
                    <a:pt x="18307" y="1555"/>
                    <a:pt x="18475" y="1536"/>
                    <a:pt x="18646" y="1536"/>
                  </a:cubicBezTo>
                  <a:cubicBezTo>
                    <a:pt x="18738" y="1536"/>
                    <a:pt x="18830" y="1542"/>
                    <a:pt x="18922" y="1542"/>
                  </a:cubicBezTo>
                  <a:cubicBezTo>
                    <a:pt x="18981" y="1542"/>
                    <a:pt x="19039" y="1539"/>
                    <a:pt x="19096" y="1532"/>
                  </a:cubicBezTo>
                  <a:cubicBezTo>
                    <a:pt x="19202" y="1520"/>
                    <a:pt x="19287" y="1481"/>
                    <a:pt x="19377" y="1481"/>
                  </a:cubicBezTo>
                  <a:cubicBezTo>
                    <a:pt x="19437" y="1481"/>
                    <a:pt x="19499" y="1499"/>
                    <a:pt x="19571" y="1554"/>
                  </a:cubicBezTo>
                  <a:cubicBezTo>
                    <a:pt x="19647" y="1614"/>
                    <a:pt x="19740" y="1638"/>
                    <a:pt x="19832" y="1638"/>
                  </a:cubicBezTo>
                  <a:cubicBezTo>
                    <a:pt x="19960" y="1638"/>
                    <a:pt x="20084" y="1591"/>
                    <a:pt x="20155" y="1527"/>
                  </a:cubicBezTo>
                  <a:cubicBezTo>
                    <a:pt x="20223" y="1465"/>
                    <a:pt x="20280" y="1445"/>
                    <a:pt x="20331" y="1445"/>
                  </a:cubicBezTo>
                  <a:cubicBezTo>
                    <a:pt x="20423" y="1445"/>
                    <a:pt x="20495" y="1512"/>
                    <a:pt x="20578" y="1512"/>
                  </a:cubicBezTo>
                  <a:cubicBezTo>
                    <a:pt x="20579" y="1512"/>
                    <a:pt x="20581" y="1512"/>
                    <a:pt x="20582" y="1512"/>
                  </a:cubicBezTo>
                  <a:cubicBezTo>
                    <a:pt x="20585" y="1511"/>
                    <a:pt x="20587" y="1511"/>
                    <a:pt x="20590" y="1511"/>
                  </a:cubicBezTo>
                  <a:cubicBezTo>
                    <a:pt x="20787" y="1511"/>
                    <a:pt x="21017" y="1683"/>
                    <a:pt x="21222" y="1683"/>
                  </a:cubicBezTo>
                  <a:cubicBezTo>
                    <a:pt x="21345" y="1683"/>
                    <a:pt x="21460" y="1620"/>
                    <a:pt x="21552" y="1420"/>
                  </a:cubicBezTo>
                  <a:cubicBezTo>
                    <a:pt x="21592" y="1456"/>
                    <a:pt x="21636" y="1469"/>
                    <a:pt x="21684" y="1469"/>
                  </a:cubicBezTo>
                  <a:cubicBezTo>
                    <a:pt x="21794" y="1469"/>
                    <a:pt x="21920" y="1403"/>
                    <a:pt x="22037" y="1403"/>
                  </a:cubicBezTo>
                  <a:cubicBezTo>
                    <a:pt x="22130" y="1403"/>
                    <a:pt x="22218" y="1444"/>
                    <a:pt x="22288" y="1588"/>
                  </a:cubicBezTo>
                  <a:cubicBezTo>
                    <a:pt x="22313" y="1640"/>
                    <a:pt x="22330" y="1660"/>
                    <a:pt x="22343" y="1660"/>
                  </a:cubicBezTo>
                  <a:cubicBezTo>
                    <a:pt x="22388" y="1660"/>
                    <a:pt x="22390" y="1428"/>
                    <a:pt x="22527" y="1428"/>
                  </a:cubicBezTo>
                  <a:cubicBezTo>
                    <a:pt x="22552" y="1428"/>
                    <a:pt x="22581" y="1435"/>
                    <a:pt x="22616" y="1453"/>
                  </a:cubicBezTo>
                  <a:cubicBezTo>
                    <a:pt x="22704" y="1499"/>
                    <a:pt x="22800" y="1515"/>
                    <a:pt x="22898" y="1515"/>
                  </a:cubicBezTo>
                  <a:cubicBezTo>
                    <a:pt x="23131" y="1515"/>
                    <a:pt x="23381" y="1424"/>
                    <a:pt x="23597" y="1424"/>
                  </a:cubicBezTo>
                  <a:cubicBezTo>
                    <a:pt x="23620" y="1424"/>
                    <a:pt x="23642" y="1425"/>
                    <a:pt x="23665" y="1427"/>
                  </a:cubicBezTo>
                  <a:cubicBezTo>
                    <a:pt x="23715" y="1432"/>
                    <a:pt x="23766" y="1434"/>
                    <a:pt x="23818" y="1434"/>
                  </a:cubicBezTo>
                  <a:cubicBezTo>
                    <a:pt x="24044" y="1434"/>
                    <a:pt x="24276" y="1394"/>
                    <a:pt x="24503" y="1394"/>
                  </a:cubicBezTo>
                  <a:cubicBezTo>
                    <a:pt x="24704" y="1394"/>
                    <a:pt x="24902" y="1426"/>
                    <a:pt x="25090" y="1546"/>
                  </a:cubicBezTo>
                  <a:cubicBezTo>
                    <a:pt x="25134" y="1573"/>
                    <a:pt x="25174" y="1584"/>
                    <a:pt x="25212" y="1584"/>
                  </a:cubicBezTo>
                  <a:cubicBezTo>
                    <a:pt x="25358" y="1584"/>
                    <a:pt x="25475" y="1428"/>
                    <a:pt x="25631" y="1428"/>
                  </a:cubicBezTo>
                  <a:cubicBezTo>
                    <a:pt x="25645" y="1428"/>
                    <a:pt x="25659" y="1429"/>
                    <a:pt x="25674" y="1432"/>
                  </a:cubicBezTo>
                  <a:cubicBezTo>
                    <a:pt x="25909" y="1477"/>
                    <a:pt x="26151" y="1485"/>
                    <a:pt x="26390" y="1485"/>
                  </a:cubicBezTo>
                  <a:cubicBezTo>
                    <a:pt x="26536" y="1485"/>
                    <a:pt x="26681" y="1482"/>
                    <a:pt x="26824" y="1482"/>
                  </a:cubicBezTo>
                  <a:cubicBezTo>
                    <a:pt x="26985" y="1482"/>
                    <a:pt x="27143" y="1486"/>
                    <a:pt x="27297" y="1503"/>
                  </a:cubicBezTo>
                  <a:cubicBezTo>
                    <a:pt x="27369" y="1511"/>
                    <a:pt x="27441" y="1514"/>
                    <a:pt x="27512" y="1514"/>
                  </a:cubicBezTo>
                  <a:cubicBezTo>
                    <a:pt x="27866" y="1514"/>
                    <a:pt x="28214" y="1434"/>
                    <a:pt x="28513" y="1434"/>
                  </a:cubicBezTo>
                  <a:cubicBezTo>
                    <a:pt x="28606" y="1434"/>
                    <a:pt x="28695" y="1442"/>
                    <a:pt x="28778" y="1463"/>
                  </a:cubicBezTo>
                  <a:cubicBezTo>
                    <a:pt x="28892" y="1491"/>
                    <a:pt x="29003" y="1502"/>
                    <a:pt x="29111" y="1502"/>
                  </a:cubicBezTo>
                  <a:cubicBezTo>
                    <a:pt x="29456" y="1502"/>
                    <a:pt x="29772" y="1393"/>
                    <a:pt x="30062" y="1393"/>
                  </a:cubicBezTo>
                  <a:cubicBezTo>
                    <a:pt x="30143" y="1393"/>
                    <a:pt x="30223" y="1401"/>
                    <a:pt x="30300" y="1424"/>
                  </a:cubicBezTo>
                  <a:cubicBezTo>
                    <a:pt x="30418" y="1458"/>
                    <a:pt x="30538" y="1471"/>
                    <a:pt x="30657" y="1471"/>
                  </a:cubicBezTo>
                  <a:cubicBezTo>
                    <a:pt x="30997" y="1471"/>
                    <a:pt x="31336" y="1368"/>
                    <a:pt x="31664" y="1368"/>
                  </a:cubicBezTo>
                  <a:cubicBezTo>
                    <a:pt x="31882" y="1368"/>
                    <a:pt x="32094" y="1413"/>
                    <a:pt x="32298" y="1563"/>
                  </a:cubicBezTo>
                  <a:cubicBezTo>
                    <a:pt x="32599" y="1383"/>
                    <a:pt x="32930" y="1336"/>
                    <a:pt x="33260" y="1336"/>
                  </a:cubicBezTo>
                  <a:close/>
                  <a:moveTo>
                    <a:pt x="51948" y="17784"/>
                  </a:moveTo>
                  <a:cubicBezTo>
                    <a:pt x="52101" y="17784"/>
                    <a:pt x="52269" y="18068"/>
                    <a:pt x="52499" y="18068"/>
                  </a:cubicBezTo>
                  <a:cubicBezTo>
                    <a:pt x="52526" y="18068"/>
                    <a:pt x="52554" y="18064"/>
                    <a:pt x="52582" y="18056"/>
                  </a:cubicBezTo>
                  <a:cubicBezTo>
                    <a:pt x="52584" y="18055"/>
                    <a:pt x="52586" y="18055"/>
                    <a:pt x="52588" y="18055"/>
                  </a:cubicBezTo>
                  <a:cubicBezTo>
                    <a:pt x="52699" y="18055"/>
                    <a:pt x="53016" y="18893"/>
                    <a:pt x="52913" y="18980"/>
                  </a:cubicBezTo>
                  <a:cubicBezTo>
                    <a:pt x="52700" y="19161"/>
                    <a:pt x="52860" y="19350"/>
                    <a:pt x="52897" y="19513"/>
                  </a:cubicBezTo>
                  <a:cubicBezTo>
                    <a:pt x="52984" y="19881"/>
                    <a:pt x="52764" y="20320"/>
                    <a:pt x="53181" y="20621"/>
                  </a:cubicBezTo>
                  <a:cubicBezTo>
                    <a:pt x="53210" y="20642"/>
                    <a:pt x="53206" y="20731"/>
                    <a:pt x="53183" y="20773"/>
                  </a:cubicBezTo>
                  <a:cubicBezTo>
                    <a:pt x="52946" y="21205"/>
                    <a:pt x="53086" y="21651"/>
                    <a:pt x="53126" y="22091"/>
                  </a:cubicBezTo>
                  <a:cubicBezTo>
                    <a:pt x="53181" y="22684"/>
                    <a:pt x="53293" y="23275"/>
                    <a:pt x="53202" y="23875"/>
                  </a:cubicBezTo>
                  <a:cubicBezTo>
                    <a:pt x="53149" y="24223"/>
                    <a:pt x="53457" y="24401"/>
                    <a:pt x="53703" y="24601"/>
                  </a:cubicBezTo>
                  <a:cubicBezTo>
                    <a:pt x="53661" y="24663"/>
                    <a:pt x="53602" y="24681"/>
                    <a:pt x="53543" y="24681"/>
                  </a:cubicBezTo>
                  <a:cubicBezTo>
                    <a:pt x="53464" y="24681"/>
                    <a:pt x="53386" y="24650"/>
                    <a:pt x="53350" y="24650"/>
                  </a:cubicBezTo>
                  <a:cubicBezTo>
                    <a:pt x="53324" y="24650"/>
                    <a:pt x="53320" y="24666"/>
                    <a:pt x="53354" y="24721"/>
                  </a:cubicBezTo>
                  <a:cubicBezTo>
                    <a:pt x="53553" y="25052"/>
                    <a:pt x="53250" y="25425"/>
                    <a:pt x="53460" y="25641"/>
                  </a:cubicBezTo>
                  <a:cubicBezTo>
                    <a:pt x="54164" y="26364"/>
                    <a:pt x="53415" y="27140"/>
                    <a:pt x="53638" y="27901"/>
                  </a:cubicBezTo>
                  <a:cubicBezTo>
                    <a:pt x="53851" y="28633"/>
                    <a:pt x="53824" y="29445"/>
                    <a:pt x="53767" y="30213"/>
                  </a:cubicBezTo>
                  <a:cubicBezTo>
                    <a:pt x="53716" y="30890"/>
                    <a:pt x="53701" y="31599"/>
                    <a:pt x="53883" y="32201"/>
                  </a:cubicBezTo>
                  <a:cubicBezTo>
                    <a:pt x="54116" y="32972"/>
                    <a:pt x="53554" y="33773"/>
                    <a:pt x="54121" y="34478"/>
                  </a:cubicBezTo>
                  <a:cubicBezTo>
                    <a:pt x="53553" y="34914"/>
                    <a:pt x="53872" y="35468"/>
                    <a:pt x="53944" y="35950"/>
                  </a:cubicBezTo>
                  <a:cubicBezTo>
                    <a:pt x="54064" y="36756"/>
                    <a:pt x="53788" y="37598"/>
                    <a:pt x="54209" y="38373"/>
                  </a:cubicBezTo>
                  <a:cubicBezTo>
                    <a:pt x="53768" y="38675"/>
                    <a:pt x="54019" y="39098"/>
                    <a:pt x="54005" y="39459"/>
                  </a:cubicBezTo>
                  <a:cubicBezTo>
                    <a:pt x="53965" y="40541"/>
                    <a:pt x="53920" y="41629"/>
                    <a:pt x="53992" y="42709"/>
                  </a:cubicBezTo>
                  <a:cubicBezTo>
                    <a:pt x="54026" y="43220"/>
                    <a:pt x="53950" y="43725"/>
                    <a:pt x="54004" y="44238"/>
                  </a:cubicBezTo>
                  <a:cubicBezTo>
                    <a:pt x="54053" y="44708"/>
                    <a:pt x="54284" y="45275"/>
                    <a:pt x="54127" y="45624"/>
                  </a:cubicBezTo>
                  <a:cubicBezTo>
                    <a:pt x="53848" y="46250"/>
                    <a:pt x="54077" y="46806"/>
                    <a:pt x="54066" y="47386"/>
                  </a:cubicBezTo>
                  <a:cubicBezTo>
                    <a:pt x="54045" y="48554"/>
                    <a:pt x="54058" y="49722"/>
                    <a:pt x="54058" y="50890"/>
                  </a:cubicBezTo>
                  <a:cubicBezTo>
                    <a:pt x="54058" y="51791"/>
                    <a:pt x="54155" y="52705"/>
                    <a:pt x="54027" y="53590"/>
                  </a:cubicBezTo>
                  <a:cubicBezTo>
                    <a:pt x="53901" y="54452"/>
                    <a:pt x="53989" y="55302"/>
                    <a:pt x="53979" y="56155"/>
                  </a:cubicBezTo>
                  <a:cubicBezTo>
                    <a:pt x="53968" y="56968"/>
                    <a:pt x="53882" y="57779"/>
                    <a:pt x="53907" y="58592"/>
                  </a:cubicBezTo>
                  <a:cubicBezTo>
                    <a:pt x="53929" y="59332"/>
                    <a:pt x="54080" y="60089"/>
                    <a:pt x="53827" y="60810"/>
                  </a:cubicBezTo>
                  <a:cubicBezTo>
                    <a:pt x="53394" y="62037"/>
                    <a:pt x="53887" y="63234"/>
                    <a:pt x="53887" y="64443"/>
                  </a:cubicBezTo>
                  <a:cubicBezTo>
                    <a:pt x="53887" y="65810"/>
                    <a:pt x="53898" y="67181"/>
                    <a:pt x="53713" y="68548"/>
                  </a:cubicBezTo>
                  <a:cubicBezTo>
                    <a:pt x="53576" y="69555"/>
                    <a:pt x="53475" y="70575"/>
                    <a:pt x="53343" y="71578"/>
                  </a:cubicBezTo>
                  <a:cubicBezTo>
                    <a:pt x="53136" y="73170"/>
                    <a:pt x="52770" y="74779"/>
                    <a:pt x="51752" y="76172"/>
                  </a:cubicBezTo>
                  <a:cubicBezTo>
                    <a:pt x="51200" y="76929"/>
                    <a:pt x="50495" y="77574"/>
                    <a:pt x="49722" y="78105"/>
                  </a:cubicBezTo>
                  <a:cubicBezTo>
                    <a:pt x="49362" y="78353"/>
                    <a:pt x="48766" y="78445"/>
                    <a:pt x="48273" y="78594"/>
                  </a:cubicBezTo>
                  <a:cubicBezTo>
                    <a:pt x="47260" y="78899"/>
                    <a:pt x="46209" y="78765"/>
                    <a:pt x="45178" y="78837"/>
                  </a:cubicBezTo>
                  <a:cubicBezTo>
                    <a:pt x="43691" y="78939"/>
                    <a:pt x="42184" y="78872"/>
                    <a:pt x="40707" y="79038"/>
                  </a:cubicBezTo>
                  <a:cubicBezTo>
                    <a:pt x="39974" y="79120"/>
                    <a:pt x="39234" y="79275"/>
                    <a:pt x="38493" y="79337"/>
                  </a:cubicBezTo>
                  <a:cubicBezTo>
                    <a:pt x="37299" y="79439"/>
                    <a:pt x="36097" y="79451"/>
                    <a:pt x="34903" y="79544"/>
                  </a:cubicBezTo>
                  <a:cubicBezTo>
                    <a:pt x="34492" y="79575"/>
                    <a:pt x="34056" y="79608"/>
                    <a:pt x="33656" y="79608"/>
                  </a:cubicBezTo>
                  <a:cubicBezTo>
                    <a:pt x="33546" y="79608"/>
                    <a:pt x="33440" y="79605"/>
                    <a:pt x="33337" y="79600"/>
                  </a:cubicBezTo>
                  <a:cubicBezTo>
                    <a:pt x="33269" y="79596"/>
                    <a:pt x="33201" y="79595"/>
                    <a:pt x="33133" y="79595"/>
                  </a:cubicBezTo>
                  <a:cubicBezTo>
                    <a:pt x="32688" y="79595"/>
                    <a:pt x="32251" y="79665"/>
                    <a:pt x="31818" y="79665"/>
                  </a:cubicBezTo>
                  <a:cubicBezTo>
                    <a:pt x="31675" y="79665"/>
                    <a:pt x="31532" y="79657"/>
                    <a:pt x="31390" y="79637"/>
                  </a:cubicBezTo>
                  <a:cubicBezTo>
                    <a:pt x="31197" y="79609"/>
                    <a:pt x="31003" y="79598"/>
                    <a:pt x="30810" y="79598"/>
                  </a:cubicBezTo>
                  <a:cubicBezTo>
                    <a:pt x="30306" y="79598"/>
                    <a:pt x="29809" y="79675"/>
                    <a:pt x="29341" y="79740"/>
                  </a:cubicBezTo>
                  <a:cubicBezTo>
                    <a:pt x="28149" y="79905"/>
                    <a:pt x="26952" y="79894"/>
                    <a:pt x="25765" y="80021"/>
                  </a:cubicBezTo>
                  <a:cubicBezTo>
                    <a:pt x="25329" y="80068"/>
                    <a:pt x="24892" y="80082"/>
                    <a:pt x="24454" y="80082"/>
                  </a:cubicBezTo>
                  <a:cubicBezTo>
                    <a:pt x="23808" y="80082"/>
                    <a:pt x="23161" y="80052"/>
                    <a:pt x="22514" y="80052"/>
                  </a:cubicBezTo>
                  <a:cubicBezTo>
                    <a:pt x="22301" y="80052"/>
                    <a:pt x="22087" y="80055"/>
                    <a:pt x="21873" y="80064"/>
                  </a:cubicBezTo>
                  <a:cubicBezTo>
                    <a:pt x="21808" y="80067"/>
                    <a:pt x="21743" y="80068"/>
                    <a:pt x="21677" y="80068"/>
                  </a:cubicBezTo>
                  <a:cubicBezTo>
                    <a:pt x="21032" y="80068"/>
                    <a:pt x="20358" y="79947"/>
                    <a:pt x="19709" y="79904"/>
                  </a:cubicBezTo>
                  <a:cubicBezTo>
                    <a:pt x="18790" y="79844"/>
                    <a:pt x="17883" y="79671"/>
                    <a:pt x="16953" y="79660"/>
                  </a:cubicBezTo>
                  <a:cubicBezTo>
                    <a:pt x="16393" y="79654"/>
                    <a:pt x="15816" y="79504"/>
                    <a:pt x="15244" y="79425"/>
                  </a:cubicBezTo>
                  <a:cubicBezTo>
                    <a:pt x="13561" y="79191"/>
                    <a:pt x="11870" y="79143"/>
                    <a:pt x="10177" y="79120"/>
                  </a:cubicBezTo>
                  <a:cubicBezTo>
                    <a:pt x="9131" y="79105"/>
                    <a:pt x="8171" y="78904"/>
                    <a:pt x="7345" y="78331"/>
                  </a:cubicBezTo>
                  <a:cubicBezTo>
                    <a:pt x="6830" y="77973"/>
                    <a:pt x="6223" y="77760"/>
                    <a:pt x="5676" y="77469"/>
                  </a:cubicBezTo>
                  <a:cubicBezTo>
                    <a:pt x="5130" y="77179"/>
                    <a:pt x="4888" y="76747"/>
                    <a:pt x="4528" y="76378"/>
                  </a:cubicBezTo>
                  <a:cubicBezTo>
                    <a:pt x="4324" y="76170"/>
                    <a:pt x="4434" y="75732"/>
                    <a:pt x="3977" y="75646"/>
                  </a:cubicBezTo>
                  <a:cubicBezTo>
                    <a:pt x="4253" y="75114"/>
                    <a:pt x="3599" y="74685"/>
                    <a:pt x="3752" y="74219"/>
                  </a:cubicBezTo>
                  <a:cubicBezTo>
                    <a:pt x="3849" y="73927"/>
                    <a:pt x="3574" y="73921"/>
                    <a:pt x="3572" y="73838"/>
                  </a:cubicBezTo>
                  <a:cubicBezTo>
                    <a:pt x="3552" y="73201"/>
                    <a:pt x="3367" y="72638"/>
                    <a:pt x="3108" y="72034"/>
                  </a:cubicBezTo>
                  <a:cubicBezTo>
                    <a:pt x="2939" y="71640"/>
                    <a:pt x="2956" y="71049"/>
                    <a:pt x="2915" y="70546"/>
                  </a:cubicBezTo>
                  <a:cubicBezTo>
                    <a:pt x="2887" y="70203"/>
                    <a:pt x="2881" y="69856"/>
                    <a:pt x="2509" y="69632"/>
                  </a:cubicBezTo>
                  <a:cubicBezTo>
                    <a:pt x="2462" y="69603"/>
                    <a:pt x="2440" y="69442"/>
                    <a:pt x="2465" y="69427"/>
                  </a:cubicBezTo>
                  <a:cubicBezTo>
                    <a:pt x="2890" y="69180"/>
                    <a:pt x="2274" y="68699"/>
                    <a:pt x="2732" y="68470"/>
                  </a:cubicBezTo>
                  <a:cubicBezTo>
                    <a:pt x="2315" y="67847"/>
                    <a:pt x="2664" y="67104"/>
                    <a:pt x="2321" y="66446"/>
                  </a:cubicBezTo>
                  <a:cubicBezTo>
                    <a:pt x="2099" y="66019"/>
                    <a:pt x="2501" y="65508"/>
                    <a:pt x="2297" y="65015"/>
                  </a:cubicBezTo>
                  <a:cubicBezTo>
                    <a:pt x="2187" y="64750"/>
                    <a:pt x="2227" y="64435"/>
                    <a:pt x="2203" y="64142"/>
                  </a:cubicBezTo>
                  <a:cubicBezTo>
                    <a:pt x="2199" y="64089"/>
                    <a:pt x="2193" y="64030"/>
                    <a:pt x="2212" y="63982"/>
                  </a:cubicBezTo>
                  <a:cubicBezTo>
                    <a:pt x="2524" y="63156"/>
                    <a:pt x="2144" y="62308"/>
                    <a:pt x="2293" y="61489"/>
                  </a:cubicBezTo>
                  <a:cubicBezTo>
                    <a:pt x="2501" y="60352"/>
                    <a:pt x="2045" y="59227"/>
                    <a:pt x="2332" y="58077"/>
                  </a:cubicBezTo>
                  <a:cubicBezTo>
                    <a:pt x="2445" y="57629"/>
                    <a:pt x="2429" y="57046"/>
                    <a:pt x="2144" y="56567"/>
                  </a:cubicBezTo>
                  <a:cubicBezTo>
                    <a:pt x="2068" y="56440"/>
                    <a:pt x="2180" y="56406"/>
                    <a:pt x="2256" y="56348"/>
                  </a:cubicBezTo>
                  <a:cubicBezTo>
                    <a:pt x="2357" y="56269"/>
                    <a:pt x="2464" y="56160"/>
                    <a:pt x="2371" y="56051"/>
                  </a:cubicBezTo>
                  <a:cubicBezTo>
                    <a:pt x="1783" y="55362"/>
                    <a:pt x="2512" y="54645"/>
                    <a:pt x="2302" y="53939"/>
                  </a:cubicBezTo>
                  <a:cubicBezTo>
                    <a:pt x="2200" y="53600"/>
                    <a:pt x="2309" y="53215"/>
                    <a:pt x="2112" y="52878"/>
                  </a:cubicBezTo>
                  <a:cubicBezTo>
                    <a:pt x="2093" y="52845"/>
                    <a:pt x="2054" y="52789"/>
                    <a:pt x="2066" y="52777"/>
                  </a:cubicBezTo>
                  <a:cubicBezTo>
                    <a:pt x="2625" y="52189"/>
                    <a:pt x="1990" y="51483"/>
                    <a:pt x="2292" y="50835"/>
                  </a:cubicBezTo>
                  <a:cubicBezTo>
                    <a:pt x="2381" y="50642"/>
                    <a:pt x="2353" y="50177"/>
                    <a:pt x="2192" y="49835"/>
                  </a:cubicBezTo>
                  <a:cubicBezTo>
                    <a:pt x="2106" y="49653"/>
                    <a:pt x="2136" y="49344"/>
                    <a:pt x="2184" y="49156"/>
                  </a:cubicBezTo>
                  <a:cubicBezTo>
                    <a:pt x="2332" y="48581"/>
                    <a:pt x="2140" y="48064"/>
                    <a:pt x="2028" y="47529"/>
                  </a:cubicBezTo>
                  <a:cubicBezTo>
                    <a:pt x="2000" y="47400"/>
                    <a:pt x="2002" y="47312"/>
                    <a:pt x="2167" y="47260"/>
                  </a:cubicBezTo>
                  <a:cubicBezTo>
                    <a:pt x="2231" y="47240"/>
                    <a:pt x="2319" y="47106"/>
                    <a:pt x="2311" y="47099"/>
                  </a:cubicBezTo>
                  <a:cubicBezTo>
                    <a:pt x="1680" y="46504"/>
                    <a:pt x="2512" y="45773"/>
                    <a:pt x="2085" y="45140"/>
                  </a:cubicBezTo>
                  <a:cubicBezTo>
                    <a:pt x="1952" y="44944"/>
                    <a:pt x="1965" y="44619"/>
                    <a:pt x="2021" y="44375"/>
                  </a:cubicBezTo>
                  <a:cubicBezTo>
                    <a:pt x="2150" y="43812"/>
                    <a:pt x="2140" y="43311"/>
                    <a:pt x="1958" y="42728"/>
                  </a:cubicBezTo>
                  <a:cubicBezTo>
                    <a:pt x="1838" y="42341"/>
                    <a:pt x="2115" y="41834"/>
                    <a:pt x="1735" y="41402"/>
                  </a:cubicBezTo>
                  <a:cubicBezTo>
                    <a:pt x="1551" y="41193"/>
                    <a:pt x="1949" y="41055"/>
                    <a:pt x="1934" y="40739"/>
                  </a:cubicBezTo>
                  <a:cubicBezTo>
                    <a:pt x="1902" y="40094"/>
                    <a:pt x="1645" y="39414"/>
                    <a:pt x="1960" y="38765"/>
                  </a:cubicBezTo>
                  <a:cubicBezTo>
                    <a:pt x="1381" y="38559"/>
                    <a:pt x="2255" y="37950"/>
                    <a:pt x="1625" y="37738"/>
                  </a:cubicBezTo>
                  <a:cubicBezTo>
                    <a:pt x="1612" y="37733"/>
                    <a:pt x="1766" y="37432"/>
                    <a:pt x="1761" y="37272"/>
                  </a:cubicBezTo>
                  <a:cubicBezTo>
                    <a:pt x="1750" y="36871"/>
                    <a:pt x="1774" y="36447"/>
                    <a:pt x="1635" y="36079"/>
                  </a:cubicBezTo>
                  <a:cubicBezTo>
                    <a:pt x="1358" y="35342"/>
                    <a:pt x="1763" y="34650"/>
                    <a:pt x="1687" y="33942"/>
                  </a:cubicBezTo>
                  <a:cubicBezTo>
                    <a:pt x="1653" y="33629"/>
                    <a:pt x="1477" y="33331"/>
                    <a:pt x="1812" y="33073"/>
                  </a:cubicBezTo>
                  <a:cubicBezTo>
                    <a:pt x="1405" y="32813"/>
                    <a:pt x="1741" y="32452"/>
                    <a:pt x="1659" y="32146"/>
                  </a:cubicBezTo>
                  <a:cubicBezTo>
                    <a:pt x="1592" y="31897"/>
                    <a:pt x="1421" y="31648"/>
                    <a:pt x="1766" y="31417"/>
                  </a:cubicBezTo>
                  <a:cubicBezTo>
                    <a:pt x="1809" y="31388"/>
                    <a:pt x="1701" y="30965"/>
                    <a:pt x="1674" y="30727"/>
                  </a:cubicBezTo>
                  <a:cubicBezTo>
                    <a:pt x="1592" y="30014"/>
                    <a:pt x="2216" y="29301"/>
                    <a:pt x="1682" y="28577"/>
                  </a:cubicBezTo>
                  <a:cubicBezTo>
                    <a:pt x="1654" y="28540"/>
                    <a:pt x="1634" y="28182"/>
                    <a:pt x="1601" y="27975"/>
                  </a:cubicBezTo>
                  <a:cubicBezTo>
                    <a:pt x="1584" y="27867"/>
                    <a:pt x="1531" y="27748"/>
                    <a:pt x="1730" y="27748"/>
                  </a:cubicBezTo>
                  <a:cubicBezTo>
                    <a:pt x="1736" y="27748"/>
                    <a:pt x="1743" y="27748"/>
                    <a:pt x="1751" y="27749"/>
                  </a:cubicBezTo>
                  <a:cubicBezTo>
                    <a:pt x="1753" y="27749"/>
                    <a:pt x="1755" y="27749"/>
                    <a:pt x="1757" y="27749"/>
                  </a:cubicBezTo>
                  <a:cubicBezTo>
                    <a:pt x="1875" y="27749"/>
                    <a:pt x="1979" y="27642"/>
                    <a:pt x="1945" y="27564"/>
                  </a:cubicBezTo>
                  <a:cubicBezTo>
                    <a:pt x="1679" y="26935"/>
                    <a:pt x="1858" y="26323"/>
                    <a:pt x="2005" y="25709"/>
                  </a:cubicBezTo>
                  <a:cubicBezTo>
                    <a:pt x="2034" y="25582"/>
                    <a:pt x="1901" y="25414"/>
                    <a:pt x="1922" y="25395"/>
                  </a:cubicBezTo>
                  <a:cubicBezTo>
                    <a:pt x="2075" y="25265"/>
                    <a:pt x="1444" y="24906"/>
                    <a:pt x="1965" y="24906"/>
                  </a:cubicBezTo>
                  <a:cubicBezTo>
                    <a:pt x="2001" y="24906"/>
                    <a:pt x="2043" y="24908"/>
                    <a:pt x="2090" y="24912"/>
                  </a:cubicBezTo>
                  <a:cubicBezTo>
                    <a:pt x="2098" y="24759"/>
                    <a:pt x="2126" y="24604"/>
                    <a:pt x="2110" y="24454"/>
                  </a:cubicBezTo>
                  <a:cubicBezTo>
                    <a:pt x="2018" y="23535"/>
                    <a:pt x="1924" y="22633"/>
                    <a:pt x="2182" y="21705"/>
                  </a:cubicBezTo>
                  <a:cubicBezTo>
                    <a:pt x="2315" y="21230"/>
                    <a:pt x="2016" y="20661"/>
                    <a:pt x="2125" y="20173"/>
                  </a:cubicBezTo>
                  <a:cubicBezTo>
                    <a:pt x="2192" y="19866"/>
                    <a:pt x="2034" y="19655"/>
                    <a:pt x="2046" y="19401"/>
                  </a:cubicBezTo>
                  <a:cubicBezTo>
                    <a:pt x="2063" y="19105"/>
                    <a:pt x="2299" y="18955"/>
                    <a:pt x="2551" y="18955"/>
                  </a:cubicBezTo>
                  <a:cubicBezTo>
                    <a:pt x="2582" y="18955"/>
                    <a:pt x="2614" y="18957"/>
                    <a:pt x="2646" y="18962"/>
                  </a:cubicBezTo>
                  <a:cubicBezTo>
                    <a:pt x="2739" y="18976"/>
                    <a:pt x="2829" y="18982"/>
                    <a:pt x="2917" y="18982"/>
                  </a:cubicBezTo>
                  <a:cubicBezTo>
                    <a:pt x="3225" y="18982"/>
                    <a:pt x="3513" y="18909"/>
                    <a:pt x="3806" y="18847"/>
                  </a:cubicBezTo>
                  <a:cubicBezTo>
                    <a:pt x="3870" y="18834"/>
                    <a:pt x="3933" y="18828"/>
                    <a:pt x="3994" y="18828"/>
                  </a:cubicBezTo>
                  <a:cubicBezTo>
                    <a:pt x="4259" y="18828"/>
                    <a:pt x="4507" y="18927"/>
                    <a:pt x="4778" y="18927"/>
                  </a:cubicBezTo>
                  <a:cubicBezTo>
                    <a:pt x="4815" y="18927"/>
                    <a:pt x="4852" y="18926"/>
                    <a:pt x="4889" y="18921"/>
                  </a:cubicBezTo>
                  <a:cubicBezTo>
                    <a:pt x="5113" y="18897"/>
                    <a:pt x="5337" y="18887"/>
                    <a:pt x="5561" y="18887"/>
                  </a:cubicBezTo>
                  <a:cubicBezTo>
                    <a:pt x="6194" y="18887"/>
                    <a:pt x="6827" y="18969"/>
                    <a:pt x="7463" y="19050"/>
                  </a:cubicBezTo>
                  <a:cubicBezTo>
                    <a:pt x="8039" y="19123"/>
                    <a:pt x="8619" y="19159"/>
                    <a:pt x="9201" y="19159"/>
                  </a:cubicBezTo>
                  <a:cubicBezTo>
                    <a:pt x="9722" y="19159"/>
                    <a:pt x="10246" y="19130"/>
                    <a:pt x="10770" y="19074"/>
                  </a:cubicBezTo>
                  <a:cubicBezTo>
                    <a:pt x="10860" y="19064"/>
                    <a:pt x="10952" y="19063"/>
                    <a:pt x="11044" y="19063"/>
                  </a:cubicBezTo>
                  <a:cubicBezTo>
                    <a:pt x="11103" y="19063"/>
                    <a:pt x="11162" y="19063"/>
                    <a:pt x="11221" y="19063"/>
                  </a:cubicBezTo>
                  <a:cubicBezTo>
                    <a:pt x="11494" y="19063"/>
                    <a:pt x="11761" y="19046"/>
                    <a:pt x="11995" y="18853"/>
                  </a:cubicBezTo>
                  <a:cubicBezTo>
                    <a:pt x="12151" y="19009"/>
                    <a:pt x="12323" y="19054"/>
                    <a:pt x="12498" y="19054"/>
                  </a:cubicBezTo>
                  <a:cubicBezTo>
                    <a:pt x="12747" y="19054"/>
                    <a:pt x="13005" y="18963"/>
                    <a:pt x="13244" y="18963"/>
                  </a:cubicBezTo>
                  <a:cubicBezTo>
                    <a:pt x="13324" y="18963"/>
                    <a:pt x="13402" y="18973"/>
                    <a:pt x="13477" y="19001"/>
                  </a:cubicBezTo>
                  <a:cubicBezTo>
                    <a:pt x="13722" y="19091"/>
                    <a:pt x="13965" y="19115"/>
                    <a:pt x="14207" y="19115"/>
                  </a:cubicBezTo>
                  <a:cubicBezTo>
                    <a:pt x="14479" y="19115"/>
                    <a:pt x="14750" y="19085"/>
                    <a:pt x="15021" y="19085"/>
                  </a:cubicBezTo>
                  <a:cubicBezTo>
                    <a:pt x="15124" y="19085"/>
                    <a:pt x="15228" y="19089"/>
                    <a:pt x="15331" y="19101"/>
                  </a:cubicBezTo>
                  <a:cubicBezTo>
                    <a:pt x="15613" y="19134"/>
                    <a:pt x="15899" y="19138"/>
                    <a:pt x="16184" y="19138"/>
                  </a:cubicBezTo>
                  <a:cubicBezTo>
                    <a:pt x="16266" y="19138"/>
                    <a:pt x="16349" y="19137"/>
                    <a:pt x="16431" y="19137"/>
                  </a:cubicBezTo>
                  <a:cubicBezTo>
                    <a:pt x="16720" y="19137"/>
                    <a:pt x="17007" y="19141"/>
                    <a:pt x="17286" y="19176"/>
                  </a:cubicBezTo>
                  <a:cubicBezTo>
                    <a:pt x="17385" y="19188"/>
                    <a:pt x="17483" y="19192"/>
                    <a:pt x="17579" y="19192"/>
                  </a:cubicBezTo>
                  <a:cubicBezTo>
                    <a:pt x="17978" y="19192"/>
                    <a:pt x="18355" y="19108"/>
                    <a:pt x="18747" y="19108"/>
                  </a:cubicBezTo>
                  <a:cubicBezTo>
                    <a:pt x="18756" y="19108"/>
                    <a:pt x="18765" y="19108"/>
                    <a:pt x="18774" y="19108"/>
                  </a:cubicBezTo>
                  <a:cubicBezTo>
                    <a:pt x="18848" y="19109"/>
                    <a:pt x="18922" y="19109"/>
                    <a:pt x="18996" y="19109"/>
                  </a:cubicBezTo>
                  <a:cubicBezTo>
                    <a:pt x="20344" y="19109"/>
                    <a:pt x="21692" y="18988"/>
                    <a:pt x="23039" y="18903"/>
                  </a:cubicBezTo>
                  <a:cubicBezTo>
                    <a:pt x="23749" y="18859"/>
                    <a:pt x="24455" y="18766"/>
                    <a:pt x="25164" y="18724"/>
                  </a:cubicBezTo>
                  <a:cubicBezTo>
                    <a:pt x="25182" y="18723"/>
                    <a:pt x="25199" y="18722"/>
                    <a:pt x="25217" y="18722"/>
                  </a:cubicBezTo>
                  <a:cubicBezTo>
                    <a:pt x="25427" y="18722"/>
                    <a:pt x="25629" y="18791"/>
                    <a:pt x="25860" y="18791"/>
                  </a:cubicBezTo>
                  <a:cubicBezTo>
                    <a:pt x="25886" y="18791"/>
                    <a:pt x="25913" y="18790"/>
                    <a:pt x="25940" y="18788"/>
                  </a:cubicBezTo>
                  <a:cubicBezTo>
                    <a:pt x="26465" y="18749"/>
                    <a:pt x="26988" y="18658"/>
                    <a:pt x="27507" y="18652"/>
                  </a:cubicBezTo>
                  <a:cubicBezTo>
                    <a:pt x="27511" y="18652"/>
                    <a:pt x="27516" y="18652"/>
                    <a:pt x="27520" y="18652"/>
                  </a:cubicBezTo>
                  <a:cubicBezTo>
                    <a:pt x="27834" y="18652"/>
                    <a:pt x="28138" y="18770"/>
                    <a:pt x="28492" y="18770"/>
                  </a:cubicBezTo>
                  <a:cubicBezTo>
                    <a:pt x="28510" y="18770"/>
                    <a:pt x="28528" y="18769"/>
                    <a:pt x="28546" y="18769"/>
                  </a:cubicBezTo>
                  <a:cubicBezTo>
                    <a:pt x="28614" y="18766"/>
                    <a:pt x="28683" y="18765"/>
                    <a:pt x="28751" y="18765"/>
                  </a:cubicBezTo>
                  <a:cubicBezTo>
                    <a:pt x="29115" y="18765"/>
                    <a:pt x="29480" y="18794"/>
                    <a:pt x="29844" y="18794"/>
                  </a:cubicBezTo>
                  <a:cubicBezTo>
                    <a:pt x="30144" y="18794"/>
                    <a:pt x="30444" y="18775"/>
                    <a:pt x="30742" y="18704"/>
                  </a:cubicBezTo>
                  <a:cubicBezTo>
                    <a:pt x="30779" y="18695"/>
                    <a:pt x="30815" y="18691"/>
                    <a:pt x="30849" y="18691"/>
                  </a:cubicBezTo>
                  <a:cubicBezTo>
                    <a:pt x="31031" y="18691"/>
                    <a:pt x="31170" y="18802"/>
                    <a:pt x="31335" y="18840"/>
                  </a:cubicBezTo>
                  <a:cubicBezTo>
                    <a:pt x="31364" y="18846"/>
                    <a:pt x="31385" y="18852"/>
                    <a:pt x="31401" y="18852"/>
                  </a:cubicBezTo>
                  <a:cubicBezTo>
                    <a:pt x="31443" y="18852"/>
                    <a:pt x="31459" y="18818"/>
                    <a:pt x="31498" y="18689"/>
                  </a:cubicBezTo>
                  <a:cubicBezTo>
                    <a:pt x="31518" y="18620"/>
                    <a:pt x="31565" y="18599"/>
                    <a:pt x="31609" y="18599"/>
                  </a:cubicBezTo>
                  <a:cubicBezTo>
                    <a:pt x="31637" y="18599"/>
                    <a:pt x="31664" y="18608"/>
                    <a:pt x="31682" y="18617"/>
                  </a:cubicBezTo>
                  <a:cubicBezTo>
                    <a:pt x="31878" y="18718"/>
                    <a:pt x="32076" y="18747"/>
                    <a:pt x="32276" y="18747"/>
                  </a:cubicBezTo>
                  <a:cubicBezTo>
                    <a:pt x="32560" y="18747"/>
                    <a:pt x="32845" y="18688"/>
                    <a:pt x="33124" y="18688"/>
                  </a:cubicBezTo>
                  <a:cubicBezTo>
                    <a:pt x="33194" y="18688"/>
                    <a:pt x="33262" y="18691"/>
                    <a:pt x="33331" y="18700"/>
                  </a:cubicBezTo>
                  <a:cubicBezTo>
                    <a:pt x="33509" y="18725"/>
                    <a:pt x="33679" y="18728"/>
                    <a:pt x="33849" y="18728"/>
                  </a:cubicBezTo>
                  <a:cubicBezTo>
                    <a:pt x="33917" y="18728"/>
                    <a:pt x="33985" y="18728"/>
                    <a:pt x="34053" y="18728"/>
                  </a:cubicBezTo>
                  <a:cubicBezTo>
                    <a:pt x="34115" y="18728"/>
                    <a:pt x="34177" y="18728"/>
                    <a:pt x="34239" y="18730"/>
                  </a:cubicBezTo>
                  <a:cubicBezTo>
                    <a:pt x="34258" y="18730"/>
                    <a:pt x="34277" y="18731"/>
                    <a:pt x="34296" y="18731"/>
                  </a:cubicBezTo>
                  <a:cubicBezTo>
                    <a:pt x="34656" y="18731"/>
                    <a:pt x="35041" y="18630"/>
                    <a:pt x="35359" y="18630"/>
                  </a:cubicBezTo>
                  <a:cubicBezTo>
                    <a:pt x="35440" y="18630"/>
                    <a:pt x="35516" y="18636"/>
                    <a:pt x="35586" y="18653"/>
                  </a:cubicBezTo>
                  <a:cubicBezTo>
                    <a:pt x="35740" y="18689"/>
                    <a:pt x="35891" y="18702"/>
                    <a:pt x="36039" y="18702"/>
                  </a:cubicBezTo>
                  <a:cubicBezTo>
                    <a:pt x="36403" y="18702"/>
                    <a:pt x="36754" y="18626"/>
                    <a:pt x="37103" y="18626"/>
                  </a:cubicBezTo>
                  <a:cubicBezTo>
                    <a:pt x="37242" y="18626"/>
                    <a:pt x="37381" y="18638"/>
                    <a:pt x="37520" y="18671"/>
                  </a:cubicBezTo>
                  <a:cubicBezTo>
                    <a:pt x="37608" y="18692"/>
                    <a:pt x="37684" y="18705"/>
                    <a:pt x="37757" y="18705"/>
                  </a:cubicBezTo>
                  <a:cubicBezTo>
                    <a:pt x="37877" y="18705"/>
                    <a:pt x="37989" y="18672"/>
                    <a:pt x="38129" y="18593"/>
                  </a:cubicBezTo>
                  <a:cubicBezTo>
                    <a:pt x="38207" y="18549"/>
                    <a:pt x="38285" y="18532"/>
                    <a:pt x="38364" y="18532"/>
                  </a:cubicBezTo>
                  <a:cubicBezTo>
                    <a:pt x="38623" y="18532"/>
                    <a:pt x="38886" y="18718"/>
                    <a:pt x="39168" y="18718"/>
                  </a:cubicBezTo>
                  <a:cubicBezTo>
                    <a:pt x="39216" y="18718"/>
                    <a:pt x="39264" y="18713"/>
                    <a:pt x="39312" y="18700"/>
                  </a:cubicBezTo>
                  <a:cubicBezTo>
                    <a:pt x="39408" y="18676"/>
                    <a:pt x="39504" y="18667"/>
                    <a:pt x="39600" y="18667"/>
                  </a:cubicBezTo>
                  <a:cubicBezTo>
                    <a:pt x="39860" y="18667"/>
                    <a:pt x="40123" y="18732"/>
                    <a:pt x="40389" y="18732"/>
                  </a:cubicBezTo>
                  <a:cubicBezTo>
                    <a:pt x="40520" y="18732"/>
                    <a:pt x="40652" y="18716"/>
                    <a:pt x="40785" y="18669"/>
                  </a:cubicBezTo>
                  <a:cubicBezTo>
                    <a:pt x="40975" y="18601"/>
                    <a:pt x="41169" y="18580"/>
                    <a:pt x="41364" y="18580"/>
                  </a:cubicBezTo>
                  <a:cubicBezTo>
                    <a:pt x="41678" y="18580"/>
                    <a:pt x="41999" y="18634"/>
                    <a:pt x="42322" y="18634"/>
                  </a:cubicBezTo>
                  <a:cubicBezTo>
                    <a:pt x="42448" y="18634"/>
                    <a:pt x="42574" y="18626"/>
                    <a:pt x="42701" y="18603"/>
                  </a:cubicBezTo>
                  <a:cubicBezTo>
                    <a:pt x="43044" y="18541"/>
                    <a:pt x="43393" y="18530"/>
                    <a:pt x="43744" y="18530"/>
                  </a:cubicBezTo>
                  <a:cubicBezTo>
                    <a:pt x="43917" y="18530"/>
                    <a:pt x="44090" y="18533"/>
                    <a:pt x="44262" y="18533"/>
                  </a:cubicBezTo>
                  <a:cubicBezTo>
                    <a:pt x="44740" y="18533"/>
                    <a:pt x="45218" y="18514"/>
                    <a:pt x="45684" y="18372"/>
                  </a:cubicBezTo>
                  <a:cubicBezTo>
                    <a:pt x="45718" y="18362"/>
                    <a:pt x="45761" y="18335"/>
                    <a:pt x="45789" y="18335"/>
                  </a:cubicBezTo>
                  <a:cubicBezTo>
                    <a:pt x="45794" y="18335"/>
                    <a:pt x="45798" y="18336"/>
                    <a:pt x="45802" y="18338"/>
                  </a:cubicBezTo>
                  <a:cubicBezTo>
                    <a:pt x="46010" y="18446"/>
                    <a:pt x="46219" y="18486"/>
                    <a:pt x="46426" y="18486"/>
                  </a:cubicBezTo>
                  <a:cubicBezTo>
                    <a:pt x="46760" y="18486"/>
                    <a:pt x="47088" y="18382"/>
                    <a:pt x="47396" y="18288"/>
                  </a:cubicBezTo>
                  <a:cubicBezTo>
                    <a:pt x="47574" y="18233"/>
                    <a:pt x="47757" y="18219"/>
                    <a:pt x="47941" y="18219"/>
                  </a:cubicBezTo>
                  <a:cubicBezTo>
                    <a:pt x="48136" y="18219"/>
                    <a:pt x="48332" y="18235"/>
                    <a:pt x="48520" y="18235"/>
                  </a:cubicBezTo>
                  <a:cubicBezTo>
                    <a:pt x="48744" y="18235"/>
                    <a:pt x="48958" y="18213"/>
                    <a:pt x="49149" y="18114"/>
                  </a:cubicBezTo>
                  <a:cubicBezTo>
                    <a:pt x="49366" y="18002"/>
                    <a:pt x="49590" y="17979"/>
                    <a:pt x="49814" y="17979"/>
                  </a:cubicBezTo>
                  <a:cubicBezTo>
                    <a:pt x="49973" y="17979"/>
                    <a:pt x="50132" y="17991"/>
                    <a:pt x="50288" y="17991"/>
                  </a:cubicBezTo>
                  <a:cubicBezTo>
                    <a:pt x="50512" y="17991"/>
                    <a:pt x="50731" y="17967"/>
                    <a:pt x="50937" y="17852"/>
                  </a:cubicBezTo>
                  <a:cubicBezTo>
                    <a:pt x="50972" y="17832"/>
                    <a:pt x="51020" y="17824"/>
                    <a:pt x="51074" y="17824"/>
                  </a:cubicBezTo>
                  <a:cubicBezTo>
                    <a:pt x="51187" y="17824"/>
                    <a:pt x="51323" y="17861"/>
                    <a:pt x="51401" y="17913"/>
                  </a:cubicBezTo>
                  <a:cubicBezTo>
                    <a:pt x="51503" y="17978"/>
                    <a:pt x="51560" y="18031"/>
                    <a:pt x="51618" y="18031"/>
                  </a:cubicBezTo>
                  <a:cubicBezTo>
                    <a:pt x="51674" y="18031"/>
                    <a:pt x="51731" y="17983"/>
                    <a:pt x="51829" y="17855"/>
                  </a:cubicBezTo>
                  <a:cubicBezTo>
                    <a:pt x="51868" y="17804"/>
                    <a:pt x="51908" y="17784"/>
                    <a:pt x="51948" y="17784"/>
                  </a:cubicBezTo>
                  <a:close/>
                  <a:moveTo>
                    <a:pt x="34717" y="0"/>
                  </a:moveTo>
                  <a:cubicBezTo>
                    <a:pt x="34341" y="0"/>
                    <a:pt x="33964" y="8"/>
                    <a:pt x="33590" y="25"/>
                  </a:cubicBezTo>
                  <a:cubicBezTo>
                    <a:pt x="33064" y="50"/>
                    <a:pt x="32506" y="233"/>
                    <a:pt x="32002" y="233"/>
                  </a:cubicBezTo>
                  <a:cubicBezTo>
                    <a:pt x="31868" y="233"/>
                    <a:pt x="31738" y="220"/>
                    <a:pt x="31614" y="188"/>
                  </a:cubicBezTo>
                  <a:cubicBezTo>
                    <a:pt x="31378" y="127"/>
                    <a:pt x="31148" y="109"/>
                    <a:pt x="30921" y="109"/>
                  </a:cubicBezTo>
                  <a:cubicBezTo>
                    <a:pt x="30567" y="109"/>
                    <a:pt x="30220" y="154"/>
                    <a:pt x="29868" y="154"/>
                  </a:cubicBezTo>
                  <a:cubicBezTo>
                    <a:pt x="29755" y="154"/>
                    <a:pt x="29640" y="149"/>
                    <a:pt x="29525" y="136"/>
                  </a:cubicBezTo>
                  <a:cubicBezTo>
                    <a:pt x="29330" y="115"/>
                    <a:pt x="29133" y="107"/>
                    <a:pt x="28935" y="107"/>
                  </a:cubicBezTo>
                  <a:cubicBezTo>
                    <a:pt x="28215" y="107"/>
                    <a:pt x="27482" y="218"/>
                    <a:pt x="26756" y="227"/>
                  </a:cubicBezTo>
                  <a:cubicBezTo>
                    <a:pt x="26736" y="227"/>
                    <a:pt x="26717" y="227"/>
                    <a:pt x="26698" y="227"/>
                  </a:cubicBezTo>
                  <a:cubicBezTo>
                    <a:pt x="26002" y="227"/>
                    <a:pt x="25314" y="86"/>
                    <a:pt x="24612" y="86"/>
                  </a:cubicBezTo>
                  <a:cubicBezTo>
                    <a:pt x="24482" y="86"/>
                    <a:pt x="24352" y="91"/>
                    <a:pt x="24222" y="102"/>
                  </a:cubicBezTo>
                  <a:cubicBezTo>
                    <a:pt x="23971" y="124"/>
                    <a:pt x="23719" y="167"/>
                    <a:pt x="23457" y="167"/>
                  </a:cubicBezTo>
                  <a:cubicBezTo>
                    <a:pt x="23328" y="167"/>
                    <a:pt x="23197" y="157"/>
                    <a:pt x="23063" y="129"/>
                  </a:cubicBezTo>
                  <a:cubicBezTo>
                    <a:pt x="22736" y="62"/>
                    <a:pt x="22332" y="7"/>
                    <a:pt x="21992" y="7"/>
                  </a:cubicBezTo>
                  <a:cubicBezTo>
                    <a:pt x="21806" y="7"/>
                    <a:pt x="21639" y="23"/>
                    <a:pt x="21514" y="63"/>
                  </a:cubicBezTo>
                  <a:cubicBezTo>
                    <a:pt x="21219" y="157"/>
                    <a:pt x="20932" y="186"/>
                    <a:pt x="20649" y="186"/>
                  </a:cubicBezTo>
                  <a:cubicBezTo>
                    <a:pt x="20188" y="186"/>
                    <a:pt x="19739" y="109"/>
                    <a:pt x="19287" y="109"/>
                  </a:cubicBezTo>
                  <a:cubicBezTo>
                    <a:pt x="19184" y="109"/>
                    <a:pt x="19081" y="113"/>
                    <a:pt x="18978" y="123"/>
                  </a:cubicBezTo>
                  <a:cubicBezTo>
                    <a:pt x="18879" y="132"/>
                    <a:pt x="18778" y="136"/>
                    <a:pt x="18676" y="136"/>
                  </a:cubicBezTo>
                  <a:cubicBezTo>
                    <a:pt x="18396" y="136"/>
                    <a:pt x="18106" y="110"/>
                    <a:pt x="17837" y="110"/>
                  </a:cubicBezTo>
                  <a:cubicBezTo>
                    <a:pt x="17670" y="110"/>
                    <a:pt x="17511" y="120"/>
                    <a:pt x="17367" y="151"/>
                  </a:cubicBezTo>
                  <a:cubicBezTo>
                    <a:pt x="17049" y="220"/>
                    <a:pt x="16733" y="239"/>
                    <a:pt x="16418" y="239"/>
                  </a:cubicBezTo>
                  <a:cubicBezTo>
                    <a:pt x="16005" y="239"/>
                    <a:pt x="15594" y="206"/>
                    <a:pt x="15186" y="206"/>
                  </a:cubicBezTo>
                  <a:cubicBezTo>
                    <a:pt x="14902" y="206"/>
                    <a:pt x="14620" y="222"/>
                    <a:pt x="14338" y="277"/>
                  </a:cubicBezTo>
                  <a:cubicBezTo>
                    <a:pt x="13903" y="361"/>
                    <a:pt x="13467" y="279"/>
                    <a:pt x="13019" y="360"/>
                  </a:cubicBezTo>
                  <a:cubicBezTo>
                    <a:pt x="12334" y="483"/>
                    <a:pt x="11669" y="712"/>
                    <a:pt x="10979" y="771"/>
                  </a:cubicBezTo>
                  <a:cubicBezTo>
                    <a:pt x="9788" y="873"/>
                    <a:pt x="8569" y="818"/>
                    <a:pt x="7513" y="1469"/>
                  </a:cubicBezTo>
                  <a:cubicBezTo>
                    <a:pt x="7458" y="1503"/>
                    <a:pt x="7376" y="1516"/>
                    <a:pt x="7298" y="1516"/>
                  </a:cubicBezTo>
                  <a:cubicBezTo>
                    <a:pt x="7266" y="1516"/>
                    <a:pt x="7236" y="1514"/>
                    <a:pt x="7207" y="1510"/>
                  </a:cubicBezTo>
                  <a:cubicBezTo>
                    <a:pt x="7131" y="1500"/>
                    <a:pt x="7056" y="1495"/>
                    <a:pt x="6983" y="1495"/>
                  </a:cubicBezTo>
                  <a:cubicBezTo>
                    <a:pt x="6292" y="1495"/>
                    <a:pt x="5732" y="1919"/>
                    <a:pt x="5117" y="2111"/>
                  </a:cubicBezTo>
                  <a:cubicBezTo>
                    <a:pt x="4440" y="2322"/>
                    <a:pt x="3801" y="2845"/>
                    <a:pt x="3342" y="3371"/>
                  </a:cubicBezTo>
                  <a:cubicBezTo>
                    <a:pt x="2669" y="4140"/>
                    <a:pt x="2222" y="5042"/>
                    <a:pt x="1824" y="5980"/>
                  </a:cubicBezTo>
                  <a:cubicBezTo>
                    <a:pt x="1229" y="7380"/>
                    <a:pt x="1090" y="8812"/>
                    <a:pt x="1024" y="10273"/>
                  </a:cubicBezTo>
                  <a:cubicBezTo>
                    <a:pt x="1010" y="10591"/>
                    <a:pt x="1010" y="10913"/>
                    <a:pt x="969" y="11229"/>
                  </a:cubicBezTo>
                  <a:cubicBezTo>
                    <a:pt x="879" y="11935"/>
                    <a:pt x="832" y="12637"/>
                    <a:pt x="911" y="13349"/>
                  </a:cubicBezTo>
                  <a:cubicBezTo>
                    <a:pt x="969" y="13868"/>
                    <a:pt x="1079" y="14432"/>
                    <a:pt x="924" y="14912"/>
                  </a:cubicBezTo>
                  <a:cubicBezTo>
                    <a:pt x="543" y="16092"/>
                    <a:pt x="707" y="17286"/>
                    <a:pt x="682" y="18468"/>
                  </a:cubicBezTo>
                  <a:cubicBezTo>
                    <a:pt x="669" y="19089"/>
                    <a:pt x="727" y="19764"/>
                    <a:pt x="647" y="20341"/>
                  </a:cubicBezTo>
                  <a:cubicBezTo>
                    <a:pt x="517" y="21282"/>
                    <a:pt x="575" y="22225"/>
                    <a:pt x="473" y="23162"/>
                  </a:cubicBezTo>
                  <a:cubicBezTo>
                    <a:pt x="416" y="23688"/>
                    <a:pt x="150" y="24225"/>
                    <a:pt x="274" y="24721"/>
                  </a:cubicBezTo>
                  <a:cubicBezTo>
                    <a:pt x="384" y="25156"/>
                    <a:pt x="399" y="25585"/>
                    <a:pt x="305" y="25968"/>
                  </a:cubicBezTo>
                  <a:cubicBezTo>
                    <a:pt x="101" y="26802"/>
                    <a:pt x="190" y="27648"/>
                    <a:pt x="204" y="28465"/>
                  </a:cubicBezTo>
                  <a:cubicBezTo>
                    <a:pt x="221" y="29595"/>
                    <a:pt x="136" y="30722"/>
                    <a:pt x="131" y="31848"/>
                  </a:cubicBezTo>
                  <a:cubicBezTo>
                    <a:pt x="127" y="32945"/>
                    <a:pt x="1" y="34066"/>
                    <a:pt x="6" y="35159"/>
                  </a:cubicBezTo>
                  <a:cubicBezTo>
                    <a:pt x="11" y="36406"/>
                    <a:pt x="22" y="37672"/>
                    <a:pt x="157" y="38919"/>
                  </a:cubicBezTo>
                  <a:cubicBezTo>
                    <a:pt x="321" y="40432"/>
                    <a:pt x="280" y="41950"/>
                    <a:pt x="417" y="43461"/>
                  </a:cubicBezTo>
                  <a:cubicBezTo>
                    <a:pt x="481" y="44156"/>
                    <a:pt x="354" y="44845"/>
                    <a:pt x="453" y="45552"/>
                  </a:cubicBezTo>
                  <a:cubicBezTo>
                    <a:pt x="514" y="45990"/>
                    <a:pt x="651" y="46479"/>
                    <a:pt x="545" y="46934"/>
                  </a:cubicBezTo>
                  <a:cubicBezTo>
                    <a:pt x="350" y="47776"/>
                    <a:pt x="622" y="48604"/>
                    <a:pt x="575" y="49444"/>
                  </a:cubicBezTo>
                  <a:cubicBezTo>
                    <a:pt x="525" y="50326"/>
                    <a:pt x="734" y="51220"/>
                    <a:pt x="688" y="52103"/>
                  </a:cubicBezTo>
                  <a:cubicBezTo>
                    <a:pt x="658" y="52721"/>
                    <a:pt x="633" y="53359"/>
                    <a:pt x="621" y="53966"/>
                  </a:cubicBezTo>
                  <a:cubicBezTo>
                    <a:pt x="607" y="54643"/>
                    <a:pt x="760" y="55364"/>
                    <a:pt x="741" y="56061"/>
                  </a:cubicBezTo>
                  <a:cubicBezTo>
                    <a:pt x="710" y="57093"/>
                    <a:pt x="618" y="58122"/>
                    <a:pt x="770" y="59153"/>
                  </a:cubicBezTo>
                  <a:cubicBezTo>
                    <a:pt x="789" y="59285"/>
                    <a:pt x="763" y="59421"/>
                    <a:pt x="754" y="59556"/>
                  </a:cubicBezTo>
                  <a:cubicBezTo>
                    <a:pt x="712" y="60212"/>
                    <a:pt x="749" y="60870"/>
                    <a:pt x="740" y="61524"/>
                  </a:cubicBezTo>
                  <a:cubicBezTo>
                    <a:pt x="727" y="62262"/>
                    <a:pt x="870" y="62994"/>
                    <a:pt x="785" y="63737"/>
                  </a:cubicBezTo>
                  <a:cubicBezTo>
                    <a:pt x="756" y="63993"/>
                    <a:pt x="506" y="64161"/>
                    <a:pt x="615" y="64481"/>
                  </a:cubicBezTo>
                  <a:cubicBezTo>
                    <a:pt x="789" y="64988"/>
                    <a:pt x="825" y="65537"/>
                    <a:pt x="879" y="66072"/>
                  </a:cubicBezTo>
                  <a:cubicBezTo>
                    <a:pt x="942" y="66721"/>
                    <a:pt x="806" y="67389"/>
                    <a:pt x="881" y="68018"/>
                  </a:cubicBezTo>
                  <a:cubicBezTo>
                    <a:pt x="977" y="68818"/>
                    <a:pt x="1128" y="69646"/>
                    <a:pt x="1170" y="70426"/>
                  </a:cubicBezTo>
                  <a:cubicBezTo>
                    <a:pt x="1215" y="71254"/>
                    <a:pt x="1651" y="71954"/>
                    <a:pt x="1687" y="72761"/>
                  </a:cubicBezTo>
                  <a:cubicBezTo>
                    <a:pt x="1718" y="73423"/>
                    <a:pt x="1978" y="74082"/>
                    <a:pt x="2181" y="74731"/>
                  </a:cubicBezTo>
                  <a:cubicBezTo>
                    <a:pt x="2429" y="75527"/>
                    <a:pt x="2645" y="76339"/>
                    <a:pt x="3110" y="77063"/>
                  </a:cubicBezTo>
                  <a:cubicBezTo>
                    <a:pt x="3365" y="77460"/>
                    <a:pt x="3754" y="77739"/>
                    <a:pt x="4120" y="78049"/>
                  </a:cubicBezTo>
                  <a:cubicBezTo>
                    <a:pt x="4511" y="78380"/>
                    <a:pt x="4971" y="78671"/>
                    <a:pt x="5383" y="78811"/>
                  </a:cubicBezTo>
                  <a:cubicBezTo>
                    <a:pt x="6246" y="79107"/>
                    <a:pt x="7029" y="79556"/>
                    <a:pt x="7785" y="79965"/>
                  </a:cubicBezTo>
                  <a:cubicBezTo>
                    <a:pt x="8352" y="80272"/>
                    <a:pt x="8910" y="80312"/>
                    <a:pt x="9465" y="80312"/>
                  </a:cubicBezTo>
                  <a:cubicBezTo>
                    <a:pt x="9662" y="80312"/>
                    <a:pt x="9859" y="80307"/>
                    <a:pt x="10057" y="80307"/>
                  </a:cubicBezTo>
                  <a:cubicBezTo>
                    <a:pt x="10219" y="80307"/>
                    <a:pt x="10381" y="80310"/>
                    <a:pt x="10543" y="80323"/>
                  </a:cubicBezTo>
                  <a:cubicBezTo>
                    <a:pt x="10865" y="80348"/>
                    <a:pt x="11208" y="80433"/>
                    <a:pt x="11547" y="80433"/>
                  </a:cubicBezTo>
                  <a:cubicBezTo>
                    <a:pt x="11802" y="80433"/>
                    <a:pt x="12054" y="80385"/>
                    <a:pt x="12293" y="80229"/>
                  </a:cubicBezTo>
                  <a:cubicBezTo>
                    <a:pt x="13259" y="80681"/>
                    <a:pt x="14343" y="80517"/>
                    <a:pt x="15363" y="80649"/>
                  </a:cubicBezTo>
                  <a:cubicBezTo>
                    <a:pt x="16475" y="80793"/>
                    <a:pt x="17610" y="80918"/>
                    <a:pt x="18731" y="81036"/>
                  </a:cubicBezTo>
                  <a:cubicBezTo>
                    <a:pt x="19730" y="81141"/>
                    <a:pt x="20745" y="81158"/>
                    <a:pt x="21747" y="81304"/>
                  </a:cubicBezTo>
                  <a:cubicBezTo>
                    <a:pt x="21893" y="81325"/>
                    <a:pt x="22044" y="81333"/>
                    <a:pt x="22197" y="81333"/>
                  </a:cubicBezTo>
                  <a:cubicBezTo>
                    <a:pt x="22753" y="81333"/>
                    <a:pt x="23348" y="81223"/>
                    <a:pt x="23903" y="81216"/>
                  </a:cubicBezTo>
                  <a:cubicBezTo>
                    <a:pt x="23937" y="81215"/>
                    <a:pt x="23971" y="81215"/>
                    <a:pt x="24005" y="81215"/>
                  </a:cubicBezTo>
                  <a:cubicBezTo>
                    <a:pt x="24604" y="81215"/>
                    <a:pt x="25204" y="81278"/>
                    <a:pt x="25802" y="81278"/>
                  </a:cubicBezTo>
                  <a:cubicBezTo>
                    <a:pt x="26234" y="81278"/>
                    <a:pt x="26665" y="81245"/>
                    <a:pt x="27094" y="81133"/>
                  </a:cubicBezTo>
                  <a:cubicBezTo>
                    <a:pt x="27287" y="81082"/>
                    <a:pt x="27482" y="81067"/>
                    <a:pt x="27677" y="81067"/>
                  </a:cubicBezTo>
                  <a:cubicBezTo>
                    <a:pt x="27995" y="81067"/>
                    <a:pt x="28314" y="81108"/>
                    <a:pt x="28623" y="81108"/>
                  </a:cubicBezTo>
                  <a:cubicBezTo>
                    <a:pt x="28626" y="81108"/>
                    <a:pt x="28629" y="81108"/>
                    <a:pt x="28631" y="81108"/>
                  </a:cubicBezTo>
                  <a:cubicBezTo>
                    <a:pt x="29070" y="81107"/>
                    <a:pt x="29499" y="80875"/>
                    <a:pt x="29876" y="80875"/>
                  </a:cubicBezTo>
                  <a:cubicBezTo>
                    <a:pt x="29966" y="80875"/>
                    <a:pt x="30053" y="80889"/>
                    <a:pt x="30136" y="80921"/>
                  </a:cubicBezTo>
                  <a:cubicBezTo>
                    <a:pt x="30191" y="80943"/>
                    <a:pt x="30245" y="80952"/>
                    <a:pt x="30299" y="80952"/>
                  </a:cubicBezTo>
                  <a:cubicBezTo>
                    <a:pt x="30548" y="80952"/>
                    <a:pt x="30781" y="80760"/>
                    <a:pt x="30998" y="80760"/>
                  </a:cubicBezTo>
                  <a:cubicBezTo>
                    <a:pt x="31110" y="80760"/>
                    <a:pt x="31217" y="80811"/>
                    <a:pt x="31321" y="80965"/>
                  </a:cubicBezTo>
                  <a:cubicBezTo>
                    <a:pt x="31468" y="80781"/>
                    <a:pt x="31636" y="80725"/>
                    <a:pt x="31811" y="80725"/>
                  </a:cubicBezTo>
                  <a:cubicBezTo>
                    <a:pt x="32080" y="80725"/>
                    <a:pt x="32365" y="80856"/>
                    <a:pt x="32623" y="80856"/>
                  </a:cubicBezTo>
                  <a:cubicBezTo>
                    <a:pt x="32640" y="80856"/>
                    <a:pt x="32657" y="80855"/>
                    <a:pt x="32674" y="80854"/>
                  </a:cubicBezTo>
                  <a:cubicBezTo>
                    <a:pt x="33777" y="80774"/>
                    <a:pt x="34899" y="80838"/>
                    <a:pt x="36011" y="80735"/>
                  </a:cubicBezTo>
                  <a:cubicBezTo>
                    <a:pt x="36186" y="80719"/>
                    <a:pt x="36362" y="80722"/>
                    <a:pt x="36538" y="80714"/>
                  </a:cubicBezTo>
                  <a:cubicBezTo>
                    <a:pt x="37209" y="80683"/>
                    <a:pt x="37884" y="80681"/>
                    <a:pt x="38549" y="80611"/>
                  </a:cubicBezTo>
                  <a:cubicBezTo>
                    <a:pt x="39369" y="80526"/>
                    <a:pt x="40193" y="80435"/>
                    <a:pt x="40999" y="80297"/>
                  </a:cubicBezTo>
                  <a:cubicBezTo>
                    <a:pt x="41307" y="80244"/>
                    <a:pt x="41614" y="80229"/>
                    <a:pt x="41919" y="80229"/>
                  </a:cubicBezTo>
                  <a:cubicBezTo>
                    <a:pt x="42320" y="80229"/>
                    <a:pt x="42718" y="80255"/>
                    <a:pt x="43117" y="80255"/>
                  </a:cubicBezTo>
                  <a:cubicBezTo>
                    <a:pt x="43326" y="80255"/>
                    <a:pt x="43534" y="80248"/>
                    <a:pt x="43743" y="80226"/>
                  </a:cubicBezTo>
                  <a:cubicBezTo>
                    <a:pt x="44184" y="80181"/>
                    <a:pt x="44621" y="80084"/>
                    <a:pt x="45069" y="80060"/>
                  </a:cubicBezTo>
                  <a:cubicBezTo>
                    <a:pt x="45083" y="80060"/>
                    <a:pt x="45097" y="80059"/>
                    <a:pt x="45111" y="80059"/>
                  </a:cubicBezTo>
                  <a:cubicBezTo>
                    <a:pt x="45354" y="80059"/>
                    <a:pt x="45584" y="80167"/>
                    <a:pt x="45816" y="80167"/>
                  </a:cubicBezTo>
                  <a:cubicBezTo>
                    <a:pt x="45897" y="80167"/>
                    <a:pt x="45978" y="80154"/>
                    <a:pt x="46060" y="80119"/>
                  </a:cubicBezTo>
                  <a:cubicBezTo>
                    <a:pt x="46469" y="79944"/>
                    <a:pt x="46940" y="79990"/>
                    <a:pt x="47355" y="79969"/>
                  </a:cubicBezTo>
                  <a:cubicBezTo>
                    <a:pt x="48672" y="79902"/>
                    <a:pt x="49799" y="79455"/>
                    <a:pt x="50895" y="78857"/>
                  </a:cubicBezTo>
                  <a:cubicBezTo>
                    <a:pt x="51608" y="78469"/>
                    <a:pt x="52152" y="77907"/>
                    <a:pt x="52623" y="77331"/>
                  </a:cubicBezTo>
                  <a:cubicBezTo>
                    <a:pt x="52932" y="76952"/>
                    <a:pt x="53404" y="76649"/>
                    <a:pt x="53554" y="76201"/>
                  </a:cubicBezTo>
                  <a:cubicBezTo>
                    <a:pt x="53707" y="75742"/>
                    <a:pt x="53995" y="75348"/>
                    <a:pt x="54155" y="74898"/>
                  </a:cubicBezTo>
                  <a:cubicBezTo>
                    <a:pt x="54392" y="74233"/>
                    <a:pt x="54524" y="73534"/>
                    <a:pt x="54547" y="72827"/>
                  </a:cubicBezTo>
                  <a:cubicBezTo>
                    <a:pt x="54556" y="72580"/>
                    <a:pt x="54346" y="72125"/>
                    <a:pt x="54909" y="72125"/>
                  </a:cubicBezTo>
                  <a:cubicBezTo>
                    <a:pt x="54930" y="72125"/>
                    <a:pt x="54952" y="72126"/>
                    <a:pt x="54976" y="72127"/>
                  </a:cubicBezTo>
                  <a:cubicBezTo>
                    <a:pt x="55068" y="71916"/>
                    <a:pt x="54453" y="71827"/>
                    <a:pt x="54814" y="71678"/>
                  </a:cubicBezTo>
                  <a:cubicBezTo>
                    <a:pt x="55166" y="71531"/>
                    <a:pt x="55022" y="71263"/>
                    <a:pt x="54974" y="71224"/>
                  </a:cubicBezTo>
                  <a:cubicBezTo>
                    <a:pt x="54706" y="71009"/>
                    <a:pt x="54821" y="70869"/>
                    <a:pt x="55037" y="70736"/>
                  </a:cubicBezTo>
                  <a:cubicBezTo>
                    <a:pt x="55212" y="70629"/>
                    <a:pt x="55065" y="70482"/>
                    <a:pt x="55105" y="70387"/>
                  </a:cubicBezTo>
                  <a:cubicBezTo>
                    <a:pt x="55206" y="70149"/>
                    <a:pt x="54927" y="69880"/>
                    <a:pt x="55099" y="69727"/>
                  </a:cubicBezTo>
                  <a:cubicBezTo>
                    <a:pt x="55540" y="69335"/>
                    <a:pt x="55311" y="68825"/>
                    <a:pt x="55337" y="68422"/>
                  </a:cubicBezTo>
                  <a:cubicBezTo>
                    <a:pt x="55384" y="67699"/>
                    <a:pt x="55368" y="66975"/>
                    <a:pt x="55292" y="66256"/>
                  </a:cubicBezTo>
                  <a:cubicBezTo>
                    <a:pt x="55257" y="65936"/>
                    <a:pt x="55358" y="65695"/>
                    <a:pt x="55600" y="65482"/>
                  </a:cubicBezTo>
                  <a:cubicBezTo>
                    <a:pt x="55074" y="65259"/>
                    <a:pt x="55816" y="64736"/>
                    <a:pt x="55319" y="64505"/>
                  </a:cubicBezTo>
                  <a:cubicBezTo>
                    <a:pt x="55412" y="63646"/>
                    <a:pt x="55180" y="62786"/>
                    <a:pt x="55369" y="61916"/>
                  </a:cubicBezTo>
                  <a:cubicBezTo>
                    <a:pt x="55484" y="61384"/>
                    <a:pt x="55314" y="60804"/>
                    <a:pt x="55401" y="60262"/>
                  </a:cubicBezTo>
                  <a:cubicBezTo>
                    <a:pt x="55494" y="59678"/>
                    <a:pt x="55276" y="59077"/>
                    <a:pt x="55427" y="58554"/>
                  </a:cubicBezTo>
                  <a:cubicBezTo>
                    <a:pt x="55541" y="58153"/>
                    <a:pt x="55372" y="57721"/>
                    <a:pt x="55635" y="57325"/>
                  </a:cubicBezTo>
                  <a:cubicBezTo>
                    <a:pt x="55686" y="57249"/>
                    <a:pt x="55881" y="56893"/>
                    <a:pt x="55758" y="56691"/>
                  </a:cubicBezTo>
                  <a:cubicBezTo>
                    <a:pt x="55285" y="55918"/>
                    <a:pt x="55992" y="55109"/>
                    <a:pt x="55656" y="54361"/>
                  </a:cubicBezTo>
                  <a:cubicBezTo>
                    <a:pt x="55486" y="53981"/>
                    <a:pt x="55692" y="53621"/>
                    <a:pt x="55792" y="53382"/>
                  </a:cubicBezTo>
                  <a:cubicBezTo>
                    <a:pt x="55987" y="52909"/>
                    <a:pt x="55290" y="52521"/>
                    <a:pt x="55798" y="52016"/>
                  </a:cubicBezTo>
                  <a:cubicBezTo>
                    <a:pt x="55953" y="51861"/>
                    <a:pt x="55863" y="51201"/>
                    <a:pt x="55838" y="50771"/>
                  </a:cubicBezTo>
                  <a:cubicBezTo>
                    <a:pt x="55808" y="50245"/>
                    <a:pt x="56030" y="49647"/>
                    <a:pt x="55821" y="49205"/>
                  </a:cubicBezTo>
                  <a:cubicBezTo>
                    <a:pt x="55598" y="48731"/>
                    <a:pt x="55754" y="48281"/>
                    <a:pt x="55797" y="47912"/>
                  </a:cubicBezTo>
                  <a:cubicBezTo>
                    <a:pt x="55872" y="47269"/>
                    <a:pt x="55654" y="46660"/>
                    <a:pt x="55755" y="46022"/>
                  </a:cubicBezTo>
                  <a:cubicBezTo>
                    <a:pt x="55846" y="45452"/>
                    <a:pt x="55629" y="44840"/>
                    <a:pt x="55721" y="44270"/>
                  </a:cubicBezTo>
                  <a:cubicBezTo>
                    <a:pt x="55770" y="43968"/>
                    <a:pt x="55497" y="43782"/>
                    <a:pt x="55577" y="43570"/>
                  </a:cubicBezTo>
                  <a:cubicBezTo>
                    <a:pt x="55794" y="42995"/>
                    <a:pt x="55931" y="42390"/>
                    <a:pt x="55761" y="41827"/>
                  </a:cubicBezTo>
                  <a:cubicBezTo>
                    <a:pt x="55656" y="41477"/>
                    <a:pt x="55629" y="41096"/>
                    <a:pt x="55668" y="40813"/>
                  </a:cubicBezTo>
                  <a:cubicBezTo>
                    <a:pt x="55804" y="39822"/>
                    <a:pt x="55701" y="38866"/>
                    <a:pt x="55618" y="37881"/>
                  </a:cubicBezTo>
                  <a:cubicBezTo>
                    <a:pt x="55571" y="37323"/>
                    <a:pt x="55582" y="36677"/>
                    <a:pt x="55673" y="36131"/>
                  </a:cubicBezTo>
                  <a:cubicBezTo>
                    <a:pt x="55821" y="35240"/>
                    <a:pt x="55588" y="34379"/>
                    <a:pt x="55643" y="33503"/>
                  </a:cubicBezTo>
                  <a:cubicBezTo>
                    <a:pt x="55690" y="32751"/>
                    <a:pt x="55478" y="31887"/>
                    <a:pt x="55535" y="31128"/>
                  </a:cubicBezTo>
                  <a:cubicBezTo>
                    <a:pt x="55622" y="29988"/>
                    <a:pt x="55278" y="28889"/>
                    <a:pt x="55439" y="27739"/>
                  </a:cubicBezTo>
                  <a:cubicBezTo>
                    <a:pt x="55562" y="26853"/>
                    <a:pt x="55250" y="25909"/>
                    <a:pt x="55262" y="24978"/>
                  </a:cubicBezTo>
                  <a:cubicBezTo>
                    <a:pt x="55272" y="24147"/>
                    <a:pt x="54958" y="23346"/>
                    <a:pt x="54877" y="22514"/>
                  </a:cubicBezTo>
                  <a:cubicBezTo>
                    <a:pt x="54853" y="22266"/>
                    <a:pt x="55070" y="22144"/>
                    <a:pt x="54982" y="21914"/>
                  </a:cubicBezTo>
                  <a:cubicBezTo>
                    <a:pt x="54569" y="20838"/>
                    <a:pt x="54709" y="19707"/>
                    <a:pt x="54656" y="18598"/>
                  </a:cubicBezTo>
                  <a:cubicBezTo>
                    <a:pt x="54612" y="17664"/>
                    <a:pt x="54345" y="16756"/>
                    <a:pt x="54437" y="15794"/>
                  </a:cubicBezTo>
                  <a:cubicBezTo>
                    <a:pt x="54484" y="15305"/>
                    <a:pt x="54340" y="14742"/>
                    <a:pt x="54303" y="14212"/>
                  </a:cubicBezTo>
                  <a:cubicBezTo>
                    <a:pt x="54241" y="13331"/>
                    <a:pt x="54246" y="12432"/>
                    <a:pt x="54095" y="11573"/>
                  </a:cubicBezTo>
                  <a:cubicBezTo>
                    <a:pt x="53988" y="10961"/>
                    <a:pt x="53777" y="10334"/>
                    <a:pt x="53700" y="9711"/>
                  </a:cubicBezTo>
                  <a:cubicBezTo>
                    <a:pt x="53495" y="8026"/>
                    <a:pt x="53254" y="6379"/>
                    <a:pt x="52311" y="4850"/>
                  </a:cubicBezTo>
                  <a:cubicBezTo>
                    <a:pt x="51774" y="3977"/>
                    <a:pt x="51172" y="3230"/>
                    <a:pt x="50286" y="2629"/>
                  </a:cubicBezTo>
                  <a:cubicBezTo>
                    <a:pt x="49319" y="1973"/>
                    <a:pt x="48240" y="1518"/>
                    <a:pt x="47088" y="1353"/>
                  </a:cubicBezTo>
                  <a:cubicBezTo>
                    <a:pt x="46685" y="1295"/>
                    <a:pt x="46347" y="1064"/>
                    <a:pt x="45977" y="1064"/>
                  </a:cubicBezTo>
                  <a:cubicBezTo>
                    <a:pt x="45957" y="1064"/>
                    <a:pt x="45936" y="1064"/>
                    <a:pt x="45916" y="1066"/>
                  </a:cubicBezTo>
                  <a:cubicBezTo>
                    <a:pt x="45829" y="1072"/>
                    <a:pt x="45744" y="1075"/>
                    <a:pt x="45659" y="1075"/>
                  </a:cubicBezTo>
                  <a:cubicBezTo>
                    <a:pt x="44619" y="1075"/>
                    <a:pt x="43660" y="645"/>
                    <a:pt x="42624" y="592"/>
                  </a:cubicBezTo>
                  <a:cubicBezTo>
                    <a:pt x="42611" y="591"/>
                    <a:pt x="42597" y="591"/>
                    <a:pt x="42582" y="591"/>
                  </a:cubicBezTo>
                  <a:cubicBezTo>
                    <a:pt x="42417" y="591"/>
                    <a:pt x="42234" y="633"/>
                    <a:pt x="42062" y="633"/>
                  </a:cubicBezTo>
                  <a:cubicBezTo>
                    <a:pt x="41948" y="633"/>
                    <a:pt x="41838" y="614"/>
                    <a:pt x="41743" y="553"/>
                  </a:cubicBezTo>
                  <a:cubicBezTo>
                    <a:pt x="41092" y="135"/>
                    <a:pt x="40324" y="240"/>
                    <a:pt x="39619" y="179"/>
                  </a:cubicBezTo>
                  <a:cubicBezTo>
                    <a:pt x="38572" y="89"/>
                    <a:pt x="37514" y="108"/>
                    <a:pt x="36458" y="51"/>
                  </a:cubicBezTo>
                  <a:cubicBezTo>
                    <a:pt x="35883" y="19"/>
                    <a:pt x="35300" y="0"/>
                    <a:pt x="347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31"/>
            <p:cNvSpPr/>
            <p:nvPr/>
          </p:nvSpPr>
          <p:spPr>
            <a:xfrm>
              <a:off x="3693451" y="2064079"/>
              <a:ext cx="1713838" cy="473513"/>
            </a:xfrm>
            <a:custGeom>
              <a:avLst/>
              <a:gdLst/>
              <a:ahLst/>
              <a:cxnLst/>
              <a:rect l="l" t="t" r="r" b="b"/>
              <a:pathLst>
                <a:path w="50511" h="16568" extrusionOk="0">
                  <a:moveTo>
                    <a:pt x="31138" y="1"/>
                  </a:moveTo>
                  <a:cubicBezTo>
                    <a:pt x="30808" y="1"/>
                    <a:pt x="30477" y="48"/>
                    <a:pt x="30176" y="228"/>
                  </a:cubicBezTo>
                  <a:cubicBezTo>
                    <a:pt x="29972" y="78"/>
                    <a:pt x="29760" y="33"/>
                    <a:pt x="29542" y="33"/>
                  </a:cubicBezTo>
                  <a:cubicBezTo>
                    <a:pt x="29214" y="33"/>
                    <a:pt x="28875" y="136"/>
                    <a:pt x="28535" y="136"/>
                  </a:cubicBezTo>
                  <a:cubicBezTo>
                    <a:pt x="28416" y="136"/>
                    <a:pt x="28296" y="123"/>
                    <a:pt x="28178" y="89"/>
                  </a:cubicBezTo>
                  <a:cubicBezTo>
                    <a:pt x="28101" y="66"/>
                    <a:pt x="28021" y="58"/>
                    <a:pt x="27940" y="58"/>
                  </a:cubicBezTo>
                  <a:cubicBezTo>
                    <a:pt x="27650" y="58"/>
                    <a:pt x="27334" y="167"/>
                    <a:pt x="26989" y="167"/>
                  </a:cubicBezTo>
                  <a:cubicBezTo>
                    <a:pt x="26881" y="167"/>
                    <a:pt x="26770" y="156"/>
                    <a:pt x="26656" y="128"/>
                  </a:cubicBezTo>
                  <a:cubicBezTo>
                    <a:pt x="26573" y="107"/>
                    <a:pt x="26484" y="99"/>
                    <a:pt x="26391" y="99"/>
                  </a:cubicBezTo>
                  <a:cubicBezTo>
                    <a:pt x="26092" y="99"/>
                    <a:pt x="25744" y="179"/>
                    <a:pt x="25390" y="179"/>
                  </a:cubicBezTo>
                  <a:cubicBezTo>
                    <a:pt x="25319" y="179"/>
                    <a:pt x="25247" y="176"/>
                    <a:pt x="25175" y="168"/>
                  </a:cubicBezTo>
                  <a:cubicBezTo>
                    <a:pt x="25021" y="151"/>
                    <a:pt x="24863" y="147"/>
                    <a:pt x="24702" y="147"/>
                  </a:cubicBezTo>
                  <a:cubicBezTo>
                    <a:pt x="24559" y="147"/>
                    <a:pt x="24414" y="150"/>
                    <a:pt x="24268" y="150"/>
                  </a:cubicBezTo>
                  <a:cubicBezTo>
                    <a:pt x="24029" y="150"/>
                    <a:pt x="23787" y="142"/>
                    <a:pt x="23552" y="97"/>
                  </a:cubicBezTo>
                  <a:cubicBezTo>
                    <a:pt x="23537" y="94"/>
                    <a:pt x="23523" y="93"/>
                    <a:pt x="23509" y="93"/>
                  </a:cubicBezTo>
                  <a:cubicBezTo>
                    <a:pt x="23353" y="93"/>
                    <a:pt x="23236" y="249"/>
                    <a:pt x="23090" y="249"/>
                  </a:cubicBezTo>
                  <a:cubicBezTo>
                    <a:pt x="23052" y="249"/>
                    <a:pt x="23012" y="238"/>
                    <a:pt x="22968" y="211"/>
                  </a:cubicBezTo>
                  <a:cubicBezTo>
                    <a:pt x="22780" y="91"/>
                    <a:pt x="22582" y="59"/>
                    <a:pt x="22381" y="59"/>
                  </a:cubicBezTo>
                  <a:cubicBezTo>
                    <a:pt x="22154" y="59"/>
                    <a:pt x="21922" y="99"/>
                    <a:pt x="21696" y="99"/>
                  </a:cubicBezTo>
                  <a:cubicBezTo>
                    <a:pt x="21644" y="99"/>
                    <a:pt x="21593" y="97"/>
                    <a:pt x="21543" y="92"/>
                  </a:cubicBezTo>
                  <a:cubicBezTo>
                    <a:pt x="21520" y="90"/>
                    <a:pt x="21498" y="89"/>
                    <a:pt x="21475" y="89"/>
                  </a:cubicBezTo>
                  <a:cubicBezTo>
                    <a:pt x="21259" y="89"/>
                    <a:pt x="21009" y="180"/>
                    <a:pt x="20776" y="180"/>
                  </a:cubicBezTo>
                  <a:cubicBezTo>
                    <a:pt x="20678" y="180"/>
                    <a:pt x="20582" y="164"/>
                    <a:pt x="20494" y="118"/>
                  </a:cubicBezTo>
                  <a:cubicBezTo>
                    <a:pt x="20459" y="100"/>
                    <a:pt x="20430" y="93"/>
                    <a:pt x="20405" y="93"/>
                  </a:cubicBezTo>
                  <a:cubicBezTo>
                    <a:pt x="20268" y="93"/>
                    <a:pt x="20266" y="325"/>
                    <a:pt x="20221" y="325"/>
                  </a:cubicBezTo>
                  <a:cubicBezTo>
                    <a:pt x="20208" y="325"/>
                    <a:pt x="20191" y="305"/>
                    <a:pt x="20166" y="253"/>
                  </a:cubicBezTo>
                  <a:cubicBezTo>
                    <a:pt x="20096" y="109"/>
                    <a:pt x="20008" y="68"/>
                    <a:pt x="19915" y="68"/>
                  </a:cubicBezTo>
                  <a:cubicBezTo>
                    <a:pt x="19798" y="68"/>
                    <a:pt x="19672" y="134"/>
                    <a:pt x="19562" y="134"/>
                  </a:cubicBezTo>
                  <a:cubicBezTo>
                    <a:pt x="19514" y="134"/>
                    <a:pt x="19470" y="121"/>
                    <a:pt x="19430" y="85"/>
                  </a:cubicBezTo>
                  <a:cubicBezTo>
                    <a:pt x="19338" y="285"/>
                    <a:pt x="19223" y="348"/>
                    <a:pt x="19100" y="348"/>
                  </a:cubicBezTo>
                  <a:cubicBezTo>
                    <a:pt x="18895" y="348"/>
                    <a:pt x="18665" y="176"/>
                    <a:pt x="18468" y="176"/>
                  </a:cubicBezTo>
                  <a:cubicBezTo>
                    <a:pt x="18465" y="176"/>
                    <a:pt x="18463" y="176"/>
                    <a:pt x="18460" y="177"/>
                  </a:cubicBezTo>
                  <a:cubicBezTo>
                    <a:pt x="18459" y="177"/>
                    <a:pt x="18457" y="177"/>
                    <a:pt x="18456" y="177"/>
                  </a:cubicBezTo>
                  <a:cubicBezTo>
                    <a:pt x="18373" y="177"/>
                    <a:pt x="18301" y="110"/>
                    <a:pt x="18209" y="110"/>
                  </a:cubicBezTo>
                  <a:cubicBezTo>
                    <a:pt x="18158" y="110"/>
                    <a:pt x="18101" y="130"/>
                    <a:pt x="18033" y="192"/>
                  </a:cubicBezTo>
                  <a:cubicBezTo>
                    <a:pt x="17962" y="256"/>
                    <a:pt x="17838" y="303"/>
                    <a:pt x="17710" y="303"/>
                  </a:cubicBezTo>
                  <a:cubicBezTo>
                    <a:pt x="17618" y="303"/>
                    <a:pt x="17525" y="279"/>
                    <a:pt x="17449" y="219"/>
                  </a:cubicBezTo>
                  <a:cubicBezTo>
                    <a:pt x="17377" y="164"/>
                    <a:pt x="17315" y="146"/>
                    <a:pt x="17255" y="146"/>
                  </a:cubicBezTo>
                  <a:cubicBezTo>
                    <a:pt x="17165" y="146"/>
                    <a:pt x="17080" y="185"/>
                    <a:pt x="16974" y="197"/>
                  </a:cubicBezTo>
                  <a:cubicBezTo>
                    <a:pt x="16917" y="204"/>
                    <a:pt x="16859" y="207"/>
                    <a:pt x="16800" y="207"/>
                  </a:cubicBezTo>
                  <a:cubicBezTo>
                    <a:pt x="16708" y="207"/>
                    <a:pt x="16616" y="201"/>
                    <a:pt x="16524" y="201"/>
                  </a:cubicBezTo>
                  <a:cubicBezTo>
                    <a:pt x="16353" y="201"/>
                    <a:pt x="16185" y="220"/>
                    <a:pt x="16029" y="325"/>
                  </a:cubicBezTo>
                  <a:cubicBezTo>
                    <a:pt x="15881" y="145"/>
                    <a:pt x="15730" y="83"/>
                    <a:pt x="15579" y="83"/>
                  </a:cubicBezTo>
                  <a:cubicBezTo>
                    <a:pt x="15300" y="83"/>
                    <a:pt x="15023" y="293"/>
                    <a:pt x="14770" y="347"/>
                  </a:cubicBezTo>
                  <a:cubicBezTo>
                    <a:pt x="14510" y="404"/>
                    <a:pt x="14264" y="465"/>
                    <a:pt x="14022" y="465"/>
                  </a:cubicBezTo>
                  <a:cubicBezTo>
                    <a:pt x="13838" y="465"/>
                    <a:pt x="13655" y="430"/>
                    <a:pt x="13470" y="329"/>
                  </a:cubicBezTo>
                  <a:cubicBezTo>
                    <a:pt x="13388" y="284"/>
                    <a:pt x="13310" y="248"/>
                    <a:pt x="13236" y="248"/>
                  </a:cubicBezTo>
                  <a:cubicBezTo>
                    <a:pt x="13180" y="248"/>
                    <a:pt x="13127" y="268"/>
                    <a:pt x="13075" y="321"/>
                  </a:cubicBezTo>
                  <a:cubicBezTo>
                    <a:pt x="12921" y="476"/>
                    <a:pt x="12742" y="506"/>
                    <a:pt x="12556" y="506"/>
                  </a:cubicBezTo>
                  <a:cubicBezTo>
                    <a:pt x="12441" y="506"/>
                    <a:pt x="12322" y="494"/>
                    <a:pt x="12205" y="494"/>
                  </a:cubicBezTo>
                  <a:cubicBezTo>
                    <a:pt x="11887" y="494"/>
                    <a:pt x="11565" y="478"/>
                    <a:pt x="11247" y="478"/>
                  </a:cubicBezTo>
                  <a:cubicBezTo>
                    <a:pt x="10974" y="478"/>
                    <a:pt x="10703" y="490"/>
                    <a:pt x="10439" y="533"/>
                  </a:cubicBezTo>
                  <a:cubicBezTo>
                    <a:pt x="9844" y="631"/>
                    <a:pt x="9253" y="780"/>
                    <a:pt x="8652" y="780"/>
                  </a:cubicBezTo>
                  <a:cubicBezTo>
                    <a:pt x="8546" y="780"/>
                    <a:pt x="8441" y="775"/>
                    <a:pt x="8335" y="765"/>
                  </a:cubicBezTo>
                  <a:cubicBezTo>
                    <a:pt x="8250" y="757"/>
                    <a:pt x="8161" y="753"/>
                    <a:pt x="8072" y="753"/>
                  </a:cubicBezTo>
                  <a:cubicBezTo>
                    <a:pt x="7759" y="753"/>
                    <a:pt x="7447" y="807"/>
                    <a:pt x="7337" y="952"/>
                  </a:cubicBezTo>
                  <a:cubicBezTo>
                    <a:pt x="7064" y="1316"/>
                    <a:pt x="6733" y="1248"/>
                    <a:pt x="6377" y="1293"/>
                  </a:cubicBezTo>
                  <a:cubicBezTo>
                    <a:pt x="6293" y="1279"/>
                    <a:pt x="6175" y="1230"/>
                    <a:pt x="6094" y="1230"/>
                  </a:cubicBezTo>
                  <a:cubicBezTo>
                    <a:pt x="6071" y="1230"/>
                    <a:pt x="6051" y="1234"/>
                    <a:pt x="6035" y="1244"/>
                  </a:cubicBezTo>
                  <a:cubicBezTo>
                    <a:pt x="5508" y="1592"/>
                    <a:pt x="4784" y="1613"/>
                    <a:pt x="4311" y="1942"/>
                  </a:cubicBezTo>
                  <a:cubicBezTo>
                    <a:pt x="3587" y="2448"/>
                    <a:pt x="2573" y="2620"/>
                    <a:pt x="2181" y="3581"/>
                  </a:cubicBezTo>
                  <a:cubicBezTo>
                    <a:pt x="1983" y="4065"/>
                    <a:pt x="1601" y="4507"/>
                    <a:pt x="1601" y="5054"/>
                  </a:cubicBezTo>
                  <a:cubicBezTo>
                    <a:pt x="1601" y="5502"/>
                    <a:pt x="1191" y="5767"/>
                    <a:pt x="1094" y="6172"/>
                  </a:cubicBezTo>
                  <a:cubicBezTo>
                    <a:pt x="923" y="6893"/>
                    <a:pt x="936" y="7631"/>
                    <a:pt x="829" y="8349"/>
                  </a:cubicBezTo>
                  <a:cubicBezTo>
                    <a:pt x="746" y="8903"/>
                    <a:pt x="660" y="9466"/>
                    <a:pt x="721" y="10000"/>
                  </a:cubicBezTo>
                  <a:cubicBezTo>
                    <a:pt x="751" y="10269"/>
                    <a:pt x="310" y="10263"/>
                    <a:pt x="526" y="10442"/>
                  </a:cubicBezTo>
                  <a:cubicBezTo>
                    <a:pt x="1033" y="10862"/>
                    <a:pt x="199" y="11259"/>
                    <a:pt x="512" y="11707"/>
                  </a:cubicBezTo>
                  <a:cubicBezTo>
                    <a:pt x="558" y="11773"/>
                    <a:pt x="341" y="12102"/>
                    <a:pt x="555" y="12367"/>
                  </a:cubicBezTo>
                  <a:cubicBezTo>
                    <a:pt x="893" y="12785"/>
                    <a:pt x="408" y="13161"/>
                    <a:pt x="354" y="13569"/>
                  </a:cubicBezTo>
                  <a:cubicBezTo>
                    <a:pt x="260" y="14292"/>
                    <a:pt x="335" y="15035"/>
                    <a:pt x="47" y="15747"/>
                  </a:cubicBezTo>
                  <a:cubicBezTo>
                    <a:pt x="0" y="15860"/>
                    <a:pt x="187" y="16154"/>
                    <a:pt x="148" y="16406"/>
                  </a:cubicBezTo>
                  <a:cubicBezTo>
                    <a:pt x="129" y="16527"/>
                    <a:pt x="227" y="16567"/>
                    <a:pt x="332" y="16567"/>
                  </a:cubicBezTo>
                  <a:cubicBezTo>
                    <a:pt x="388" y="16567"/>
                    <a:pt x="446" y="16556"/>
                    <a:pt x="487" y="16539"/>
                  </a:cubicBezTo>
                  <a:cubicBezTo>
                    <a:pt x="926" y="16358"/>
                    <a:pt x="1375" y="16312"/>
                    <a:pt x="1827" y="16312"/>
                  </a:cubicBezTo>
                  <a:cubicBezTo>
                    <a:pt x="2300" y="16312"/>
                    <a:pt x="2776" y="16363"/>
                    <a:pt x="3248" y="16363"/>
                  </a:cubicBezTo>
                  <a:cubicBezTo>
                    <a:pt x="3358" y="16363"/>
                    <a:pt x="3469" y="16360"/>
                    <a:pt x="3578" y="16353"/>
                  </a:cubicBezTo>
                  <a:cubicBezTo>
                    <a:pt x="3701" y="16345"/>
                    <a:pt x="3823" y="16342"/>
                    <a:pt x="3946" y="16342"/>
                  </a:cubicBezTo>
                  <a:cubicBezTo>
                    <a:pt x="4674" y="16342"/>
                    <a:pt x="5410" y="16457"/>
                    <a:pt x="6143" y="16464"/>
                  </a:cubicBezTo>
                  <a:cubicBezTo>
                    <a:pt x="6318" y="16466"/>
                    <a:pt x="6494" y="16467"/>
                    <a:pt x="6669" y="16467"/>
                  </a:cubicBezTo>
                  <a:cubicBezTo>
                    <a:pt x="7629" y="16467"/>
                    <a:pt x="8589" y="16437"/>
                    <a:pt x="9550" y="16391"/>
                  </a:cubicBezTo>
                  <a:cubicBezTo>
                    <a:pt x="9919" y="16373"/>
                    <a:pt x="10289" y="16366"/>
                    <a:pt x="10659" y="16366"/>
                  </a:cubicBezTo>
                  <a:cubicBezTo>
                    <a:pt x="11987" y="16366"/>
                    <a:pt x="13321" y="16459"/>
                    <a:pt x="14651" y="16480"/>
                  </a:cubicBezTo>
                  <a:cubicBezTo>
                    <a:pt x="14826" y="16483"/>
                    <a:pt x="15001" y="16484"/>
                    <a:pt x="15176" y="16484"/>
                  </a:cubicBezTo>
                  <a:cubicBezTo>
                    <a:pt x="16292" y="16484"/>
                    <a:pt x="17407" y="16430"/>
                    <a:pt x="18519" y="16323"/>
                  </a:cubicBezTo>
                  <a:cubicBezTo>
                    <a:pt x="19426" y="16236"/>
                    <a:pt x="20368" y="16193"/>
                    <a:pt x="21292" y="16133"/>
                  </a:cubicBezTo>
                  <a:cubicBezTo>
                    <a:pt x="22053" y="16084"/>
                    <a:pt x="22813" y="16072"/>
                    <a:pt x="23574" y="16072"/>
                  </a:cubicBezTo>
                  <a:cubicBezTo>
                    <a:pt x="24216" y="16072"/>
                    <a:pt x="24858" y="16081"/>
                    <a:pt x="25500" y="16081"/>
                  </a:cubicBezTo>
                  <a:cubicBezTo>
                    <a:pt x="26071" y="16081"/>
                    <a:pt x="26641" y="16074"/>
                    <a:pt x="27212" y="16050"/>
                  </a:cubicBezTo>
                  <a:cubicBezTo>
                    <a:pt x="27737" y="16029"/>
                    <a:pt x="28264" y="16024"/>
                    <a:pt x="28793" y="16024"/>
                  </a:cubicBezTo>
                  <a:cubicBezTo>
                    <a:pt x="29218" y="16024"/>
                    <a:pt x="29645" y="16027"/>
                    <a:pt x="30071" y="16027"/>
                  </a:cubicBezTo>
                  <a:cubicBezTo>
                    <a:pt x="30398" y="16027"/>
                    <a:pt x="30725" y="16025"/>
                    <a:pt x="31052" y="16018"/>
                  </a:cubicBezTo>
                  <a:cubicBezTo>
                    <a:pt x="31435" y="16011"/>
                    <a:pt x="31818" y="16009"/>
                    <a:pt x="32201" y="16009"/>
                  </a:cubicBezTo>
                  <a:cubicBezTo>
                    <a:pt x="32925" y="16009"/>
                    <a:pt x="33649" y="16017"/>
                    <a:pt x="34373" y="16017"/>
                  </a:cubicBezTo>
                  <a:cubicBezTo>
                    <a:pt x="34405" y="16017"/>
                    <a:pt x="34436" y="16017"/>
                    <a:pt x="34467" y="16017"/>
                  </a:cubicBezTo>
                  <a:cubicBezTo>
                    <a:pt x="34903" y="16016"/>
                    <a:pt x="35339" y="15995"/>
                    <a:pt x="35776" y="15995"/>
                  </a:cubicBezTo>
                  <a:cubicBezTo>
                    <a:pt x="35783" y="15995"/>
                    <a:pt x="35790" y="15995"/>
                    <a:pt x="35797" y="15995"/>
                  </a:cubicBezTo>
                  <a:cubicBezTo>
                    <a:pt x="36564" y="15995"/>
                    <a:pt x="37336" y="16036"/>
                    <a:pt x="38103" y="16036"/>
                  </a:cubicBezTo>
                  <a:cubicBezTo>
                    <a:pt x="38562" y="16036"/>
                    <a:pt x="39020" y="16021"/>
                    <a:pt x="39473" y="15974"/>
                  </a:cubicBezTo>
                  <a:cubicBezTo>
                    <a:pt x="40866" y="15830"/>
                    <a:pt x="42267" y="15890"/>
                    <a:pt x="43656" y="15827"/>
                  </a:cubicBezTo>
                  <a:cubicBezTo>
                    <a:pt x="44323" y="15796"/>
                    <a:pt x="44973" y="15511"/>
                    <a:pt x="45640" y="15511"/>
                  </a:cubicBezTo>
                  <a:cubicBezTo>
                    <a:pt x="45857" y="15511"/>
                    <a:pt x="46075" y="15541"/>
                    <a:pt x="46296" y="15619"/>
                  </a:cubicBezTo>
                  <a:cubicBezTo>
                    <a:pt x="46298" y="15620"/>
                    <a:pt x="46300" y="15620"/>
                    <a:pt x="46303" y="15620"/>
                  </a:cubicBezTo>
                  <a:cubicBezTo>
                    <a:pt x="46330" y="15620"/>
                    <a:pt x="46389" y="15583"/>
                    <a:pt x="46395" y="15558"/>
                  </a:cubicBezTo>
                  <a:cubicBezTo>
                    <a:pt x="46437" y="15345"/>
                    <a:pt x="46577" y="15300"/>
                    <a:pt x="46725" y="15300"/>
                  </a:cubicBezTo>
                  <a:cubicBezTo>
                    <a:pt x="46821" y="15300"/>
                    <a:pt x="46920" y="15319"/>
                    <a:pt x="46997" y="15324"/>
                  </a:cubicBezTo>
                  <a:cubicBezTo>
                    <a:pt x="47095" y="15329"/>
                    <a:pt x="47193" y="15332"/>
                    <a:pt x="47291" y="15332"/>
                  </a:cubicBezTo>
                  <a:cubicBezTo>
                    <a:pt x="47904" y="15332"/>
                    <a:pt x="48515" y="15233"/>
                    <a:pt x="49128" y="15233"/>
                  </a:cubicBezTo>
                  <a:cubicBezTo>
                    <a:pt x="49390" y="15233"/>
                    <a:pt x="49652" y="15251"/>
                    <a:pt x="49916" y="15303"/>
                  </a:cubicBezTo>
                  <a:cubicBezTo>
                    <a:pt x="49960" y="15311"/>
                    <a:pt x="50007" y="15316"/>
                    <a:pt x="50054" y="15316"/>
                  </a:cubicBezTo>
                  <a:cubicBezTo>
                    <a:pt x="50279" y="15316"/>
                    <a:pt x="50511" y="15216"/>
                    <a:pt x="50496" y="14994"/>
                  </a:cubicBezTo>
                  <a:cubicBezTo>
                    <a:pt x="50459" y="14463"/>
                    <a:pt x="50463" y="13928"/>
                    <a:pt x="50418" y="13407"/>
                  </a:cubicBezTo>
                  <a:cubicBezTo>
                    <a:pt x="50369" y="12855"/>
                    <a:pt x="50310" y="12295"/>
                    <a:pt x="50259" y="11739"/>
                  </a:cubicBezTo>
                  <a:cubicBezTo>
                    <a:pt x="50187" y="10962"/>
                    <a:pt x="50134" y="10185"/>
                    <a:pt x="50044" y="9408"/>
                  </a:cubicBezTo>
                  <a:cubicBezTo>
                    <a:pt x="49983" y="8886"/>
                    <a:pt x="49899" y="8361"/>
                    <a:pt x="49767" y="7864"/>
                  </a:cubicBezTo>
                  <a:cubicBezTo>
                    <a:pt x="49649" y="7423"/>
                    <a:pt x="49850" y="6965"/>
                    <a:pt x="49656" y="6589"/>
                  </a:cubicBezTo>
                  <a:cubicBezTo>
                    <a:pt x="49466" y="6220"/>
                    <a:pt x="49447" y="5860"/>
                    <a:pt x="49419" y="5486"/>
                  </a:cubicBezTo>
                  <a:cubicBezTo>
                    <a:pt x="49409" y="5355"/>
                    <a:pt x="49471" y="5170"/>
                    <a:pt x="49354" y="5110"/>
                  </a:cubicBezTo>
                  <a:cubicBezTo>
                    <a:pt x="48908" y="4883"/>
                    <a:pt x="48890" y="4415"/>
                    <a:pt x="48668" y="4081"/>
                  </a:cubicBezTo>
                  <a:cubicBezTo>
                    <a:pt x="48274" y="3486"/>
                    <a:pt x="47959" y="2875"/>
                    <a:pt x="47361" y="2402"/>
                  </a:cubicBezTo>
                  <a:cubicBezTo>
                    <a:pt x="47049" y="2155"/>
                    <a:pt x="46629" y="2206"/>
                    <a:pt x="46362" y="1968"/>
                  </a:cubicBezTo>
                  <a:cubicBezTo>
                    <a:pt x="45783" y="1450"/>
                    <a:pt x="44998" y="1390"/>
                    <a:pt x="44287" y="1268"/>
                  </a:cubicBezTo>
                  <a:cubicBezTo>
                    <a:pt x="43525" y="1138"/>
                    <a:pt x="42763" y="995"/>
                    <a:pt x="42001" y="860"/>
                  </a:cubicBezTo>
                  <a:cubicBezTo>
                    <a:pt x="40648" y="621"/>
                    <a:pt x="39284" y="446"/>
                    <a:pt x="37919" y="275"/>
                  </a:cubicBezTo>
                  <a:cubicBezTo>
                    <a:pt x="37905" y="274"/>
                    <a:pt x="37891" y="273"/>
                    <a:pt x="37877" y="273"/>
                  </a:cubicBezTo>
                  <a:cubicBezTo>
                    <a:pt x="37744" y="273"/>
                    <a:pt x="37629" y="349"/>
                    <a:pt x="37500" y="349"/>
                  </a:cubicBezTo>
                  <a:cubicBezTo>
                    <a:pt x="37445" y="349"/>
                    <a:pt x="37389" y="336"/>
                    <a:pt x="37327" y="297"/>
                  </a:cubicBezTo>
                  <a:cubicBezTo>
                    <a:pt x="37040" y="119"/>
                    <a:pt x="36682" y="32"/>
                    <a:pt x="36357" y="32"/>
                  </a:cubicBezTo>
                  <a:cubicBezTo>
                    <a:pt x="36161" y="32"/>
                    <a:pt x="35977" y="63"/>
                    <a:pt x="35828" y="125"/>
                  </a:cubicBezTo>
                  <a:cubicBezTo>
                    <a:pt x="35646" y="201"/>
                    <a:pt x="35471" y="228"/>
                    <a:pt x="35302" y="228"/>
                  </a:cubicBezTo>
                  <a:cubicBezTo>
                    <a:pt x="34897" y="228"/>
                    <a:pt x="34520" y="74"/>
                    <a:pt x="34136" y="74"/>
                  </a:cubicBezTo>
                  <a:cubicBezTo>
                    <a:pt x="34133" y="74"/>
                    <a:pt x="34130" y="74"/>
                    <a:pt x="34126" y="74"/>
                  </a:cubicBezTo>
                  <a:cubicBezTo>
                    <a:pt x="33779" y="76"/>
                    <a:pt x="33422" y="83"/>
                    <a:pt x="33061" y="83"/>
                  </a:cubicBezTo>
                  <a:cubicBezTo>
                    <a:pt x="32692" y="83"/>
                    <a:pt x="32320" y="76"/>
                    <a:pt x="31954" y="52"/>
                  </a:cubicBezTo>
                  <a:cubicBezTo>
                    <a:pt x="31695" y="35"/>
                    <a:pt x="31417" y="1"/>
                    <a:pt x="311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8" name="Google Shape;878;p31"/>
          <p:cNvSpPr txBox="1">
            <a:spLocks noGrp="1"/>
          </p:cNvSpPr>
          <p:nvPr>
            <p:ph type="ctrTitle" idx="6"/>
          </p:nvPr>
        </p:nvSpPr>
        <p:spPr>
          <a:xfrm>
            <a:off x="1754110" y="373112"/>
            <a:ext cx="6164417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 smtClean="0">
                <a:latin typeface="+mj-lt"/>
              </a:rPr>
              <a:t>Cô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x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ịnh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vùng</a:t>
            </a:r>
            <a:r>
              <a:rPr lang="en-US" sz="2800" dirty="0" smtClean="0">
                <a:latin typeface="+mj-lt"/>
              </a:rPr>
              <a:t> an </a:t>
            </a:r>
            <a:r>
              <a:rPr lang="en-US" sz="2800" dirty="0" err="1" smtClean="0">
                <a:latin typeface="+mj-lt"/>
              </a:rPr>
              <a:t>toà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e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hươ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háp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quả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ầu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lăn</a:t>
            </a:r>
            <a:endParaRPr sz="2800" dirty="0">
              <a:latin typeface="+mj-lt"/>
            </a:endParaRPr>
          </a:p>
        </p:txBody>
      </p:sp>
      <p:sp>
        <p:nvSpPr>
          <p:cNvPr id="879" name="Google Shape;879;p31"/>
          <p:cNvSpPr txBox="1">
            <a:spLocks noGrp="1"/>
          </p:cNvSpPr>
          <p:nvPr>
            <p:ph type="ctrTitle"/>
          </p:nvPr>
        </p:nvSpPr>
        <p:spPr>
          <a:xfrm>
            <a:off x="1303258" y="1976274"/>
            <a:ext cx="2641299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 smtClean="0">
                <a:latin typeface="+mj-lt"/>
              </a:rPr>
              <a:t>Cột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u</a:t>
            </a:r>
            <a:r>
              <a:rPr lang="en-US" sz="2800" dirty="0" smtClean="0">
                <a:latin typeface="+mj-lt"/>
              </a:rPr>
              <a:t> 24,85m</a:t>
            </a:r>
            <a:endParaRPr sz="2800" dirty="0">
              <a:latin typeface="+mj-lt"/>
            </a:endParaRPr>
          </a:p>
        </p:txBody>
      </p:sp>
      <p:sp>
        <p:nvSpPr>
          <p:cNvPr id="880" name="Google Shape;880;p31"/>
          <p:cNvSpPr txBox="1">
            <a:spLocks noGrp="1"/>
          </p:cNvSpPr>
          <p:nvPr>
            <p:ph type="ctrTitle" idx="4"/>
          </p:nvPr>
        </p:nvSpPr>
        <p:spPr>
          <a:xfrm>
            <a:off x="5333181" y="1984773"/>
            <a:ext cx="2268675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 smtClean="0">
                <a:latin typeface="+mj-lt"/>
              </a:rPr>
              <a:t>Cột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u</a:t>
            </a:r>
            <a:r>
              <a:rPr lang="en-US" sz="2800" dirty="0" smtClean="0">
                <a:latin typeface="+mj-lt"/>
              </a:rPr>
              <a:t> 5,5m</a:t>
            </a:r>
            <a:endParaRPr sz="2800" dirty="0">
              <a:latin typeface="+mj-l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0400" y="1156206"/>
            <a:ext cx="122555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4198"/>
              </p:ext>
            </p:extLst>
          </p:nvPr>
        </p:nvGraphicFramePr>
        <p:xfrm>
          <a:off x="1989652" y="1156206"/>
          <a:ext cx="2119614" cy="76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4" imgW="1206500" imgH="431800" progId="Equation.DSMT4">
                  <p:embed/>
                </p:oleObj>
              </mc:Choice>
              <mc:Fallback>
                <p:oleObj r:id="rId4" imgW="1206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52" y="1156206"/>
                        <a:ext cx="2119614" cy="766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76858" y="1167497"/>
            <a:ext cx="116436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46092"/>
              </p:ext>
            </p:extLst>
          </p:nvPr>
        </p:nvGraphicFramePr>
        <p:xfrm>
          <a:off x="4476858" y="1167498"/>
          <a:ext cx="2753245" cy="7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r:id="rId6" imgW="1688367" imgH="482391" progId="Equation.DSMT4">
                  <p:embed/>
                </p:oleObj>
              </mc:Choice>
              <mc:Fallback>
                <p:oleObj r:id="rId6" imgW="1688367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858" y="1167498"/>
                        <a:ext cx="2753245" cy="78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59004" y="2902300"/>
            <a:ext cx="95122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53031"/>
              </p:ext>
            </p:extLst>
          </p:nvPr>
        </p:nvGraphicFramePr>
        <p:xfrm>
          <a:off x="1141971" y="3054575"/>
          <a:ext cx="3050187" cy="14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8" imgW="2197100" imgH="812800" progId="Equation.DSMT4">
                  <p:embed/>
                </p:oleObj>
              </mc:Choice>
              <mc:Fallback>
                <p:oleObj r:id="rId8" imgW="21971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71" y="3054575"/>
                        <a:ext cx="3050187" cy="148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058402" y="3042073"/>
            <a:ext cx="1204262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16170"/>
              </p:ext>
            </p:extLst>
          </p:nvPr>
        </p:nvGraphicFramePr>
        <p:xfrm>
          <a:off x="5012878" y="3066416"/>
          <a:ext cx="3006706" cy="140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10" imgW="2171700" imgH="812800" progId="Equation.DSMT4">
                  <p:embed/>
                </p:oleObj>
              </mc:Choice>
              <mc:Fallback>
                <p:oleObj r:id="rId10" imgW="2171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878" y="3066416"/>
                        <a:ext cx="3006706" cy="1406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240;p41"/>
          <p:cNvSpPr/>
          <p:nvPr/>
        </p:nvSpPr>
        <p:spPr>
          <a:xfrm>
            <a:off x="1243486" y="224624"/>
            <a:ext cx="6554114" cy="792600"/>
          </a:xfrm>
          <a:custGeom>
            <a:avLst/>
            <a:gdLst/>
            <a:ahLst/>
            <a:cxnLst/>
            <a:rect l="l" t="t" r="r" b="b"/>
            <a:pathLst>
              <a:path w="52127" h="13160" extrusionOk="0">
                <a:moveTo>
                  <a:pt x="41797" y="0"/>
                </a:moveTo>
                <a:cubicBezTo>
                  <a:pt x="41733" y="0"/>
                  <a:pt x="41673" y="3"/>
                  <a:pt x="41623" y="11"/>
                </a:cubicBezTo>
                <a:cubicBezTo>
                  <a:pt x="41525" y="26"/>
                  <a:pt x="41427" y="30"/>
                  <a:pt x="41330" y="30"/>
                </a:cubicBezTo>
                <a:cubicBezTo>
                  <a:pt x="41198" y="30"/>
                  <a:pt x="41068" y="23"/>
                  <a:pt x="40937" y="23"/>
                </a:cubicBezTo>
                <a:cubicBezTo>
                  <a:pt x="40867" y="23"/>
                  <a:pt x="40798" y="25"/>
                  <a:pt x="40729" y="32"/>
                </a:cubicBezTo>
                <a:cubicBezTo>
                  <a:pt x="40603" y="44"/>
                  <a:pt x="40477" y="48"/>
                  <a:pt x="40351" y="48"/>
                </a:cubicBezTo>
                <a:cubicBezTo>
                  <a:pt x="40084" y="48"/>
                  <a:pt x="39817" y="30"/>
                  <a:pt x="39550" y="30"/>
                </a:cubicBezTo>
                <a:cubicBezTo>
                  <a:pt x="39365" y="30"/>
                  <a:pt x="39179" y="39"/>
                  <a:pt x="38993" y="69"/>
                </a:cubicBezTo>
                <a:cubicBezTo>
                  <a:pt x="38821" y="98"/>
                  <a:pt x="38647" y="103"/>
                  <a:pt x="38473" y="103"/>
                </a:cubicBezTo>
                <a:cubicBezTo>
                  <a:pt x="38377" y="103"/>
                  <a:pt x="38281" y="101"/>
                  <a:pt x="38184" y="101"/>
                </a:cubicBezTo>
                <a:cubicBezTo>
                  <a:pt x="37918" y="101"/>
                  <a:pt x="37652" y="113"/>
                  <a:pt x="37390" y="201"/>
                </a:cubicBezTo>
                <a:cubicBezTo>
                  <a:pt x="37360" y="211"/>
                  <a:pt x="37331" y="215"/>
                  <a:pt x="37301" y="215"/>
                </a:cubicBezTo>
                <a:cubicBezTo>
                  <a:pt x="37194" y="215"/>
                  <a:pt x="37089" y="162"/>
                  <a:pt x="36992" y="162"/>
                </a:cubicBezTo>
                <a:cubicBezTo>
                  <a:pt x="36968" y="162"/>
                  <a:pt x="36944" y="165"/>
                  <a:pt x="36921" y="173"/>
                </a:cubicBezTo>
                <a:cubicBezTo>
                  <a:pt x="36796" y="218"/>
                  <a:pt x="36660" y="258"/>
                  <a:pt x="36539" y="258"/>
                </a:cubicBezTo>
                <a:cubicBezTo>
                  <a:pt x="36493" y="258"/>
                  <a:pt x="36449" y="253"/>
                  <a:pt x="36409" y="239"/>
                </a:cubicBezTo>
                <a:cubicBezTo>
                  <a:pt x="36262" y="191"/>
                  <a:pt x="36117" y="175"/>
                  <a:pt x="35971" y="175"/>
                </a:cubicBezTo>
                <a:cubicBezTo>
                  <a:pt x="35659" y="175"/>
                  <a:pt x="35350" y="250"/>
                  <a:pt x="35039" y="250"/>
                </a:cubicBezTo>
                <a:cubicBezTo>
                  <a:pt x="34979" y="250"/>
                  <a:pt x="34919" y="247"/>
                  <a:pt x="34859" y="240"/>
                </a:cubicBezTo>
                <a:cubicBezTo>
                  <a:pt x="34741" y="227"/>
                  <a:pt x="34621" y="223"/>
                  <a:pt x="34502" y="223"/>
                </a:cubicBezTo>
                <a:cubicBezTo>
                  <a:pt x="34240" y="223"/>
                  <a:pt x="33976" y="245"/>
                  <a:pt x="33714" y="245"/>
                </a:cubicBezTo>
                <a:cubicBezTo>
                  <a:pt x="33711" y="245"/>
                  <a:pt x="33709" y="245"/>
                  <a:pt x="33706" y="245"/>
                </a:cubicBezTo>
                <a:cubicBezTo>
                  <a:pt x="33412" y="245"/>
                  <a:pt x="33118" y="196"/>
                  <a:pt x="32824" y="196"/>
                </a:cubicBezTo>
                <a:cubicBezTo>
                  <a:pt x="32722" y="196"/>
                  <a:pt x="32621" y="201"/>
                  <a:pt x="32520" y="217"/>
                </a:cubicBezTo>
                <a:cubicBezTo>
                  <a:pt x="32391" y="238"/>
                  <a:pt x="32252" y="260"/>
                  <a:pt x="32124" y="260"/>
                </a:cubicBezTo>
                <a:cubicBezTo>
                  <a:pt x="32073" y="260"/>
                  <a:pt x="32024" y="256"/>
                  <a:pt x="31977" y="248"/>
                </a:cubicBezTo>
                <a:cubicBezTo>
                  <a:pt x="31895" y="233"/>
                  <a:pt x="31813" y="229"/>
                  <a:pt x="31731" y="229"/>
                </a:cubicBezTo>
                <a:cubicBezTo>
                  <a:pt x="31582" y="229"/>
                  <a:pt x="31433" y="244"/>
                  <a:pt x="31285" y="244"/>
                </a:cubicBezTo>
                <a:cubicBezTo>
                  <a:pt x="31173" y="244"/>
                  <a:pt x="31061" y="235"/>
                  <a:pt x="30949" y="204"/>
                </a:cubicBezTo>
                <a:cubicBezTo>
                  <a:pt x="30839" y="173"/>
                  <a:pt x="30729" y="162"/>
                  <a:pt x="30618" y="162"/>
                </a:cubicBezTo>
                <a:cubicBezTo>
                  <a:pt x="30376" y="162"/>
                  <a:pt x="30133" y="213"/>
                  <a:pt x="29890" y="213"/>
                </a:cubicBezTo>
                <a:cubicBezTo>
                  <a:pt x="29837" y="213"/>
                  <a:pt x="29784" y="211"/>
                  <a:pt x="29731" y="205"/>
                </a:cubicBezTo>
                <a:cubicBezTo>
                  <a:pt x="29524" y="181"/>
                  <a:pt x="29297" y="122"/>
                  <a:pt x="29108" y="122"/>
                </a:cubicBezTo>
                <a:cubicBezTo>
                  <a:pt x="29082" y="122"/>
                  <a:pt x="29057" y="123"/>
                  <a:pt x="29033" y="126"/>
                </a:cubicBezTo>
                <a:cubicBezTo>
                  <a:pt x="28898" y="140"/>
                  <a:pt x="28763" y="145"/>
                  <a:pt x="28629" y="145"/>
                </a:cubicBezTo>
                <a:cubicBezTo>
                  <a:pt x="28307" y="145"/>
                  <a:pt x="27987" y="116"/>
                  <a:pt x="27667" y="116"/>
                </a:cubicBezTo>
                <a:cubicBezTo>
                  <a:pt x="27605" y="116"/>
                  <a:pt x="27543" y="117"/>
                  <a:pt x="27481" y="120"/>
                </a:cubicBezTo>
                <a:cubicBezTo>
                  <a:pt x="27432" y="122"/>
                  <a:pt x="27383" y="123"/>
                  <a:pt x="27335" y="123"/>
                </a:cubicBezTo>
                <a:cubicBezTo>
                  <a:pt x="26924" y="123"/>
                  <a:pt x="26511" y="54"/>
                  <a:pt x="26101" y="54"/>
                </a:cubicBezTo>
                <a:cubicBezTo>
                  <a:pt x="26010" y="54"/>
                  <a:pt x="25919" y="58"/>
                  <a:pt x="25828" y="66"/>
                </a:cubicBezTo>
                <a:cubicBezTo>
                  <a:pt x="25148" y="128"/>
                  <a:pt x="24469" y="164"/>
                  <a:pt x="23789" y="167"/>
                </a:cubicBezTo>
                <a:cubicBezTo>
                  <a:pt x="23617" y="168"/>
                  <a:pt x="23444" y="172"/>
                  <a:pt x="23271" y="172"/>
                </a:cubicBezTo>
                <a:cubicBezTo>
                  <a:pt x="23056" y="172"/>
                  <a:pt x="22842" y="166"/>
                  <a:pt x="22629" y="140"/>
                </a:cubicBezTo>
                <a:cubicBezTo>
                  <a:pt x="22611" y="138"/>
                  <a:pt x="22593" y="137"/>
                  <a:pt x="22576" y="137"/>
                </a:cubicBezTo>
                <a:cubicBezTo>
                  <a:pt x="22393" y="137"/>
                  <a:pt x="22224" y="243"/>
                  <a:pt x="22052" y="243"/>
                </a:cubicBezTo>
                <a:cubicBezTo>
                  <a:pt x="22023" y="243"/>
                  <a:pt x="21994" y="240"/>
                  <a:pt x="21966" y="233"/>
                </a:cubicBezTo>
                <a:cubicBezTo>
                  <a:pt x="21774" y="189"/>
                  <a:pt x="21582" y="174"/>
                  <a:pt x="21391" y="174"/>
                </a:cubicBezTo>
                <a:cubicBezTo>
                  <a:pt x="21065" y="174"/>
                  <a:pt x="20740" y="217"/>
                  <a:pt x="20413" y="232"/>
                </a:cubicBezTo>
                <a:cubicBezTo>
                  <a:pt x="20302" y="237"/>
                  <a:pt x="20191" y="239"/>
                  <a:pt x="20080" y="239"/>
                </a:cubicBezTo>
                <a:cubicBezTo>
                  <a:pt x="19794" y="239"/>
                  <a:pt x="19509" y="227"/>
                  <a:pt x="19223" y="227"/>
                </a:cubicBezTo>
                <a:cubicBezTo>
                  <a:pt x="18976" y="227"/>
                  <a:pt x="18730" y="236"/>
                  <a:pt x="18483" y="267"/>
                </a:cubicBezTo>
                <a:cubicBezTo>
                  <a:pt x="18321" y="288"/>
                  <a:pt x="18159" y="294"/>
                  <a:pt x="17996" y="294"/>
                </a:cubicBezTo>
                <a:cubicBezTo>
                  <a:pt x="17762" y="294"/>
                  <a:pt x="17528" y="282"/>
                  <a:pt x="17294" y="282"/>
                </a:cubicBezTo>
                <a:cubicBezTo>
                  <a:pt x="17144" y="282"/>
                  <a:pt x="16993" y="287"/>
                  <a:pt x="16844" y="304"/>
                </a:cubicBezTo>
                <a:cubicBezTo>
                  <a:pt x="16024" y="399"/>
                  <a:pt x="15204" y="446"/>
                  <a:pt x="14385" y="537"/>
                </a:cubicBezTo>
                <a:cubicBezTo>
                  <a:pt x="13491" y="637"/>
                  <a:pt x="12595" y="650"/>
                  <a:pt x="11701" y="730"/>
                </a:cubicBezTo>
                <a:cubicBezTo>
                  <a:pt x="11506" y="748"/>
                  <a:pt x="11309" y="753"/>
                  <a:pt x="11113" y="753"/>
                </a:cubicBezTo>
                <a:cubicBezTo>
                  <a:pt x="10898" y="753"/>
                  <a:pt x="10682" y="747"/>
                  <a:pt x="10467" y="747"/>
                </a:cubicBezTo>
                <a:cubicBezTo>
                  <a:pt x="10293" y="747"/>
                  <a:pt x="10119" y="751"/>
                  <a:pt x="9946" y="764"/>
                </a:cubicBezTo>
                <a:cubicBezTo>
                  <a:pt x="9610" y="791"/>
                  <a:pt x="9274" y="798"/>
                  <a:pt x="8938" y="798"/>
                </a:cubicBezTo>
                <a:cubicBezTo>
                  <a:pt x="8555" y="798"/>
                  <a:pt x="8173" y="789"/>
                  <a:pt x="7791" y="789"/>
                </a:cubicBezTo>
                <a:cubicBezTo>
                  <a:pt x="7680" y="789"/>
                  <a:pt x="7569" y="789"/>
                  <a:pt x="7459" y="791"/>
                </a:cubicBezTo>
                <a:cubicBezTo>
                  <a:pt x="7452" y="791"/>
                  <a:pt x="7446" y="791"/>
                  <a:pt x="7440" y="791"/>
                </a:cubicBezTo>
                <a:cubicBezTo>
                  <a:pt x="7220" y="791"/>
                  <a:pt x="6999" y="709"/>
                  <a:pt x="6778" y="700"/>
                </a:cubicBezTo>
                <a:cubicBezTo>
                  <a:pt x="6153" y="678"/>
                  <a:pt x="5523" y="714"/>
                  <a:pt x="4899" y="652"/>
                </a:cubicBezTo>
                <a:cubicBezTo>
                  <a:pt x="4596" y="622"/>
                  <a:pt x="4293" y="617"/>
                  <a:pt x="3990" y="617"/>
                </a:cubicBezTo>
                <a:cubicBezTo>
                  <a:pt x="3844" y="617"/>
                  <a:pt x="3697" y="619"/>
                  <a:pt x="3550" y="619"/>
                </a:cubicBezTo>
                <a:cubicBezTo>
                  <a:pt x="3353" y="619"/>
                  <a:pt x="3156" y="617"/>
                  <a:pt x="2958" y="607"/>
                </a:cubicBezTo>
                <a:cubicBezTo>
                  <a:pt x="2803" y="599"/>
                  <a:pt x="2649" y="595"/>
                  <a:pt x="2494" y="595"/>
                </a:cubicBezTo>
                <a:cubicBezTo>
                  <a:pt x="1838" y="595"/>
                  <a:pt x="1183" y="661"/>
                  <a:pt x="530" y="761"/>
                </a:cubicBezTo>
                <a:cubicBezTo>
                  <a:pt x="333" y="791"/>
                  <a:pt x="107" y="899"/>
                  <a:pt x="47" y="1115"/>
                </a:cubicBezTo>
                <a:cubicBezTo>
                  <a:pt x="0" y="1282"/>
                  <a:pt x="87" y="1545"/>
                  <a:pt x="225" y="1721"/>
                </a:cubicBezTo>
                <a:cubicBezTo>
                  <a:pt x="380" y="1917"/>
                  <a:pt x="506" y="2149"/>
                  <a:pt x="649" y="2362"/>
                </a:cubicBezTo>
                <a:cubicBezTo>
                  <a:pt x="1014" y="2911"/>
                  <a:pt x="1347" y="3504"/>
                  <a:pt x="1755" y="3993"/>
                </a:cubicBezTo>
                <a:cubicBezTo>
                  <a:pt x="2224" y="4555"/>
                  <a:pt x="2712" y="5070"/>
                  <a:pt x="3122" y="5724"/>
                </a:cubicBezTo>
                <a:cubicBezTo>
                  <a:pt x="3494" y="6320"/>
                  <a:pt x="3374" y="7060"/>
                  <a:pt x="3027" y="7548"/>
                </a:cubicBezTo>
                <a:cubicBezTo>
                  <a:pt x="2646" y="8087"/>
                  <a:pt x="2333" y="8705"/>
                  <a:pt x="2051" y="9313"/>
                </a:cubicBezTo>
                <a:cubicBezTo>
                  <a:pt x="1765" y="9933"/>
                  <a:pt x="1415" y="10499"/>
                  <a:pt x="1147" y="11134"/>
                </a:cubicBezTo>
                <a:cubicBezTo>
                  <a:pt x="913" y="11688"/>
                  <a:pt x="605" y="12193"/>
                  <a:pt x="335" y="12724"/>
                </a:cubicBezTo>
                <a:cubicBezTo>
                  <a:pt x="274" y="12843"/>
                  <a:pt x="384" y="13160"/>
                  <a:pt x="461" y="13160"/>
                </a:cubicBezTo>
                <a:cubicBezTo>
                  <a:pt x="467" y="13160"/>
                  <a:pt x="473" y="13158"/>
                  <a:pt x="478" y="13154"/>
                </a:cubicBezTo>
                <a:cubicBezTo>
                  <a:pt x="639" y="13037"/>
                  <a:pt x="815" y="13110"/>
                  <a:pt x="988" y="13022"/>
                </a:cubicBezTo>
                <a:cubicBezTo>
                  <a:pt x="1225" y="12901"/>
                  <a:pt x="1511" y="12944"/>
                  <a:pt x="1776" y="12908"/>
                </a:cubicBezTo>
                <a:cubicBezTo>
                  <a:pt x="1778" y="12908"/>
                  <a:pt x="1780" y="12908"/>
                  <a:pt x="1782" y="12908"/>
                </a:cubicBezTo>
                <a:cubicBezTo>
                  <a:pt x="1842" y="12908"/>
                  <a:pt x="1800" y="13061"/>
                  <a:pt x="1851" y="13061"/>
                </a:cubicBezTo>
                <a:cubicBezTo>
                  <a:pt x="1862" y="13061"/>
                  <a:pt x="1877" y="13054"/>
                  <a:pt x="1898" y="13037"/>
                </a:cubicBezTo>
                <a:cubicBezTo>
                  <a:pt x="2040" y="12925"/>
                  <a:pt x="2191" y="12901"/>
                  <a:pt x="2345" y="12901"/>
                </a:cubicBezTo>
                <a:cubicBezTo>
                  <a:pt x="2467" y="12901"/>
                  <a:pt x="2591" y="12916"/>
                  <a:pt x="2713" y="12916"/>
                </a:cubicBezTo>
                <a:cubicBezTo>
                  <a:pt x="2847" y="12916"/>
                  <a:pt x="2979" y="12898"/>
                  <a:pt x="3106" y="12823"/>
                </a:cubicBezTo>
                <a:cubicBezTo>
                  <a:pt x="3114" y="12819"/>
                  <a:pt x="3125" y="12817"/>
                  <a:pt x="3140" y="12817"/>
                </a:cubicBezTo>
                <a:cubicBezTo>
                  <a:pt x="3154" y="12817"/>
                  <a:pt x="3172" y="12819"/>
                  <a:pt x="3192" y="12819"/>
                </a:cubicBezTo>
                <a:cubicBezTo>
                  <a:pt x="3248" y="12819"/>
                  <a:pt x="3317" y="12808"/>
                  <a:pt x="3361" y="12729"/>
                </a:cubicBezTo>
                <a:cubicBezTo>
                  <a:pt x="3362" y="12727"/>
                  <a:pt x="3365" y="12726"/>
                  <a:pt x="3369" y="12726"/>
                </a:cubicBezTo>
                <a:cubicBezTo>
                  <a:pt x="3376" y="12726"/>
                  <a:pt x="3385" y="12729"/>
                  <a:pt x="3389" y="12734"/>
                </a:cubicBezTo>
                <a:cubicBezTo>
                  <a:pt x="3439" y="12796"/>
                  <a:pt x="3489" y="12816"/>
                  <a:pt x="3538" y="12816"/>
                </a:cubicBezTo>
                <a:cubicBezTo>
                  <a:pt x="3622" y="12816"/>
                  <a:pt x="3704" y="12758"/>
                  <a:pt x="3779" y="12758"/>
                </a:cubicBezTo>
                <a:cubicBezTo>
                  <a:pt x="3781" y="12758"/>
                  <a:pt x="3782" y="12758"/>
                  <a:pt x="3784" y="12758"/>
                </a:cubicBezTo>
                <a:cubicBezTo>
                  <a:pt x="3845" y="12760"/>
                  <a:pt x="3907" y="12761"/>
                  <a:pt x="3969" y="12761"/>
                </a:cubicBezTo>
                <a:cubicBezTo>
                  <a:pt x="4233" y="12761"/>
                  <a:pt x="4497" y="12744"/>
                  <a:pt x="4758" y="12708"/>
                </a:cubicBezTo>
                <a:cubicBezTo>
                  <a:pt x="4816" y="12701"/>
                  <a:pt x="4911" y="12629"/>
                  <a:pt x="4997" y="12629"/>
                </a:cubicBezTo>
                <a:cubicBezTo>
                  <a:pt x="5062" y="12629"/>
                  <a:pt x="5120" y="12670"/>
                  <a:pt x="5153" y="12811"/>
                </a:cubicBezTo>
                <a:cubicBezTo>
                  <a:pt x="5194" y="12790"/>
                  <a:pt x="5237" y="12805"/>
                  <a:pt x="5286" y="12783"/>
                </a:cubicBezTo>
                <a:cubicBezTo>
                  <a:pt x="5423" y="12720"/>
                  <a:pt x="5551" y="12535"/>
                  <a:pt x="5700" y="12535"/>
                </a:cubicBezTo>
                <a:cubicBezTo>
                  <a:pt x="5763" y="12535"/>
                  <a:pt x="5830" y="12568"/>
                  <a:pt x="5904" y="12658"/>
                </a:cubicBezTo>
                <a:cubicBezTo>
                  <a:pt x="5907" y="12662"/>
                  <a:pt x="5915" y="12664"/>
                  <a:pt x="5924" y="12664"/>
                </a:cubicBezTo>
                <a:cubicBezTo>
                  <a:pt x="5954" y="12664"/>
                  <a:pt x="6004" y="12645"/>
                  <a:pt x="6015" y="12621"/>
                </a:cubicBezTo>
                <a:cubicBezTo>
                  <a:pt x="6066" y="12508"/>
                  <a:pt x="6128" y="12469"/>
                  <a:pt x="6189" y="12469"/>
                </a:cubicBezTo>
                <a:cubicBezTo>
                  <a:pt x="6275" y="12469"/>
                  <a:pt x="6359" y="12546"/>
                  <a:pt x="6406" y="12596"/>
                </a:cubicBezTo>
                <a:cubicBezTo>
                  <a:pt x="6449" y="12642"/>
                  <a:pt x="6493" y="12656"/>
                  <a:pt x="6539" y="12656"/>
                </a:cubicBezTo>
                <a:cubicBezTo>
                  <a:pt x="6616" y="12656"/>
                  <a:pt x="6695" y="12614"/>
                  <a:pt x="6768" y="12614"/>
                </a:cubicBezTo>
                <a:cubicBezTo>
                  <a:pt x="6817" y="12614"/>
                  <a:pt x="6863" y="12632"/>
                  <a:pt x="6904" y="12695"/>
                </a:cubicBezTo>
                <a:cubicBezTo>
                  <a:pt x="6907" y="12699"/>
                  <a:pt x="6911" y="12701"/>
                  <a:pt x="6915" y="12701"/>
                </a:cubicBezTo>
                <a:cubicBezTo>
                  <a:pt x="6930" y="12701"/>
                  <a:pt x="6945" y="12664"/>
                  <a:pt x="6935" y="12626"/>
                </a:cubicBezTo>
                <a:cubicBezTo>
                  <a:pt x="6901" y="12501"/>
                  <a:pt x="6925" y="12483"/>
                  <a:pt x="6971" y="12483"/>
                </a:cubicBezTo>
                <a:cubicBezTo>
                  <a:pt x="6989" y="12483"/>
                  <a:pt x="7010" y="12486"/>
                  <a:pt x="7031" y="12486"/>
                </a:cubicBezTo>
                <a:cubicBezTo>
                  <a:pt x="7042" y="12486"/>
                  <a:pt x="7053" y="12485"/>
                  <a:pt x="7064" y="12483"/>
                </a:cubicBezTo>
                <a:cubicBezTo>
                  <a:pt x="7075" y="12481"/>
                  <a:pt x="7086" y="12480"/>
                  <a:pt x="7097" y="12480"/>
                </a:cubicBezTo>
                <a:cubicBezTo>
                  <a:pt x="7229" y="12480"/>
                  <a:pt x="7329" y="12622"/>
                  <a:pt x="7452" y="12622"/>
                </a:cubicBezTo>
                <a:cubicBezTo>
                  <a:pt x="7472" y="12622"/>
                  <a:pt x="7492" y="12618"/>
                  <a:pt x="7512" y="12610"/>
                </a:cubicBezTo>
                <a:cubicBezTo>
                  <a:pt x="7831" y="12488"/>
                  <a:pt x="8158" y="12538"/>
                  <a:pt x="8481" y="12504"/>
                </a:cubicBezTo>
                <a:cubicBezTo>
                  <a:pt x="8486" y="12504"/>
                  <a:pt x="8490" y="12503"/>
                  <a:pt x="8495" y="12503"/>
                </a:cubicBezTo>
                <a:cubicBezTo>
                  <a:pt x="8603" y="12503"/>
                  <a:pt x="8709" y="12620"/>
                  <a:pt x="8788" y="12620"/>
                </a:cubicBezTo>
                <a:cubicBezTo>
                  <a:pt x="8803" y="12620"/>
                  <a:pt x="8816" y="12616"/>
                  <a:pt x="8829" y="12607"/>
                </a:cubicBezTo>
                <a:cubicBezTo>
                  <a:pt x="8935" y="12531"/>
                  <a:pt x="9041" y="12508"/>
                  <a:pt x="9149" y="12508"/>
                </a:cubicBezTo>
                <a:cubicBezTo>
                  <a:pt x="9301" y="12508"/>
                  <a:pt x="9454" y="12552"/>
                  <a:pt x="9609" y="12552"/>
                </a:cubicBezTo>
                <a:cubicBezTo>
                  <a:pt x="9692" y="12552"/>
                  <a:pt x="9776" y="12540"/>
                  <a:pt x="9860" y="12500"/>
                </a:cubicBezTo>
                <a:cubicBezTo>
                  <a:pt x="9945" y="12461"/>
                  <a:pt x="10032" y="12446"/>
                  <a:pt x="10120" y="12446"/>
                </a:cubicBezTo>
                <a:cubicBezTo>
                  <a:pt x="10354" y="12446"/>
                  <a:pt x="10598" y="12548"/>
                  <a:pt x="10848" y="12548"/>
                </a:cubicBezTo>
                <a:cubicBezTo>
                  <a:pt x="10909" y="12548"/>
                  <a:pt x="10972" y="12542"/>
                  <a:pt x="11034" y="12526"/>
                </a:cubicBezTo>
                <a:cubicBezTo>
                  <a:pt x="11116" y="12506"/>
                  <a:pt x="11199" y="12498"/>
                  <a:pt x="11283" y="12498"/>
                </a:cubicBezTo>
                <a:cubicBezTo>
                  <a:pt x="11488" y="12498"/>
                  <a:pt x="11699" y="12542"/>
                  <a:pt x="11909" y="12542"/>
                </a:cubicBezTo>
                <a:cubicBezTo>
                  <a:pt x="12000" y="12542"/>
                  <a:pt x="12091" y="12534"/>
                  <a:pt x="12181" y="12510"/>
                </a:cubicBezTo>
                <a:cubicBezTo>
                  <a:pt x="12325" y="12473"/>
                  <a:pt x="12468" y="12460"/>
                  <a:pt x="12612" y="12460"/>
                </a:cubicBezTo>
                <a:cubicBezTo>
                  <a:pt x="12966" y="12460"/>
                  <a:pt x="13320" y="12541"/>
                  <a:pt x="13678" y="12541"/>
                </a:cubicBezTo>
                <a:cubicBezTo>
                  <a:pt x="13822" y="12541"/>
                  <a:pt x="13967" y="12527"/>
                  <a:pt x="14112" y="12491"/>
                </a:cubicBezTo>
                <a:cubicBezTo>
                  <a:pt x="14232" y="12460"/>
                  <a:pt x="14352" y="12449"/>
                  <a:pt x="14473" y="12449"/>
                </a:cubicBezTo>
                <a:cubicBezTo>
                  <a:pt x="14794" y="12449"/>
                  <a:pt x="15119" y="12526"/>
                  <a:pt x="15449" y="12526"/>
                </a:cubicBezTo>
                <a:cubicBezTo>
                  <a:pt x="15537" y="12526"/>
                  <a:pt x="15627" y="12521"/>
                  <a:pt x="15717" y="12507"/>
                </a:cubicBezTo>
                <a:cubicBezTo>
                  <a:pt x="15862" y="12484"/>
                  <a:pt x="16011" y="12476"/>
                  <a:pt x="16163" y="12476"/>
                </a:cubicBezTo>
                <a:cubicBezTo>
                  <a:pt x="16471" y="12476"/>
                  <a:pt x="16787" y="12509"/>
                  <a:pt x="17097" y="12520"/>
                </a:cubicBezTo>
                <a:cubicBezTo>
                  <a:pt x="17191" y="12523"/>
                  <a:pt x="17271" y="12631"/>
                  <a:pt x="17366" y="12631"/>
                </a:cubicBezTo>
                <a:cubicBezTo>
                  <a:pt x="17393" y="12631"/>
                  <a:pt x="17421" y="12622"/>
                  <a:pt x="17451" y="12599"/>
                </a:cubicBezTo>
                <a:cubicBezTo>
                  <a:pt x="17608" y="12480"/>
                  <a:pt x="17769" y="12445"/>
                  <a:pt x="17932" y="12445"/>
                </a:cubicBezTo>
                <a:cubicBezTo>
                  <a:pt x="18165" y="12445"/>
                  <a:pt x="18402" y="12516"/>
                  <a:pt x="18637" y="12516"/>
                </a:cubicBezTo>
                <a:cubicBezTo>
                  <a:pt x="18702" y="12516"/>
                  <a:pt x="18766" y="12510"/>
                  <a:pt x="18831" y="12497"/>
                </a:cubicBezTo>
                <a:cubicBezTo>
                  <a:pt x="18968" y="12468"/>
                  <a:pt x="19134" y="12448"/>
                  <a:pt x="19304" y="12448"/>
                </a:cubicBezTo>
                <a:cubicBezTo>
                  <a:pt x="19406" y="12448"/>
                  <a:pt x="19508" y="12455"/>
                  <a:pt x="19607" y="12471"/>
                </a:cubicBezTo>
                <a:cubicBezTo>
                  <a:pt x="19744" y="12494"/>
                  <a:pt x="19882" y="12503"/>
                  <a:pt x="20021" y="12503"/>
                </a:cubicBezTo>
                <a:cubicBezTo>
                  <a:pt x="20257" y="12503"/>
                  <a:pt x="20495" y="12477"/>
                  <a:pt x="20732" y="12449"/>
                </a:cubicBezTo>
                <a:cubicBezTo>
                  <a:pt x="20750" y="12447"/>
                  <a:pt x="20769" y="12446"/>
                  <a:pt x="20788" y="12446"/>
                </a:cubicBezTo>
                <a:cubicBezTo>
                  <a:pt x="20964" y="12446"/>
                  <a:pt x="21176" y="12526"/>
                  <a:pt x="21316" y="12526"/>
                </a:cubicBezTo>
                <a:cubicBezTo>
                  <a:pt x="21355" y="12526"/>
                  <a:pt x="21389" y="12519"/>
                  <a:pt x="21415" y="12503"/>
                </a:cubicBezTo>
                <a:cubicBezTo>
                  <a:pt x="21477" y="12463"/>
                  <a:pt x="21541" y="12449"/>
                  <a:pt x="21607" y="12449"/>
                </a:cubicBezTo>
                <a:cubicBezTo>
                  <a:pt x="21760" y="12449"/>
                  <a:pt x="21918" y="12527"/>
                  <a:pt x="22063" y="12527"/>
                </a:cubicBezTo>
                <a:cubicBezTo>
                  <a:pt x="22176" y="12527"/>
                  <a:pt x="22282" y="12480"/>
                  <a:pt x="22372" y="12311"/>
                </a:cubicBezTo>
                <a:cubicBezTo>
                  <a:pt x="22386" y="12328"/>
                  <a:pt x="22397" y="12353"/>
                  <a:pt x="22413" y="12362"/>
                </a:cubicBezTo>
                <a:cubicBezTo>
                  <a:pt x="22532" y="12431"/>
                  <a:pt x="22664" y="12461"/>
                  <a:pt x="22789" y="12461"/>
                </a:cubicBezTo>
                <a:cubicBezTo>
                  <a:pt x="22875" y="12461"/>
                  <a:pt x="22958" y="12447"/>
                  <a:pt x="23032" y="12420"/>
                </a:cubicBezTo>
                <a:cubicBezTo>
                  <a:pt x="23129" y="12384"/>
                  <a:pt x="23218" y="12368"/>
                  <a:pt x="23305" y="12368"/>
                </a:cubicBezTo>
                <a:cubicBezTo>
                  <a:pt x="23419" y="12368"/>
                  <a:pt x="23528" y="12396"/>
                  <a:pt x="23644" y="12443"/>
                </a:cubicBezTo>
                <a:cubicBezTo>
                  <a:pt x="23695" y="12464"/>
                  <a:pt x="23735" y="12525"/>
                  <a:pt x="23794" y="12525"/>
                </a:cubicBezTo>
                <a:cubicBezTo>
                  <a:pt x="23815" y="12525"/>
                  <a:pt x="23837" y="12518"/>
                  <a:pt x="23863" y="12499"/>
                </a:cubicBezTo>
                <a:cubicBezTo>
                  <a:pt x="24005" y="12400"/>
                  <a:pt x="24155" y="12371"/>
                  <a:pt x="24306" y="12371"/>
                </a:cubicBezTo>
                <a:cubicBezTo>
                  <a:pt x="24509" y="12371"/>
                  <a:pt x="24714" y="12423"/>
                  <a:pt x="24906" y="12426"/>
                </a:cubicBezTo>
                <a:cubicBezTo>
                  <a:pt x="25329" y="12432"/>
                  <a:pt x="25762" y="12510"/>
                  <a:pt x="26188" y="12510"/>
                </a:cubicBezTo>
                <a:cubicBezTo>
                  <a:pt x="26259" y="12510"/>
                  <a:pt x="26330" y="12508"/>
                  <a:pt x="26401" y="12503"/>
                </a:cubicBezTo>
                <a:cubicBezTo>
                  <a:pt x="26428" y="12501"/>
                  <a:pt x="26454" y="12500"/>
                  <a:pt x="26481" y="12500"/>
                </a:cubicBezTo>
                <a:cubicBezTo>
                  <a:pt x="26684" y="12500"/>
                  <a:pt x="26882" y="12551"/>
                  <a:pt x="27089" y="12551"/>
                </a:cubicBezTo>
                <a:cubicBezTo>
                  <a:pt x="27144" y="12551"/>
                  <a:pt x="27199" y="12547"/>
                  <a:pt x="27255" y="12538"/>
                </a:cubicBezTo>
                <a:cubicBezTo>
                  <a:pt x="27411" y="12514"/>
                  <a:pt x="27570" y="12507"/>
                  <a:pt x="27730" y="12507"/>
                </a:cubicBezTo>
                <a:cubicBezTo>
                  <a:pt x="27965" y="12507"/>
                  <a:pt x="28204" y="12522"/>
                  <a:pt x="28443" y="12522"/>
                </a:cubicBezTo>
                <a:cubicBezTo>
                  <a:pt x="28539" y="12522"/>
                  <a:pt x="28635" y="12520"/>
                  <a:pt x="28730" y="12513"/>
                </a:cubicBezTo>
                <a:cubicBezTo>
                  <a:pt x="28736" y="12512"/>
                  <a:pt x="28742" y="12512"/>
                  <a:pt x="28747" y="12512"/>
                </a:cubicBezTo>
                <a:cubicBezTo>
                  <a:pt x="28835" y="12512"/>
                  <a:pt x="28930" y="12555"/>
                  <a:pt x="29013" y="12555"/>
                </a:cubicBezTo>
                <a:cubicBezTo>
                  <a:pt x="29039" y="12555"/>
                  <a:pt x="29064" y="12551"/>
                  <a:pt x="29088" y="12540"/>
                </a:cubicBezTo>
                <a:cubicBezTo>
                  <a:pt x="29177" y="12497"/>
                  <a:pt x="29260" y="12475"/>
                  <a:pt x="29339" y="12475"/>
                </a:cubicBezTo>
                <a:cubicBezTo>
                  <a:pt x="29485" y="12475"/>
                  <a:pt x="29616" y="12550"/>
                  <a:pt x="29741" y="12708"/>
                </a:cubicBezTo>
                <a:cubicBezTo>
                  <a:pt x="29774" y="12634"/>
                  <a:pt x="29773" y="12466"/>
                  <a:pt x="29839" y="12466"/>
                </a:cubicBezTo>
                <a:cubicBezTo>
                  <a:pt x="29866" y="12466"/>
                  <a:pt x="29905" y="12495"/>
                  <a:pt x="29962" y="12569"/>
                </a:cubicBezTo>
                <a:cubicBezTo>
                  <a:pt x="29998" y="12615"/>
                  <a:pt x="30042" y="12635"/>
                  <a:pt x="30090" y="12635"/>
                </a:cubicBezTo>
                <a:cubicBezTo>
                  <a:pt x="30132" y="12635"/>
                  <a:pt x="30177" y="12620"/>
                  <a:pt x="30221" y="12596"/>
                </a:cubicBezTo>
                <a:cubicBezTo>
                  <a:pt x="30349" y="12525"/>
                  <a:pt x="30483" y="12500"/>
                  <a:pt x="30617" y="12500"/>
                </a:cubicBezTo>
                <a:cubicBezTo>
                  <a:pt x="30766" y="12500"/>
                  <a:pt x="30913" y="12531"/>
                  <a:pt x="31050" y="12560"/>
                </a:cubicBezTo>
                <a:cubicBezTo>
                  <a:pt x="31134" y="12579"/>
                  <a:pt x="31237" y="12640"/>
                  <a:pt x="31321" y="12640"/>
                </a:cubicBezTo>
                <a:cubicBezTo>
                  <a:pt x="31356" y="12640"/>
                  <a:pt x="31389" y="12629"/>
                  <a:pt x="31416" y="12599"/>
                </a:cubicBezTo>
                <a:cubicBezTo>
                  <a:pt x="31461" y="12549"/>
                  <a:pt x="31504" y="12531"/>
                  <a:pt x="31546" y="12531"/>
                </a:cubicBezTo>
                <a:cubicBezTo>
                  <a:pt x="31641" y="12531"/>
                  <a:pt x="31725" y="12621"/>
                  <a:pt x="31793" y="12627"/>
                </a:cubicBezTo>
                <a:cubicBezTo>
                  <a:pt x="31821" y="12630"/>
                  <a:pt x="31849" y="12631"/>
                  <a:pt x="31876" y="12631"/>
                </a:cubicBezTo>
                <a:cubicBezTo>
                  <a:pt x="32078" y="12631"/>
                  <a:pt x="32275" y="12567"/>
                  <a:pt x="32477" y="12567"/>
                </a:cubicBezTo>
                <a:cubicBezTo>
                  <a:pt x="32552" y="12567"/>
                  <a:pt x="32628" y="12576"/>
                  <a:pt x="32705" y="12601"/>
                </a:cubicBezTo>
                <a:cubicBezTo>
                  <a:pt x="32915" y="12668"/>
                  <a:pt x="33150" y="12735"/>
                  <a:pt x="33368" y="12735"/>
                </a:cubicBezTo>
                <a:cubicBezTo>
                  <a:pt x="33474" y="12735"/>
                  <a:pt x="33577" y="12719"/>
                  <a:pt x="33671" y="12679"/>
                </a:cubicBezTo>
                <a:cubicBezTo>
                  <a:pt x="33778" y="12633"/>
                  <a:pt x="33882" y="12617"/>
                  <a:pt x="33983" y="12617"/>
                </a:cubicBezTo>
                <a:cubicBezTo>
                  <a:pt x="34193" y="12617"/>
                  <a:pt x="34395" y="12684"/>
                  <a:pt x="34603" y="12684"/>
                </a:cubicBezTo>
                <a:cubicBezTo>
                  <a:pt x="34644" y="12684"/>
                  <a:pt x="34685" y="12681"/>
                  <a:pt x="34726" y="12675"/>
                </a:cubicBezTo>
                <a:cubicBezTo>
                  <a:pt x="34881" y="12652"/>
                  <a:pt x="35039" y="12646"/>
                  <a:pt x="35200" y="12646"/>
                </a:cubicBezTo>
                <a:cubicBezTo>
                  <a:pt x="35379" y="12646"/>
                  <a:pt x="35561" y="12654"/>
                  <a:pt x="35740" y="12654"/>
                </a:cubicBezTo>
                <a:cubicBezTo>
                  <a:pt x="36151" y="12657"/>
                  <a:pt x="36570" y="12658"/>
                  <a:pt x="36975" y="12744"/>
                </a:cubicBezTo>
                <a:cubicBezTo>
                  <a:pt x="36996" y="12748"/>
                  <a:pt x="37018" y="12750"/>
                  <a:pt x="37040" y="12750"/>
                </a:cubicBezTo>
                <a:cubicBezTo>
                  <a:pt x="37134" y="12750"/>
                  <a:pt x="37235" y="12719"/>
                  <a:pt x="37323" y="12719"/>
                </a:cubicBezTo>
                <a:cubicBezTo>
                  <a:pt x="37396" y="12719"/>
                  <a:pt x="37460" y="12740"/>
                  <a:pt x="37505" y="12816"/>
                </a:cubicBezTo>
                <a:cubicBezTo>
                  <a:pt x="37532" y="12862"/>
                  <a:pt x="37560" y="12880"/>
                  <a:pt x="37588" y="12880"/>
                </a:cubicBezTo>
                <a:cubicBezTo>
                  <a:pt x="37670" y="12880"/>
                  <a:pt x="37751" y="12721"/>
                  <a:pt x="37818" y="12721"/>
                </a:cubicBezTo>
                <a:cubicBezTo>
                  <a:pt x="37850" y="12721"/>
                  <a:pt x="37879" y="12756"/>
                  <a:pt x="37904" y="12862"/>
                </a:cubicBezTo>
                <a:cubicBezTo>
                  <a:pt x="37972" y="12753"/>
                  <a:pt x="38051" y="12721"/>
                  <a:pt x="38133" y="12721"/>
                </a:cubicBezTo>
                <a:cubicBezTo>
                  <a:pt x="38242" y="12721"/>
                  <a:pt x="38358" y="12775"/>
                  <a:pt x="38467" y="12775"/>
                </a:cubicBezTo>
                <a:cubicBezTo>
                  <a:pt x="38529" y="12775"/>
                  <a:pt x="38589" y="12758"/>
                  <a:pt x="38645" y="12704"/>
                </a:cubicBezTo>
                <a:cubicBezTo>
                  <a:pt x="38661" y="12689"/>
                  <a:pt x="38686" y="12683"/>
                  <a:pt x="38714" y="12683"/>
                </a:cubicBezTo>
                <a:cubicBezTo>
                  <a:pt x="38761" y="12683"/>
                  <a:pt x="38817" y="12701"/>
                  <a:pt x="38853" y="12725"/>
                </a:cubicBezTo>
                <a:cubicBezTo>
                  <a:pt x="38938" y="12785"/>
                  <a:pt x="39022" y="12805"/>
                  <a:pt x="39106" y="12805"/>
                </a:cubicBezTo>
                <a:cubicBezTo>
                  <a:pt x="39286" y="12805"/>
                  <a:pt x="39463" y="12713"/>
                  <a:pt x="39638" y="12713"/>
                </a:cubicBezTo>
                <a:cubicBezTo>
                  <a:pt x="39658" y="12713"/>
                  <a:pt x="39678" y="12714"/>
                  <a:pt x="39698" y="12717"/>
                </a:cubicBezTo>
                <a:cubicBezTo>
                  <a:pt x="39714" y="12719"/>
                  <a:pt x="39730" y="12720"/>
                  <a:pt x="39746" y="12720"/>
                </a:cubicBezTo>
                <a:cubicBezTo>
                  <a:pt x="39872" y="12720"/>
                  <a:pt x="40004" y="12663"/>
                  <a:pt x="40131" y="12663"/>
                </a:cubicBezTo>
                <a:cubicBezTo>
                  <a:pt x="40238" y="12663"/>
                  <a:pt x="40341" y="12703"/>
                  <a:pt x="40432" y="12852"/>
                </a:cubicBezTo>
                <a:cubicBezTo>
                  <a:pt x="40455" y="12889"/>
                  <a:pt x="40495" y="12929"/>
                  <a:pt x="40528" y="12929"/>
                </a:cubicBezTo>
                <a:cubicBezTo>
                  <a:pt x="40562" y="12929"/>
                  <a:pt x="40588" y="12888"/>
                  <a:pt x="40581" y="12764"/>
                </a:cubicBezTo>
                <a:cubicBezTo>
                  <a:pt x="40579" y="12719"/>
                  <a:pt x="40619" y="12705"/>
                  <a:pt x="40661" y="12705"/>
                </a:cubicBezTo>
                <a:cubicBezTo>
                  <a:pt x="40690" y="12705"/>
                  <a:pt x="40720" y="12712"/>
                  <a:pt x="40740" y="12719"/>
                </a:cubicBezTo>
                <a:cubicBezTo>
                  <a:pt x="40860" y="12766"/>
                  <a:pt x="40981" y="12796"/>
                  <a:pt x="41101" y="12796"/>
                </a:cubicBezTo>
                <a:cubicBezTo>
                  <a:pt x="41214" y="12796"/>
                  <a:pt x="41326" y="12770"/>
                  <a:pt x="41435" y="12706"/>
                </a:cubicBezTo>
                <a:cubicBezTo>
                  <a:pt x="41449" y="12698"/>
                  <a:pt x="41461" y="12694"/>
                  <a:pt x="41473" y="12694"/>
                </a:cubicBezTo>
                <a:cubicBezTo>
                  <a:pt x="41553" y="12694"/>
                  <a:pt x="41583" y="12859"/>
                  <a:pt x="41605" y="12859"/>
                </a:cubicBezTo>
                <a:cubicBezTo>
                  <a:pt x="41610" y="12859"/>
                  <a:pt x="41614" y="12849"/>
                  <a:pt x="41619" y="12825"/>
                </a:cubicBezTo>
                <a:cubicBezTo>
                  <a:pt x="41644" y="12698"/>
                  <a:pt x="41680" y="12662"/>
                  <a:pt x="41720" y="12662"/>
                </a:cubicBezTo>
                <a:cubicBezTo>
                  <a:pt x="41770" y="12662"/>
                  <a:pt x="41826" y="12717"/>
                  <a:pt x="41874" y="12717"/>
                </a:cubicBezTo>
                <a:cubicBezTo>
                  <a:pt x="41880" y="12717"/>
                  <a:pt x="41887" y="12716"/>
                  <a:pt x="41893" y="12714"/>
                </a:cubicBezTo>
                <a:cubicBezTo>
                  <a:pt x="41936" y="12698"/>
                  <a:pt x="41979" y="12693"/>
                  <a:pt x="42023" y="12693"/>
                </a:cubicBezTo>
                <a:cubicBezTo>
                  <a:pt x="42148" y="12693"/>
                  <a:pt x="42270" y="12742"/>
                  <a:pt x="42388" y="12742"/>
                </a:cubicBezTo>
                <a:cubicBezTo>
                  <a:pt x="42402" y="12742"/>
                  <a:pt x="42416" y="12741"/>
                  <a:pt x="42430" y="12740"/>
                </a:cubicBezTo>
                <a:cubicBezTo>
                  <a:pt x="42618" y="12719"/>
                  <a:pt x="42810" y="12649"/>
                  <a:pt x="42998" y="12649"/>
                </a:cubicBezTo>
                <a:cubicBezTo>
                  <a:pt x="43032" y="12649"/>
                  <a:pt x="43066" y="12652"/>
                  <a:pt x="43099" y="12657"/>
                </a:cubicBezTo>
                <a:cubicBezTo>
                  <a:pt x="43292" y="12687"/>
                  <a:pt x="43499" y="12721"/>
                  <a:pt x="43691" y="12721"/>
                </a:cubicBezTo>
                <a:cubicBezTo>
                  <a:pt x="43805" y="12721"/>
                  <a:pt x="43913" y="12709"/>
                  <a:pt x="44011" y="12678"/>
                </a:cubicBezTo>
                <a:cubicBezTo>
                  <a:pt x="44234" y="12605"/>
                  <a:pt x="44455" y="12593"/>
                  <a:pt x="44674" y="12593"/>
                </a:cubicBezTo>
                <a:cubicBezTo>
                  <a:pt x="44782" y="12593"/>
                  <a:pt x="44889" y="12596"/>
                  <a:pt x="44996" y="12596"/>
                </a:cubicBezTo>
                <a:cubicBezTo>
                  <a:pt x="45096" y="12596"/>
                  <a:pt x="45196" y="12593"/>
                  <a:pt x="45296" y="12584"/>
                </a:cubicBezTo>
                <a:cubicBezTo>
                  <a:pt x="45608" y="12553"/>
                  <a:pt x="45922" y="12454"/>
                  <a:pt x="46237" y="12454"/>
                </a:cubicBezTo>
                <a:cubicBezTo>
                  <a:pt x="46332" y="12454"/>
                  <a:pt x="46426" y="12462"/>
                  <a:pt x="46521" y="12485"/>
                </a:cubicBezTo>
                <a:cubicBezTo>
                  <a:pt x="46530" y="12487"/>
                  <a:pt x="46539" y="12488"/>
                  <a:pt x="46548" y="12488"/>
                </a:cubicBezTo>
                <a:cubicBezTo>
                  <a:pt x="46607" y="12488"/>
                  <a:pt x="46642" y="12436"/>
                  <a:pt x="46687" y="12410"/>
                </a:cubicBezTo>
                <a:cubicBezTo>
                  <a:pt x="46757" y="12370"/>
                  <a:pt x="46827" y="12352"/>
                  <a:pt x="46896" y="12352"/>
                </a:cubicBezTo>
                <a:cubicBezTo>
                  <a:pt x="46981" y="12352"/>
                  <a:pt x="47065" y="12379"/>
                  <a:pt x="47149" y="12422"/>
                </a:cubicBezTo>
                <a:cubicBezTo>
                  <a:pt x="47196" y="12446"/>
                  <a:pt x="47240" y="12477"/>
                  <a:pt x="47287" y="12505"/>
                </a:cubicBezTo>
                <a:cubicBezTo>
                  <a:pt x="47322" y="12372"/>
                  <a:pt x="47350" y="12328"/>
                  <a:pt x="47383" y="12328"/>
                </a:cubicBezTo>
                <a:cubicBezTo>
                  <a:pt x="47426" y="12328"/>
                  <a:pt x="47479" y="12404"/>
                  <a:pt x="47570" y="12457"/>
                </a:cubicBezTo>
                <a:cubicBezTo>
                  <a:pt x="47623" y="12487"/>
                  <a:pt x="47683" y="12500"/>
                  <a:pt x="47747" y="12500"/>
                </a:cubicBezTo>
                <a:cubicBezTo>
                  <a:pt x="47936" y="12500"/>
                  <a:pt x="48158" y="12392"/>
                  <a:pt x="48330" y="12342"/>
                </a:cubicBezTo>
                <a:cubicBezTo>
                  <a:pt x="48719" y="12231"/>
                  <a:pt x="49093" y="12286"/>
                  <a:pt x="49470" y="12256"/>
                </a:cubicBezTo>
                <a:cubicBezTo>
                  <a:pt x="49497" y="12254"/>
                  <a:pt x="49523" y="12253"/>
                  <a:pt x="49550" y="12253"/>
                </a:cubicBezTo>
                <a:cubicBezTo>
                  <a:pt x="49775" y="12253"/>
                  <a:pt x="50018" y="12318"/>
                  <a:pt x="50232" y="12318"/>
                </a:cubicBezTo>
                <a:cubicBezTo>
                  <a:pt x="50248" y="12318"/>
                  <a:pt x="50263" y="12318"/>
                  <a:pt x="50279" y="12317"/>
                </a:cubicBezTo>
                <a:cubicBezTo>
                  <a:pt x="50454" y="12308"/>
                  <a:pt x="50586" y="12301"/>
                  <a:pt x="50695" y="12301"/>
                </a:cubicBezTo>
                <a:cubicBezTo>
                  <a:pt x="50988" y="12301"/>
                  <a:pt x="51115" y="12352"/>
                  <a:pt x="51483" y="12546"/>
                </a:cubicBezTo>
                <a:cubicBezTo>
                  <a:pt x="51501" y="12555"/>
                  <a:pt x="51522" y="12552"/>
                  <a:pt x="51542" y="12554"/>
                </a:cubicBezTo>
                <a:cubicBezTo>
                  <a:pt x="51544" y="12394"/>
                  <a:pt x="51570" y="12346"/>
                  <a:pt x="51606" y="12346"/>
                </a:cubicBezTo>
                <a:cubicBezTo>
                  <a:pt x="51663" y="12346"/>
                  <a:pt x="51744" y="12462"/>
                  <a:pt x="51800" y="12462"/>
                </a:cubicBezTo>
                <a:cubicBezTo>
                  <a:pt x="51808" y="12462"/>
                  <a:pt x="51815" y="12460"/>
                  <a:pt x="51821" y="12455"/>
                </a:cubicBezTo>
                <a:cubicBezTo>
                  <a:pt x="51915" y="12391"/>
                  <a:pt x="51997" y="12333"/>
                  <a:pt x="51957" y="12156"/>
                </a:cubicBezTo>
                <a:cubicBezTo>
                  <a:pt x="51864" y="11751"/>
                  <a:pt x="51710" y="11361"/>
                  <a:pt x="51502" y="11000"/>
                </a:cubicBezTo>
                <a:cubicBezTo>
                  <a:pt x="51057" y="10218"/>
                  <a:pt x="50568" y="9477"/>
                  <a:pt x="50116" y="8701"/>
                </a:cubicBezTo>
                <a:cubicBezTo>
                  <a:pt x="49823" y="8199"/>
                  <a:pt x="49511" y="7722"/>
                  <a:pt x="49191" y="7252"/>
                </a:cubicBezTo>
                <a:cubicBezTo>
                  <a:pt x="49036" y="7022"/>
                  <a:pt x="48916" y="6262"/>
                  <a:pt x="49048" y="6209"/>
                </a:cubicBezTo>
                <a:cubicBezTo>
                  <a:pt x="49525" y="6012"/>
                  <a:pt x="49530" y="5345"/>
                  <a:pt x="49838" y="4970"/>
                </a:cubicBezTo>
                <a:cubicBezTo>
                  <a:pt x="50078" y="4676"/>
                  <a:pt x="50225" y="4230"/>
                  <a:pt x="50486" y="3922"/>
                </a:cubicBezTo>
                <a:cubicBezTo>
                  <a:pt x="50538" y="3864"/>
                  <a:pt x="50571" y="3778"/>
                  <a:pt x="50612" y="3706"/>
                </a:cubicBezTo>
                <a:cubicBezTo>
                  <a:pt x="50801" y="3375"/>
                  <a:pt x="50810" y="2903"/>
                  <a:pt x="51134" y="2670"/>
                </a:cubicBezTo>
                <a:cubicBezTo>
                  <a:pt x="51225" y="2602"/>
                  <a:pt x="51364" y="2540"/>
                  <a:pt x="51356" y="2313"/>
                </a:cubicBezTo>
                <a:cubicBezTo>
                  <a:pt x="51349" y="2104"/>
                  <a:pt x="51488" y="1905"/>
                  <a:pt x="51643" y="1827"/>
                </a:cubicBezTo>
                <a:cubicBezTo>
                  <a:pt x="51719" y="1790"/>
                  <a:pt x="51667" y="1755"/>
                  <a:pt x="51648" y="1723"/>
                </a:cubicBezTo>
                <a:cubicBezTo>
                  <a:pt x="51565" y="1595"/>
                  <a:pt x="51730" y="1563"/>
                  <a:pt x="51709" y="1460"/>
                </a:cubicBezTo>
                <a:lnTo>
                  <a:pt x="51709" y="1460"/>
                </a:lnTo>
                <a:cubicBezTo>
                  <a:pt x="51709" y="1460"/>
                  <a:pt x="51710" y="1460"/>
                  <a:pt x="51710" y="1460"/>
                </a:cubicBezTo>
                <a:cubicBezTo>
                  <a:pt x="51929" y="1460"/>
                  <a:pt x="51940" y="1195"/>
                  <a:pt x="52026" y="1037"/>
                </a:cubicBezTo>
                <a:cubicBezTo>
                  <a:pt x="52127" y="851"/>
                  <a:pt x="51990" y="467"/>
                  <a:pt x="51833" y="467"/>
                </a:cubicBezTo>
                <a:cubicBezTo>
                  <a:pt x="51824" y="467"/>
                  <a:pt x="51814" y="469"/>
                  <a:pt x="51805" y="471"/>
                </a:cubicBezTo>
                <a:cubicBezTo>
                  <a:pt x="51761" y="484"/>
                  <a:pt x="51717" y="490"/>
                  <a:pt x="51675" y="490"/>
                </a:cubicBezTo>
                <a:cubicBezTo>
                  <a:pt x="51438" y="490"/>
                  <a:pt x="51232" y="315"/>
                  <a:pt x="50982" y="315"/>
                </a:cubicBezTo>
                <a:cubicBezTo>
                  <a:pt x="50975" y="315"/>
                  <a:pt x="50969" y="315"/>
                  <a:pt x="50963" y="315"/>
                </a:cubicBezTo>
                <a:cubicBezTo>
                  <a:pt x="50467" y="333"/>
                  <a:pt x="49964" y="345"/>
                  <a:pt x="49464" y="350"/>
                </a:cubicBezTo>
                <a:cubicBezTo>
                  <a:pt x="48938" y="354"/>
                  <a:pt x="48411" y="376"/>
                  <a:pt x="47884" y="376"/>
                </a:cubicBezTo>
                <a:cubicBezTo>
                  <a:pt x="47432" y="376"/>
                  <a:pt x="46979" y="360"/>
                  <a:pt x="46528" y="304"/>
                </a:cubicBezTo>
                <a:cubicBezTo>
                  <a:pt x="46403" y="289"/>
                  <a:pt x="46278" y="285"/>
                  <a:pt x="46152" y="285"/>
                </a:cubicBezTo>
                <a:cubicBezTo>
                  <a:pt x="46031" y="285"/>
                  <a:pt x="45909" y="288"/>
                  <a:pt x="45787" y="288"/>
                </a:cubicBezTo>
                <a:cubicBezTo>
                  <a:pt x="45697" y="288"/>
                  <a:pt x="45607" y="286"/>
                  <a:pt x="45517" y="280"/>
                </a:cubicBezTo>
                <a:cubicBezTo>
                  <a:pt x="45085" y="247"/>
                  <a:pt x="44655" y="171"/>
                  <a:pt x="44221" y="146"/>
                </a:cubicBezTo>
                <a:cubicBezTo>
                  <a:pt x="43917" y="129"/>
                  <a:pt x="43611" y="70"/>
                  <a:pt x="43307" y="70"/>
                </a:cubicBezTo>
                <a:cubicBezTo>
                  <a:pt x="43217" y="70"/>
                  <a:pt x="43128" y="75"/>
                  <a:pt x="43039" y="88"/>
                </a:cubicBezTo>
                <a:cubicBezTo>
                  <a:pt x="42991" y="95"/>
                  <a:pt x="42944" y="97"/>
                  <a:pt x="42896" y="97"/>
                </a:cubicBezTo>
                <a:cubicBezTo>
                  <a:pt x="42671" y="97"/>
                  <a:pt x="42450" y="33"/>
                  <a:pt x="42230" y="21"/>
                </a:cubicBezTo>
                <a:cubicBezTo>
                  <a:pt x="42099" y="14"/>
                  <a:pt x="41937" y="0"/>
                  <a:pt x="41797" y="0"/>
                </a:cubicBezTo>
                <a:close/>
              </a:path>
            </a:pathLst>
          </a:custGeom>
          <a:solidFill>
            <a:schemeClr val="accent2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endParaRPr dirty="0"/>
          </a:p>
        </p:txBody>
      </p:sp>
      <p:sp>
        <p:nvSpPr>
          <p:cNvPr id="5" name="Google Shape;1243;p41"/>
          <p:cNvSpPr txBox="1">
            <a:spLocks/>
          </p:cNvSpPr>
          <p:nvPr/>
        </p:nvSpPr>
        <p:spPr>
          <a:xfrm>
            <a:off x="1971628" y="224624"/>
            <a:ext cx="4882772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marR="0" lvl="1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marR="0" lvl="2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marR="0" lvl="3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marR="0" lvl="4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marR="0" lvl="5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marR="0" lvl="6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marR="0" lvl="7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marR="0" lvl="8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Comfortaa"/>
              <a:buNone/>
              <a:defRPr sz="11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 marL="0" indent="0"/>
            <a:r>
              <a:rPr lang="en-US" sz="2800" dirty="0" err="1" smtClean="0">
                <a:latin typeface="+mj-lt"/>
              </a:rPr>
              <a:t>Thô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ự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ro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ả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vẽ</a:t>
            </a:r>
            <a:endParaRPr lang="en-US" sz="2800" dirty="0">
              <a:latin typeface="+mj-lt"/>
            </a:endParaRPr>
          </a:p>
        </p:txBody>
      </p:sp>
      <p:sp>
        <p:nvSpPr>
          <p:cNvPr id="6" name="Google Shape;1241;p41"/>
          <p:cNvSpPr/>
          <p:nvPr/>
        </p:nvSpPr>
        <p:spPr>
          <a:xfrm>
            <a:off x="4690441" y="2170991"/>
            <a:ext cx="12667" cy="6783"/>
          </a:xfrm>
          <a:custGeom>
            <a:avLst/>
            <a:gdLst/>
            <a:ahLst/>
            <a:cxnLst/>
            <a:rect l="l" t="t" r="r" b="b"/>
            <a:pathLst>
              <a:path w="155" h="83" extrusionOk="0">
                <a:moveTo>
                  <a:pt x="77" y="0"/>
                </a:moveTo>
                <a:cubicBezTo>
                  <a:pt x="52" y="0"/>
                  <a:pt x="27" y="13"/>
                  <a:pt x="1" y="41"/>
                </a:cubicBezTo>
                <a:cubicBezTo>
                  <a:pt x="27" y="68"/>
                  <a:pt x="53" y="82"/>
                  <a:pt x="79" y="82"/>
                </a:cubicBezTo>
                <a:cubicBezTo>
                  <a:pt x="104" y="82"/>
                  <a:pt x="129" y="69"/>
                  <a:pt x="155" y="42"/>
                </a:cubicBezTo>
                <a:cubicBezTo>
                  <a:pt x="129" y="14"/>
                  <a:pt x="103" y="0"/>
                  <a:pt x="77" y="0"/>
                </a:cubicBezTo>
                <a:close/>
              </a:path>
            </a:pathLst>
          </a:custGeom>
          <a:solidFill>
            <a:srgbClr val="B8E5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792000" y="1121787"/>
            <a:ext cx="7272000" cy="386061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812" y="2453250"/>
            <a:ext cx="1476375" cy="381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662" y="4165713"/>
            <a:ext cx="1438275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0725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theme/theme1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E6B983"/>
      </a:accent1>
      <a:accent2>
        <a:srgbClr val="F5D9B8"/>
      </a:accent2>
      <a:accent3>
        <a:srgbClr val="B0E0F7"/>
      </a:accent3>
      <a:accent4>
        <a:srgbClr val="FFD871"/>
      </a:accent4>
      <a:accent5>
        <a:srgbClr val="CFE2F3"/>
      </a:accent5>
      <a:accent6>
        <a:srgbClr val="8DBED6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175</Words>
  <Application>Microsoft Office PowerPoint</Application>
  <PresentationFormat>On-screen Show (16:9)</PresentationFormat>
  <Paragraphs>30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Times New Roman</vt:lpstr>
      <vt:lpstr>Comfortaa</vt:lpstr>
      <vt:lpstr>Arial</vt:lpstr>
      <vt:lpstr>Comfortaa Regular</vt:lpstr>
      <vt:lpstr>Permanent Marker</vt:lpstr>
      <vt:lpstr>SKETCH LESSON</vt:lpstr>
      <vt:lpstr>Equation.DSMT4</vt:lpstr>
      <vt:lpstr>PowerPoint Presentation</vt:lpstr>
      <vt:lpstr>BÁO CÁO BÀI TẬP LỚN AN TOÀN ĐIỆN</vt:lpstr>
      <vt:lpstr>Các nội dung mà nhóm sẽ trình bày</vt:lpstr>
      <vt:lpstr>PowerPoint Presentation</vt:lpstr>
      <vt:lpstr>PowerPoint Presentation</vt:lpstr>
      <vt:lpstr>Các biện pháp phòng tránh</vt:lpstr>
      <vt:lpstr>PowerPoint Presentation</vt:lpstr>
      <vt:lpstr>Công thức xác định vùng an toàn theo Phương pháp quả cầu lă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Ảnh hưởng của trường điện từ lên cơ thể con người</dc:title>
  <dc:creator>Glory Nguyen</dc:creator>
  <cp:lastModifiedBy>Admin</cp:lastModifiedBy>
  <cp:revision>67</cp:revision>
  <dcterms:modified xsi:type="dcterms:W3CDTF">2020-12-16T03:37:32Z</dcterms:modified>
</cp:coreProperties>
</file>